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6A48" w:rsidRPr="00506A48" w:rsidRDefault="00506A48" w:rsidP="00506A48">
      <w:pPr>
        <w:jc w:val="center"/>
        <w:rPr>
          <w:rFonts w:ascii="Calibri" w:eastAsia="Times New Roman" w:hAnsi="Calibri" w:cs="Times New Roman"/>
          <w:b/>
          <w:sz w:val="28"/>
          <w:szCs w:val="28"/>
        </w:rPr>
      </w:pPr>
      <w:r w:rsidRPr="00506A48">
        <w:rPr>
          <w:rFonts w:ascii="Calibri" w:eastAsia="Times New Roman" w:hAnsi="Calibri" w:cs="Times New Roman"/>
          <w:b/>
          <w:sz w:val="28"/>
          <w:szCs w:val="28"/>
        </w:rPr>
        <w:t xml:space="preserve">Highly Secure and Fast AES Algorithm Implementation on </w:t>
      </w:r>
    </w:p>
    <w:p w:rsidR="00506A48" w:rsidRPr="00506A48" w:rsidRDefault="00506A48" w:rsidP="00506A48">
      <w:pPr>
        <w:jc w:val="center"/>
        <w:rPr>
          <w:rFonts w:ascii="Calibri" w:eastAsia="Times New Roman" w:hAnsi="Calibri" w:cs="Times New Roman"/>
          <w:b/>
          <w:sz w:val="28"/>
          <w:szCs w:val="28"/>
        </w:rPr>
      </w:pPr>
      <w:r w:rsidRPr="00506A48">
        <w:rPr>
          <w:rFonts w:ascii="Calibri" w:eastAsia="Times New Roman" w:hAnsi="Calibri" w:cs="Times New Roman"/>
          <w:b/>
          <w:sz w:val="28"/>
          <w:szCs w:val="28"/>
        </w:rPr>
        <w:t>FPGA with 256 bit key size</w:t>
      </w:r>
    </w:p>
    <w:p w:rsidR="00506A48" w:rsidRPr="00506A48" w:rsidRDefault="00506A48" w:rsidP="00506A48">
      <w:pPr>
        <w:spacing w:after="0" w:line="240" w:lineRule="auto"/>
        <w:rPr>
          <w:rFonts w:ascii="Calibri" w:eastAsia="Times New Roman" w:hAnsi="Calibri" w:cs="Times New Roman"/>
        </w:rPr>
      </w:pPr>
      <w:proofErr w:type="spellStart"/>
      <w:r w:rsidRPr="00506A48">
        <w:rPr>
          <w:rFonts w:ascii="Calibri" w:eastAsia="Times New Roman" w:hAnsi="Calibri" w:cs="Times New Roman"/>
        </w:rPr>
        <w:t>Amrik</w:t>
      </w:r>
      <w:proofErr w:type="spellEnd"/>
      <w:r w:rsidRPr="00506A48">
        <w:rPr>
          <w:rFonts w:ascii="Calibri" w:eastAsia="Times New Roman" w:hAnsi="Calibri" w:cs="Times New Roman"/>
        </w:rPr>
        <w:t xml:space="preserve"> Singh, Research Scholar, University of Petroleum &amp; Energy Studies, Dehradun; &amp; Associate Professor, Guru </w:t>
      </w:r>
      <w:proofErr w:type="spellStart"/>
      <w:r w:rsidRPr="00506A48">
        <w:rPr>
          <w:rFonts w:ascii="Calibri" w:eastAsia="Times New Roman" w:hAnsi="Calibri" w:cs="Times New Roman"/>
        </w:rPr>
        <w:t>Teg</w:t>
      </w:r>
      <w:proofErr w:type="spellEnd"/>
      <w:r w:rsidRPr="00506A48">
        <w:rPr>
          <w:rFonts w:ascii="Calibri" w:eastAsia="Times New Roman" w:hAnsi="Calibri" w:cs="Times New Roman"/>
        </w:rPr>
        <w:t xml:space="preserve"> </w:t>
      </w:r>
      <w:proofErr w:type="spellStart"/>
      <w:r w:rsidRPr="00506A48">
        <w:rPr>
          <w:rFonts w:ascii="Calibri" w:eastAsia="Times New Roman" w:hAnsi="Calibri" w:cs="Times New Roman"/>
        </w:rPr>
        <w:t>Bahadur</w:t>
      </w:r>
      <w:proofErr w:type="spellEnd"/>
      <w:r w:rsidRPr="00506A48">
        <w:rPr>
          <w:rFonts w:ascii="Calibri" w:eastAsia="Times New Roman" w:hAnsi="Calibri" w:cs="Times New Roman"/>
        </w:rPr>
        <w:t xml:space="preserve"> Institute of Technology, Delhi, </w:t>
      </w:r>
      <w:hyperlink r:id="rId6" w:history="1">
        <w:r w:rsidRPr="00506A48">
          <w:rPr>
            <w:rFonts w:ascii="Calibri" w:eastAsia="Times New Roman" w:hAnsi="Calibri" w:cs="Times New Roman"/>
            <w:color w:val="0000FF"/>
            <w:u w:val="single"/>
          </w:rPr>
          <w:t>amrik.singh.prof@gail.com</w:t>
        </w:r>
      </w:hyperlink>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Dr. </w:t>
      </w:r>
      <w:proofErr w:type="spellStart"/>
      <w:r w:rsidRPr="00506A48">
        <w:rPr>
          <w:rFonts w:ascii="Calibri" w:eastAsia="Times New Roman" w:hAnsi="Calibri" w:cs="Times New Roman"/>
        </w:rPr>
        <w:t>Yoginder</w:t>
      </w:r>
      <w:proofErr w:type="spellEnd"/>
      <w:r w:rsidRPr="00506A48">
        <w:rPr>
          <w:rFonts w:ascii="Calibri" w:eastAsia="Times New Roman" w:hAnsi="Calibri" w:cs="Times New Roman"/>
        </w:rPr>
        <w:t xml:space="preserve"> </w:t>
      </w:r>
      <w:proofErr w:type="spellStart"/>
      <w:r w:rsidRPr="00506A48">
        <w:rPr>
          <w:rFonts w:ascii="Calibri" w:eastAsia="Times New Roman" w:hAnsi="Calibri" w:cs="Times New Roman"/>
        </w:rPr>
        <w:t>Talwar</w:t>
      </w:r>
      <w:proofErr w:type="spellEnd"/>
      <w:r w:rsidRPr="00506A48">
        <w:rPr>
          <w:rFonts w:ascii="Calibri" w:eastAsia="Times New Roman" w:hAnsi="Calibri" w:cs="Times New Roman"/>
        </w:rPr>
        <w:t xml:space="preserve">, Scientist, National Informatics Centre, Delhi. </w:t>
      </w:r>
      <w:hyperlink r:id="rId7" w:history="1">
        <w:r w:rsidRPr="00506A48">
          <w:rPr>
            <w:rFonts w:ascii="Calibri" w:eastAsia="Times New Roman" w:hAnsi="Calibri" w:cs="Times New Roman"/>
            <w:color w:val="0000FF"/>
            <w:u w:val="single"/>
          </w:rPr>
          <w:t>talwar@nic.in</w:t>
        </w:r>
      </w:hyperlink>
      <w:r w:rsidRPr="00506A48">
        <w:rPr>
          <w:rFonts w:ascii="Calibri" w:eastAsia="Times New Roman" w:hAnsi="Calibri" w:cs="Times New Roman"/>
        </w:rPr>
        <w:t xml:space="preserve"> </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Dr. Ajay Prasad, Professor, University of Petroleum &amp; Energy Studies, Dehradun; </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aprasad@ddn.upes.ac.in</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jc w:val="center"/>
        <w:rPr>
          <w:rFonts w:ascii="Calibri" w:eastAsia="Times New Roman" w:hAnsi="Calibri" w:cs="Times New Roman"/>
          <w:b/>
        </w:rPr>
      </w:pPr>
      <w:r w:rsidRPr="00506A48">
        <w:rPr>
          <w:rFonts w:ascii="Calibri" w:eastAsia="Times New Roman" w:hAnsi="Calibri" w:cs="Times New Roman"/>
          <w:b/>
        </w:rPr>
        <w:t>Abstract</w:t>
      </w:r>
    </w:p>
    <w:p w:rsidR="00506A48" w:rsidRPr="00506A48" w:rsidRDefault="00506A48" w:rsidP="00506A48">
      <w:pPr>
        <w:spacing w:after="0" w:line="240" w:lineRule="auto"/>
        <w:jc w:val="center"/>
        <w:rPr>
          <w:rFonts w:ascii="Calibri" w:eastAsia="Times New Roman" w:hAnsi="Calibri" w:cs="Times New Roman"/>
        </w:rPr>
      </w:pPr>
    </w:p>
    <w:p w:rsidR="00506A48" w:rsidRPr="00506A48" w:rsidRDefault="00506A48" w:rsidP="00506A48">
      <w:pPr>
        <w:spacing w:after="0" w:line="240" w:lineRule="auto"/>
        <w:jc w:val="both"/>
        <w:rPr>
          <w:rFonts w:ascii="Calibri" w:eastAsia="Times New Roman" w:hAnsi="Calibri" w:cs="Times New Roman"/>
        </w:rPr>
      </w:pPr>
      <w:r w:rsidRPr="00506A48">
        <w:rPr>
          <w:rFonts w:ascii="Calibri" w:eastAsia="Times New Roman" w:hAnsi="Calibri" w:cs="Times New Roman"/>
          <w:b/>
        </w:rPr>
        <w:tab/>
      </w:r>
      <w:r w:rsidRPr="00506A48">
        <w:rPr>
          <w:rFonts w:ascii="Calibri" w:eastAsia="Times New Roman" w:hAnsi="Calibri" w:cs="Times New Roman"/>
        </w:rPr>
        <w:t xml:space="preserve">The Block cipher AES is a symmetric key cryptographic standard used for transferring block of data in secure manner for server based communication networks, SCADA systems for Oil refinery, Oil and Gas Pipe Lines, and Smart Grids based applications. High level security of data transfer needs long key size i.e. 256 bits, analysis of certain ideas of round key expansion mechanisms from given key data are discussed and the same is implemented in FPGA configuration with 128 bits and 256 bits key size to achieve low latency, high throughput with high security.  </w:t>
      </w:r>
    </w:p>
    <w:p w:rsidR="00506A48" w:rsidRPr="00506A48" w:rsidRDefault="00506A48" w:rsidP="00506A48">
      <w:pPr>
        <w:spacing w:after="0" w:line="240" w:lineRule="auto"/>
        <w:jc w:val="both"/>
        <w:rPr>
          <w:rFonts w:ascii="Calibri" w:eastAsia="Times New Roman" w:hAnsi="Calibri" w:cs="Times New Roman"/>
        </w:rPr>
      </w:pPr>
    </w:p>
    <w:p w:rsidR="00506A48" w:rsidRPr="00506A48" w:rsidRDefault="00506A48" w:rsidP="00506A48">
      <w:pPr>
        <w:spacing w:after="0" w:line="240" w:lineRule="auto"/>
        <w:jc w:val="both"/>
        <w:rPr>
          <w:rFonts w:ascii="Calibri" w:eastAsia="Times New Roman" w:hAnsi="Calibri" w:cs="Times New Roman"/>
          <w:i/>
        </w:rPr>
      </w:pPr>
      <w:r w:rsidRPr="00506A48">
        <w:rPr>
          <w:rFonts w:ascii="Calibri" w:eastAsia="Times New Roman" w:hAnsi="Calibri" w:cs="Times New Roman"/>
          <w:i/>
        </w:rPr>
        <w:t>Keywords: Advance Encryption Standard, encryption, decryption, FPGA, VHDL, Virtex-5</w:t>
      </w:r>
    </w:p>
    <w:p w:rsidR="00506A48" w:rsidRPr="00506A48" w:rsidRDefault="00506A48" w:rsidP="00506A48">
      <w:pPr>
        <w:spacing w:after="0" w:line="240" w:lineRule="auto"/>
        <w:rPr>
          <w:rFonts w:ascii="Calibri" w:eastAsia="Times New Roman" w:hAnsi="Calibri" w:cs="Times New Roman"/>
          <w:i/>
        </w:rPr>
      </w:pPr>
    </w:p>
    <w:p w:rsidR="00506A48" w:rsidRPr="00506A48" w:rsidRDefault="00506A48" w:rsidP="00506A48">
      <w:pPr>
        <w:numPr>
          <w:ilvl w:val="0"/>
          <w:numId w:val="2"/>
        </w:numPr>
        <w:spacing w:after="0" w:line="240" w:lineRule="auto"/>
        <w:rPr>
          <w:rFonts w:ascii="Calibri" w:eastAsia="Times New Roman" w:hAnsi="Calibri" w:cs="Times New Roman"/>
          <w:b/>
          <w:sz w:val="24"/>
          <w:szCs w:val="24"/>
        </w:rPr>
      </w:pPr>
      <w:r w:rsidRPr="00506A48">
        <w:rPr>
          <w:rFonts w:ascii="Calibri" w:eastAsia="Times New Roman" w:hAnsi="Calibri" w:cs="Times New Roman"/>
          <w:b/>
          <w:sz w:val="24"/>
          <w:szCs w:val="24"/>
        </w:rPr>
        <w:t xml:space="preserve">Introduction </w:t>
      </w:r>
    </w:p>
    <w:p w:rsidR="00506A48" w:rsidRPr="00506A48" w:rsidRDefault="00506A48" w:rsidP="00506A48">
      <w:pPr>
        <w:spacing w:after="0" w:line="240" w:lineRule="auto"/>
        <w:rPr>
          <w:rFonts w:ascii="Calibri" w:eastAsia="Times New Roman" w:hAnsi="Calibri" w:cs="Times New Roman"/>
          <w:b/>
          <w:sz w:val="24"/>
          <w:szCs w:val="24"/>
        </w:rPr>
      </w:pPr>
    </w:p>
    <w:p w:rsidR="0098164C" w:rsidRDefault="00506A48" w:rsidP="00506A48">
      <w:pPr>
        <w:spacing w:after="0" w:line="240" w:lineRule="auto"/>
        <w:jc w:val="both"/>
        <w:rPr>
          <w:rFonts w:ascii="Calibri" w:eastAsia="Times New Roman" w:hAnsi="Calibri" w:cs="Times New Roman"/>
        </w:rPr>
      </w:pPr>
      <w:r w:rsidRPr="00506A48">
        <w:rPr>
          <w:rFonts w:ascii="Calibri" w:eastAsia="Times New Roman" w:hAnsi="Calibri" w:cs="Times New Roman"/>
        </w:rPr>
        <w:t>In AES encryption, the input plain text and output cipher text with a block size of 128 bits and can be viewed as a 4x4 matrix of 16 bytes arranged in a column major format. It can use a key size of 128, 192, or 256 bits and correspondingly has 10, 12 or 14 iterations of round transformations respectively. Each round transformation has four sub transformations namely; Byte Substitution (BS), Row Shift (RS), Mix Column (MC), and Add Round Key (AK). In the last round Mix Column (MC) transformation is not included. The round keys are derived from the user defined cipher key as per the key schedule involving two components a) Key Expansion mechanism and b) Round key selection. The total number of expanded key bytes required for a complete cipher run is equal to the no. of block length bytes (</w:t>
      </w:r>
      <w:proofErr w:type="spellStart"/>
      <w:r w:rsidRPr="00506A48">
        <w:rPr>
          <w:rFonts w:ascii="Calibri" w:eastAsia="Times New Roman" w:hAnsi="Calibri" w:cs="Times New Roman"/>
        </w:rPr>
        <w:t>N</w:t>
      </w:r>
      <w:r w:rsidRPr="00506A48">
        <w:rPr>
          <w:rFonts w:ascii="Calibri" w:eastAsia="Times New Roman" w:hAnsi="Calibri" w:cs="Times New Roman"/>
          <w:vertAlign w:val="subscript"/>
        </w:rPr>
        <w:t>b</w:t>
      </w:r>
      <w:proofErr w:type="spellEnd"/>
      <w:r w:rsidRPr="00506A48">
        <w:rPr>
          <w:rFonts w:ascii="Calibri" w:eastAsia="Times New Roman" w:hAnsi="Calibri" w:cs="Times New Roman"/>
        </w:rPr>
        <w:t>) multiplied by the number of rounds (N</w:t>
      </w:r>
      <w:r w:rsidRPr="00506A48">
        <w:rPr>
          <w:rFonts w:ascii="Calibri" w:eastAsia="Times New Roman" w:hAnsi="Calibri" w:cs="Times New Roman"/>
          <w:i/>
          <w:vertAlign w:val="subscript"/>
        </w:rPr>
        <w:t>r</w:t>
      </w:r>
      <w:r w:rsidRPr="00506A48">
        <w:rPr>
          <w:rFonts w:ascii="Calibri" w:eastAsia="Times New Roman" w:hAnsi="Calibri" w:cs="Times New Roman"/>
        </w:rPr>
        <w:t xml:space="preserve">) plus one. </w:t>
      </w:r>
      <w:proofErr w:type="gramStart"/>
      <w:r w:rsidRPr="00506A48">
        <w:rPr>
          <w:rFonts w:ascii="Calibri" w:eastAsia="Times New Roman" w:hAnsi="Calibri" w:cs="Times New Roman"/>
        </w:rPr>
        <w:t>i</w:t>
      </w:r>
      <w:proofErr w:type="gramEnd"/>
      <w:r w:rsidRPr="00506A48">
        <w:rPr>
          <w:rFonts w:ascii="Calibri" w:eastAsia="Times New Roman" w:hAnsi="Calibri" w:cs="Times New Roman"/>
        </w:rPr>
        <w:t xml:space="preserve">. e.  </w:t>
      </w:r>
      <w:proofErr w:type="spellStart"/>
      <w:proofErr w:type="gramStart"/>
      <w:r w:rsidRPr="00506A48">
        <w:rPr>
          <w:rFonts w:ascii="Calibri" w:eastAsia="Times New Roman" w:hAnsi="Calibri" w:cs="Times New Roman"/>
          <w:i/>
        </w:rPr>
        <w:t>N</w:t>
      </w:r>
      <w:r w:rsidRPr="00506A48">
        <w:rPr>
          <w:rFonts w:ascii="Calibri" w:eastAsia="Times New Roman" w:hAnsi="Calibri" w:cs="Times New Roman"/>
          <w:i/>
          <w:vertAlign w:val="subscript"/>
        </w:rPr>
        <w:t>b</w:t>
      </w:r>
      <w:proofErr w:type="spellEnd"/>
      <w:r w:rsidRPr="00506A48">
        <w:rPr>
          <w:rFonts w:ascii="Calibri" w:eastAsia="Times New Roman" w:hAnsi="Calibri" w:cs="Times New Roman"/>
          <w:i/>
          <w:vertAlign w:val="subscript"/>
        </w:rPr>
        <w:t xml:space="preserve">  </w:t>
      </w:r>
      <w:r w:rsidRPr="00506A48">
        <w:rPr>
          <w:rFonts w:ascii="Calibri" w:eastAsia="Times New Roman" w:hAnsi="Calibri" w:cs="Times New Roman"/>
          <w:i/>
        </w:rPr>
        <w:t>(</w:t>
      </w:r>
      <w:proofErr w:type="gramEnd"/>
      <w:r w:rsidRPr="00506A48">
        <w:rPr>
          <w:rFonts w:ascii="Calibri" w:eastAsia="Times New Roman" w:hAnsi="Calibri" w:cs="Times New Roman"/>
          <w:i/>
        </w:rPr>
        <w:t xml:space="preserve"> N</w:t>
      </w:r>
      <w:r w:rsidRPr="00506A48">
        <w:rPr>
          <w:rFonts w:ascii="Calibri" w:eastAsia="Times New Roman" w:hAnsi="Calibri" w:cs="Times New Roman"/>
          <w:i/>
          <w:vertAlign w:val="subscript"/>
        </w:rPr>
        <w:t>r</w:t>
      </w:r>
      <w:r w:rsidRPr="00506A48">
        <w:rPr>
          <w:rFonts w:ascii="Calibri" w:eastAsia="Times New Roman" w:hAnsi="Calibri" w:cs="Times New Roman"/>
          <w:i/>
        </w:rPr>
        <w:t>+1)</w:t>
      </w:r>
      <w:r w:rsidRPr="00506A48">
        <w:rPr>
          <w:rFonts w:ascii="Calibri" w:eastAsia="Times New Roman" w:hAnsi="Calibri" w:cs="Times New Roman"/>
        </w:rPr>
        <w:t>. Thus the total number of expanded key bytes for key size of 128, 192, and 256 bits is going to be 176, 192, and 240 bytes respectively.</w:t>
      </w:r>
      <w:r w:rsidRPr="00AB7B17">
        <w:rPr>
          <w:rFonts w:ascii="Calibri" w:eastAsia="Times New Roman" w:hAnsi="Calibri" w:cs="Times New Roman"/>
          <w:color w:val="FF0000"/>
        </w:rPr>
        <w:t xml:space="preserve"> </w:t>
      </w:r>
      <w:r w:rsidR="009464FA" w:rsidRPr="00F10B7B">
        <w:rPr>
          <w:color w:val="262626" w:themeColor="text1" w:themeTint="D9"/>
        </w:rPr>
        <w:t>The increasing of a g</w:t>
      </w:r>
      <w:r w:rsidR="006B1FF0" w:rsidRPr="00F10B7B">
        <w:rPr>
          <w:color w:val="262626" w:themeColor="text1" w:themeTint="D9"/>
        </w:rPr>
        <w:t>iven secure key to 256 bit size</w:t>
      </w:r>
      <w:r w:rsidR="009464FA" w:rsidRPr="00F10B7B">
        <w:rPr>
          <w:color w:val="262626" w:themeColor="text1" w:themeTint="D9"/>
        </w:rPr>
        <w:t xml:space="preserve"> </w:t>
      </w:r>
      <w:r w:rsidR="006B1FF0" w:rsidRPr="00F10B7B">
        <w:rPr>
          <w:color w:val="262626" w:themeColor="text1" w:themeTint="D9"/>
        </w:rPr>
        <w:t xml:space="preserve">results in increasing the </w:t>
      </w:r>
      <w:r w:rsidR="009464FA" w:rsidRPr="00F10B7B">
        <w:rPr>
          <w:color w:val="262626" w:themeColor="text1" w:themeTint="D9"/>
        </w:rPr>
        <w:t xml:space="preserve">total no. of possible codes   </w:t>
      </w:r>
      <w:r w:rsidR="006B1FF0" w:rsidRPr="00F10B7B">
        <w:rPr>
          <w:color w:val="262626" w:themeColor="text1" w:themeTint="D9"/>
        </w:rPr>
        <w:t xml:space="preserve"> from</w:t>
      </w:r>
      <w:r w:rsidR="009464FA" w:rsidRPr="00F10B7B">
        <w:rPr>
          <w:color w:val="262626" w:themeColor="text1" w:themeTint="D9"/>
        </w:rPr>
        <w:t xml:space="preserve"> 2</w:t>
      </w:r>
      <w:r w:rsidR="009464FA" w:rsidRPr="00F10B7B">
        <w:rPr>
          <w:color w:val="262626" w:themeColor="text1" w:themeTint="D9"/>
          <w:vertAlign w:val="superscript"/>
        </w:rPr>
        <w:t xml:space="preserve">128 </w:t>
      </w:r>
      <w:r w:rsidR="006B1FF0" w:rsidRPr="00F10B7B">
        <w:rPr>
          <w:color w:val="262626" w:themeColor="text1" w:themeTint="D9"/>
        </w:rPr>
        <w:t>to</w:t>
      </w:r>
      <w:r w:rsidR="009464FA" w:rsidRPr="00F10B7B">
        <w:rPr>
          <w:color w:val="262626" w:themeColor="text1" w:themeTint="D9"/>
          <w:vertAlign w:val="superscript"/>
        </w:rPr>
        <w:t xml:space="preserve"> </w:t>
      </w:r>
      <w:r w:rsidR="006B1FF0" w:rsidRPr="00F10B7B">
        <w:rPr>
          <w:color w:val="262626" w:themeColor="text1" w:themeTint="D9"/>
          <w:vertAlign w:val="superscript"/>
        </w:rPr>
        <w:t xml:space="preserve">  </w:t>
      </w:r>
      <w:r w:rsidR="006B1FF0" w:rsidRPr="00F10B7B">
        <w:rPr>
          <w:color w:val="262626" w:themeColor="text1" w:themeTint="D9"/>
        </w:rPr>
        <w:t>2</w:t>
      </w:r>
      <w:r w:rsidR="006B1FF0" w:rsidRPr="00F10B7B">
        <w:rPr>
          <w:color w:val="262626" w:themeColor="text1" w:themeTint="D9"/>
          <w:vertAlign w:val="superscript"/>
        </w:rPr>
        <w:t xml:space="preserve">256 </w:t>
      </w:r>
      <w:r w:rsidR="006B1FF0" w:rsidRPr="00F10B7B">
        <w:rPr>
          <w:color w:val="262626" w:themeColor="text1" w:themeTint="D9"/>
        </w:rPr>
        <w:t xml:space="preserve">and in turn </w:t>
      </w:r>
      <w:r w:rsidR="009464FA" w:rsidRPr="00F10B7B">
        <w:rPr>
          <w:color w:val="262626" w:themeColor="text1" w:themeTint="D9"/>
        </w:rPr>
        <w:t xml:space="preserve">good secured codes also increases accordingly. The brute force code </w:t>
      </w:r>
      <w:r w:rsidR="006B1FF0" w:rsidRPr="00F10B7B">
        <w:rPr>
          <w:color w:val="262626" w:themeColor="text1" w:themeTint="D9"/>
        </w:rPr>
        <w:t>breaking time</w:t>
      </w:r>
      <w:r w:rsidR="009464FA" w:rsidRPr="00F10B7B">
        <w:rPr>
          <w:color w:val="262626" w:themeColor="text1" w:themeTint="D9"/>
        </w:rPr>
        <w:t xml:space="preserve"> will also get increased.</w:t>
      </w:r>
      <w:r w:rsidR="00AB7B17" w:rsidRPr="00AB7B17">
        <w:rPr>
          <w:color w:val="FF0000"/>
        </w:rPr>
        <w:t xml:space="preserve"> </w:t>
      </w:r>
      <w:r w:rsidRPr="00506A48">
        <w:rPr>
          <w:rFonts w:ascii="Calibri" w:eastAsia="Times New Roman" w:hAnsi="Calibri" w:cs="Times New Roman"/>
        </w:rPr>
        <w:t>The key expansion mechanism for 256 bits key size is considered to be the mo</w:t>
      </w:r>
      <w:r w:rsidR="0098164C">
        <w:rPr>
          <w:rFonts w:ascii="Calibri" w:eastAsia="Times New Roman" w:hAnsi="Calibri" w:cs="Times New Roman"/>
        </w:rPr>
        <w:t>re</w:t>
      </w:r>
      <w:r w:rsidRPr="00506A48">
        <w:rPr>
          <w:rFonts w:ascii="Calibri" w:eastAsia="Times New Roman" w:hAnsi="Calibri" w:cs="Times New Roman"/>
        </w:rPr>
        <w:t xml:space="preserve"> secure for data block size of 128 bits whose implementation using FPGA will be discussed in this paper. </w:t>
      </w:r>
    </w:p>
    <w:p w:rsidR="0098164C" w:rsidRDefault="0098164C" w:rsidP="00506A48">
      <w:pPr>
        <w:spacing w:after="0" w:line="240" w:lineRule="auto"/>
        <w:jc w:val="both"/>
        <w:rPr>
          <w:rFonts w:ascii="Calibri" w:eastAsia="Times New Roman" w:hAnsi="Calibri" w:cs="Times New Roman"/>
        </w:rPr>
      </w:pPr>
    </w:p>
    <w:p w:rsidR="0098164C" w:rsidRPr="00F10B7B" w:rsidRDefault="0098164C" w:rsidP="0098164C">
      <w:pPr>
        <w:spacing w:after="0" w:line="240" w:lineRule="auto"/>
        <w:jc w:val="both"/>
        <w:rPr>
          <w:color w:val="404040" w:themeColor="text1" w:themeTint="BF"/>
        </w:rPr>
      </w:pPr>
      <w:r w:rsidRPr="00F10B7B">
        <w:rPr>
          <w:color w:val="404040" w:themeColor="text1" w:themeTint="BF"/>
        </w:rPr>
        <w:t>Highly secured AES algorithm implementation in FPGA data system is needed to protect data transmission between SCADA Control Server and Corporate Server of our critical integrated Corporate Industries of Petroleum, Electric Power Grids, Information Centre, Sever water control Infrastructures from cyber-attacks of national enemies, terrorist and disgruntled employees.</w:t>
      </w:r>
    </w:p>
    <w:p w:rsidR="0098164C" w:rsidRDefault="0098164C" w:rsidP="00506A48">
      <w:pPr>
        <w:spacing w:after="0" w:line="240" w:lineRule="auto"/>
        <w:jc w:val="both"/>
        <w:rPr>
          <w:rFonts w:ascii="Calibri" w:eastAsia="Times New Roman" w:hAnsi="Calibri" w:cs="Times New Roman"/>
        </w:rPr>
      </w:pPr>
    </w:p>
    <w:p w:rsidR="0098164C" w:rsidRDefault="0098164C" w:rsidP="00506A48">
      <w:pPr>
        <w:spacing w:after="0" w:line="240" w:lineRule="auto"/>
        <w:jc w:val="both"/>
        <w:rPr>
          <w:rFonts w:ascii="Calibri" w:eastAsia="Times New Roman" w:hAnsi="Calibri" w:cs="Times New Roman"/>
        </w:rPr>
      </w:pPr>
    </w:p>
    <w:p w:rsidR="00487D68" w:rsidRDefault="00487D68" w:rsidP="00506A48">
      <w:pPr>
        <w:spacing w:after="0" w:line="240" w:lineRule="auto"/>
        <w:jc w:val="both"/>
        <w:rPr>
          <w:rFonts w:ascii="Calibri" w:eastAsia="Times New Roman" w:hAnsi="Calibri" w:cs="Times New Roman"/>
        </w:rPr>
      </w:pPr>
    </w:p>
    <w:p w:rsidR="00506A48" w:rsidRPr="00506A48" w:rsidRDefault="00487D68" w:rsidP="00487D68">
      <w:pPr>
        <w:jc w:val="both"/>
        <w:rPr>
          <w:rFonts w:ascii="Calibri" w:eastAsia="Times New Roman" w:hAnsi="Calibri" w:cs="Times New Roman"/>
        </w:rPr>
      </w:pPr>
      <w:r w:rsidRPr="00F10B7B">
        <w:rPr>
          <w:color w:val="404040" w:themeColor="text1" w:themeTint="BF"/>
        </w:rPr>
        <w:lastRenderedPageBreak/>
        <w:t>FPGA implementation scheme for AES algorithm has been chosen because of its low system development cost and development time, in turn has short marketing time for a product, in comparison to ASIC system designs. The product can be updated for improved performance by reprogramming its software since FPGA has the flexibility in redesign variations in FPGA.</w:t>
      </w:r>
      <w:r>
        <w:t xml:space="preserve"> </w:t>
      </w:r>
      <w:r w:rsidR="00506A48" w:rsidRPr="00506A48">
        <w:rPr>
          <w:rFonts w:ascii="Calibri" w:eastAsia="Times New Roman" w:hAnsi="Calibri" w:cs="Times New Roman"/>
        </w:rPr>
        <w:t xml:space="preserve">An FPGA implementation is an intermediate method between general purpose processors (GPPs) and application specific integrated circuits (ASICs), which is better than both GPPS and ASICs. FPGA scheme has wider applications than ASICs because its configuring software has broad range of functionality supported by reconfigurable nature of FPGAs. This scheme is also faster hardware solution than a GPP [7, 9, 11, and 13]. </w:t>
      </w:r>
    </w:p>
    <w:p w:rsidR="00506A48" w:rsidRPr="00506A48" w:rsidRDefault="00506A48" w:rsidP="00506A48">
      <w:pPr>
        <w:spacing w:after="0" w:line="240" w:lineRule="auto"/>
        <w:jc w:val="both"/>
        <w:rPr>
          <w:rFonts w:ascii="Calibri" w:eastAsia="Times New Roman" w:hAnsi="Calibri" w:cs="Times New Roman"/>
        </w:rPr>
      </w:pPr>
      <w:r w:rsidRPr="00506A48">
        <w:rPr>
          <w:rFonts w:ascii="Calibri" w:eastAsia="Times New Roman" w:hAnsi="Calibri" w:cs="Times New Roman"/>
        </w:rPr>
        <w:t xml:space="preserve">This paper deals with an FPGA implementation of AES encryption/decryption with data block size of 128 bits and key size of 256 bits, simulation and synthesis report results are compared with the other implementations as listed under [5, 6, 9, 10, 11, 12, and 13]. Our design uses key expansion module to generate round keys calculated as per theoretical calculations given in section 2 for key size of 256 bits, which matches exactly with that  the key expansion of 256 bits cipher given in NIST documents. Our design approach uses lookup table approach implementation for S-box to achieve low latency as well as high throughput and is low complexity architecture.  </w:t>
      </w:r>
    </w:p>
    <w:p w:rsidR="00506A48" w:rsidRPr="00506A48" w:rsidRDefault="00506A48" w:rsidP="00506A48">
      <w:pPr>
        <w:spacing w:after="0" w:line="240" w:lineRule="auto"/>
        <w:jc w:val="both"/>
        <w:rPr>
          <w:rFonts w:ascii="Calibri" w:eastAsia="Times New Roman" w:hAnsi="Calibri" w:cs="Times New Roman"/>
        </w:rPr>
      </w:pPr>
    </w:p>
    <w:p w:rsidR="00506A48" w:rsidRPr="00506A48" w:rsidRDefault="00506A48" w:rsidP="00506A48">
      <w:pPr>
        <w:spacing w:after="0" w:line="240" w:lineRule="auto"/>
        <w:jc w:val="both"/>
        <w:rPr>
          <w:rFonts w:ascii="Calibri" w:eastAsia="Times New Roman" w:hAnsi="Calibri" w:cs="Times New Roman"/>
        </w:rPr>
      </w:pPr>
    </w:p>
    <w:p w:rsidR="00506A48" w:rsidRPr="00506A48" w:rsidRDefault="00506A48" w:rsidP="00506A48">
      <w:pPr>
        <w:spacing w:after="0" w:line="240" w:lineRule="auto"/>
        <w:jc w:val="both"/>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b/>
        </w:rPr>
      </w:pPr>
      <w:r w:rsidRPr="00506A48">
        <w:rPr>
          <w:rFonts w:ascii="Calibri" w:eastAsia="Times New Roman" w:hAnsi="Calibri" w:cs="Times New Roman"/>
          <w:b/>
        </w:rPr>
        <w:t>2.0</w:t>
      </w:r>
      <w:r w:rsidRPr="00506A48">
        <w:rPr>
          <w:rFonts w:ascii="Calibri" w:eastAsia="Times New Roman" w:hAnsi="Calibri" w:cs="Times New Roman"/>
          <w:b/>
        </w:rPr>
        <w:tab/>
        <w:t>Modified Key Expansion of 128 bit key of AES in terms of bytes</w:t>
      </w:r>
    </w:p>
    <w:p w:rsidR="00506A48" w:rsidRPr="00506A48" w:rsidRDefault="00506A48" w:rsidP="00506A48">
      <w:pPr>
        <w:spacing w:after="0" w:line="240" w:lineRule="auto"/>
        <w:rPr>
          <w:rFonts w:ascii="Calibri" w:eastAsia="Times New Roman" w:hAnsi="Calibri" w:cs="Times New Roman"/>
          <w:b/>
        </w:rPr>
      </w:pP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The key expansion of 128-bit key size in AES is defined in the following manner.</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ab/>
        <w:t xml:space="preserve">The expanded key of </w:t>
      </w:r>
      <w:proofErr w:type="spellStart"/>
      <w:r w:rsidRPr="00506A48">
        <w:rPr>
          <w:rFonts w:ascii="Calibri" w:eastAsia="Times New Roman" w:hAnsi="Calibri" w:cs="Times New Roman"/>
        </w:rPr>
        <w:t>N</w:t>
      </w:r>
      <w:r w:rsidRPr="00506A48">
        <w:rPr>
          <w:rFonts w:ascii="Calibri" w:eastAsia="Times New Roman" w:hAnsi="Calibri" w:cs="Times New Roman"/>
          <w:vertAlign w:val="subscript"/>
        </w:rPr>
        <w:t>b</w:t>
      </w:r>
      <w:proofErr w:type="spellEnd"/>
      <w:r w:rsidRPr="00506A48">
        <w:rPr>
          <w:rFonts w:ascii="Calibri" w:eastAsia="Times New Roman" w:hAnsi="Calibri" w:cs="Times New Roman"/>
        </w:rPr>
        <w:t>*(N</w:t>
      </w:r>
      <w:r w:rsidRPr="00506A48">
        <w:rPr>
          <w:rFonts w:ascii="Calibri" w:eastAsia="Times New Roman" w:hAnsi="Calibri" w:cs="Times New Roman"/>
          <w:vertAlign w:val="subscript"/>
        </w:rPr>
        <w:t>r</w:t>
      </w:r>
      <w:r w:rsidRPr="00506A48">
        <w:rPr>
          <w:rFonts w:ascii="Calibri" w:eastAsia="Times New Roman" w:hAnsi="Calibri" w:cs="Times New Roman"/>
        </w:rPr>
        <w:t xml:space="preserve">+1) =44 words is derived from the 4 words of the user defined key. </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The first four (=4) words, W [0]</w:t>
      </w:r>
      <w:proofErr w:type="gramStart"/>
      <w:r w:rsidRPr="00506A48">
        <w:rPr>
          <w:rFonts w:ascii="Calibri" w:eastAsia="Times New Roman" w:hAnsi="Calibri" w:cs="Times New Roman"/>
        </w:rPr>
        <w:t>, …,</w:t>
      </w:r>
      <w:proofErr w:type="gramEnd"/>
      <w:r w:rsidRPr="00506A48">
        <w:rPr>
          <w:rFonts w:ascii="Calibri" w:eastAsia="Times New Roman" w:hAnsi="Calibri" w:cs="Times New Roman"/>
        </w:rPr>
        <w:t xml:space="preserve"> W(3) of the expanded key are filled with the use defined original cipher key bits. The subsequent key words for all </w:t>
      </w:r>
      <w:proofErr w:type="spellStart"/>
      <w:r w:rsidRPr="00506A48">
        <w:rPr>
          <w:rFonts w:ascii="Calibri" w:eastAsia="Times New Roman" w:hAnsi="Calibri" w:cs="Times New Roman"/>
        </w:rPr>
        <w:t>N</w:t>
      </w:r>
      <w:r w:rsidRPr="00506A48">
        <w:rPr>
          <w:rFonts w:ascii="Calibri" w:eastAsia="Times New Roman" w:hAnsi="Calibri" w:cs="Times New Roman"/>
          <w:vertAlign w:val="subscript"/>
        </w:rPr>
        <w:t>k</w:t>
      </w:r>
      <w:proofErr w:type="spellEnd"/>
      <w:r w:rsidRPr="00506A48">
        <w:rPr>
          <w:rFonts w:ascii="Calibri" w:eastAsia="Times New Roman" w:hAnsi="Calibri" w:cs="Times New Roman"/>
        </w:rPr>
        <w:t xml:space="preserve">≤ i &lt; </w:t>
      </w:r>
      <w:proofErr w:type="gramStart"/>
      <w:r w:rsidRPr="00506A48">
        <w:rPr>
          <w:rFonts w:ascii="Calibri" w:eastAsia="Times New Roman" w:hAnsi="Calibri" w:cs="Times New Roman"/>
        </w:rPr>
        <w:t xml:space="preserve">( </w:t>
      </w:r>
      <w:proofErr w:type="spellStart"/>
      <w:r w:rsidRPr="00506A48">
        <w:rPr>
          <w:rFonts w:ascii="Calibri" w:eastAsia="Times New Roman" w:hAnsi="Calibri" w:cs="Times New Roman"/>
        </w:rPr>
        <w:t>N</w:t>
      </w:r>
      <w:r w:rsidRPr="00506A48">
        <w:rPr>
          <w:rFonts w:ascii="Calibri" w:eastAsia="Times New Roman" w:hAnsi="Calibri" w:cs="Times New Roman"/>
          <w:vertAlign w:val="subscript"/>
        </w:rPr>
        <w:t>b</w:t>
      </w:r>
      <w:proofErr w:type="spellEnd"/>
      <w:proofErr w:type="gramEnd"/>
      <w:r w:rsidRPr="00506A48">
        <w:rPr>
          <w:rFonts w:ascii="Calibri" w:eastAsia="Times New Roman" w:hAnsi="Calibri" w:cs="Times New Roman"/>
        </w:rPr>
        <w:t>*(N</w:t>
      </w:r>
      <w:r w:rsidRPr="00506A48">
        <w:rPr>
          <w:rFonts w:ascii="Calibri" w:eastAsia="Times New Roman" w:hAnsi="Calibri" w:cs="Times New Roman"/>
          <w:vertAlign w:val="subscript"/>
        </w:rPr>
        <w:t>r</w:t>
      </w:r>
      <w:r w:rsidRPr="00506A48">
        <w:rPr>
          <w:rFonts w:ascii="Calibri" w:eastAsia="Times New Roman" w:hAnsi="Calibri" w:cs="Times New Roman"/>
        </w:rPr>
        <w:t>+1))i.e. 4≤ i &lt;44 alternatively i = (4,…, 43) are given by:</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71904" behindDoc="0" locked="0" layoutInCell="1" allowOverlap="1" wp14:anchorId="00F2BE95" wp14:editId="7B860D27">
                <wp:simplePos x="0" y="0"/>
                <wp:positionH relativeFrom="column">
                  <wp:posOffset>504825</wp:posOffset>
                </wp:positionH>
                <wp:positionV relativeFrom="paragraph">
                  <wp:posOffset>0</wp:posOffset>
                </wp:positionV>
                <wp:extent cx="123825" cy="600075"/>
                <wp:effectExtent l="9525" t="9525" r="9525" b="9525"/>
                <wp:wrapNone/>
                <wp:docPr id="1404" name="AutoShape 12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3825" cy="600075"/>
                        </a:xfrm>
                        <a:prstGeom prst="leftBrace">
                          <a:avLst>
                            <a:gd name="adj1" fmla="val 4038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244" o:spid="_x0000_s1026" type="#_x0000_t87" style="position:absolute;margin-left:39.75pt;margin-top:0;width:9.75pt;height:47.2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"/>
            </w:pict>
          </mc:Fallback>
        </mc:AlternateContent>
      </w:r>
      <w:r w:rsidRPr="00506A48">
        <w:rPr>
          <w:rFonts w:ascii="Calibri" w:eastAsia="Times New Roman" w:hAnsi="Calibri" w:cs="Times New Roman"/>
        </w:rPr>
        <w:tab/>
        <w:t xml:space="preserve">         W [i- </w:t>
      </w:r>
      <w:proofErr w:type="spellStart"/>
      <w:r w:rsidRPr="00506A48">
        <w:rPr>
          <w:rFonts w:ascii="Calibri" w:eastAsia="Times New Roman" w:hAnsi="Calibri" w:cs="Times New Roman"/>
        </w:rPr>
        <w:t>N</w:t>
      </w:r>
      <w:r w:rsidRPr="00506A48">
        <w:rPr>
          <w:rFonts w:ascii="Calibri" w:eastAsia="Times New Roman" w:hAnsi="Calibri" w:cs="Times New Roman"/>
          <w:vertAlign w:val="subscript"/>
        </w:rPr>
        <w:t>k</w:t>
      </w:r>
      <w:proofErr w:type="spellEnd"/>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Rotbyte</w:t>
      </w:r>
      <w:proofErr w:type="spellEnd"/>
      <w:r w:rsidRPr="00506A48">
        <w:rPr>
          <w:rFonts w:ascii="Cambria Math" w:eastAsia="Times New Roman" w:hAnsi="Cambria Math" w:cs="Cambria Math"/>
          <w:color w:val="000000"/>
          <w:shd w:val="clear" w:color="auto" w:fill="F9F9F9"/>
        </w:rPr>
        <w:t xml:space="preserve"> (</w:t>
      </w:r>
      <w:proofErr w:type="spellStart"/>
      <w:proofErr w:type="gram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w:t>
      </w:r>
      <w:proofErr w:type="gramEnd"/>
      <w:r w:rsidRPr="00506A48">
        <w:rPr>
          <w:rFonts w:ascii="Cambria Math" w:eastAsia="Times New Roman" w:hAnsi="Cambria Math" w:cs="Cambria Math"/>
          <w:color w:val="000000"/>
          <w:shd w:val="clear" w:color="auto" w:fill="F9F9F9"/>
        </w:rPr>
        <w:t xml:space="preserve">W[i-1])) ⊕ </w:t>
      </w:r>
      <w:proofErr w:type="spellStart"/>
      <w:r w:rsidRPr="00506A48">
        <w:rPr>
          <w:rFonts w:ascii="Cambria Math" w:eastAsia="Times New Roman" w:hAnsi="Cambria Math" w:cs="Cambria Math"/>
          <w:color w:val="000000"/>
          <w:shd w:val="clear" w:color="auto" w:fill="F9F9F9"/>
        </w:rPr>
        <w:t>Rcon</w:t>
      </w:r>
      <w:proofErr w:type="spellEnd"/>
      <w:r w:rsidRPr="00506A48">
        <w:rPr>
          <w:rFonts w:ascii="Cambria Math" w:eastAsia="Times New Roman" w:hAnsi="Cambria Math" w:cs="Cambria Math"/>
          <w:color w:val="000000"/>
          <w:shd w:val="clear" w:color="auto" w:fill="F9F9F9"/>
        </w:rPr>
        <w:t xml:space="preserve"> (i/</w:t>
      </w:r>
      <w:r w:rsidRPr="00506A48">
        <w:rPr>
          <w:rFonts w:ascii="Calibri" w:eastAsia="Times New Roman" w:hAnsi="Calibri" w:cs="Times New Roman"/>
        </w:rPr>
        <w:t xml:space="preserve"> </w:t>
      </w:r>
      <w:proofErr w:type="spellStart"/>
      <w:r w:rsidRPr="00506A48">
        <w:rPr>
          <w:rFonts w:ascii="Calibri" w:eastAsia="Times New Roman" w:hAnsi="Calibri" w:cs="Times New Roman"/>
        </w:rPr>
        <w:t>N</w:t>
      </w:r>
      <w:r w:rsidRPr="00506A48">
        <w:rPr>
          <w:rFonts w:ascii="Calibri" w:eastAsia="Times New Roman" w:hAnsi="Calibri" w:cs="Times New Roman"/>
          <w:vertAlign w:val="subscript"/>
        </w:rPr>
        <w:t>k</w:t>
      </w:r>
      <w:proofErr w:type="spellEnd"/>
      <w:r w:rsidRPr="00506A48">
        <w:rPr>
          <w:rFonts w:ascii="Cambria Math" w:eastAsia="Times New Roman" w:hAnsi="Cambria Math" w:cs="Cambria Math"/>
          <w:color w:val="000000"/>
          <w:shd w:val="clear" w:color="auto" w:fill="F9F9F9"/>
        </w:rPr>
        <w:t xml:space="preserve">)           </w:t>
      </w:r>
      <m:oMath>
        <m:r>
          <w:rPr>
            <w:rFonts w:ascii="Cambria Math" w:eastAsia="Times New Roman" w:hAnsi="Cambria Math" w:cs="Cambria Math"/>
            <w:color w:val="000000"/>
            <w:shd w:val="clear" w:color="auto" w:fill="F9F9F9"/>
          </w:rPr>
          <m:t>∀</m:t>
        </m:r>
      </m:oMath>
      <w:r w:rsidRPr="00506A48">
        <w:rPr>
          <w:rFonts w:ascii="Cambria Math" w:eastAsia="Times New Roman" w:hAnsi="Cambria Math" w:cs="Cambria Math"/>
          <w:i/>
          <w:color w:val="000000"/>
          <w:shd w:val="clear" w:color="auto" w:fill="F9F9F9"/>
        </w:rPr>
        <w:t xml:space="preserve"> </w:t>
      </w:r>
      <w:r w:rsidRPr="00506A48">
        <w:rPr>
          <w:rFonts w:ascii="Cambria Math" w:eastAsia="Times New Roman" w:hAnsi="Cambria Math" w:cs="Cambria Math"/>
          <w:color w:val="000000"/>
          <w:shd w:val="clear" w:color="auto" w:fill="F9F9F9"/>
        </w:rPr>
        <w:t>i = 0 (</w:t>
      </w:r>
      <w:proofErr w:type="spellStart"/>
      <w:r w:rsidRPr="00506A48">
        <w:rPr>
          <w:rFonts w:ascii="Calibri" w:eastAsia="Times New Roman" w:hAnsi="Calibri" w:cs="Times New Roman"/>
        </w:rPr>
        <w:t>N</w:t>
      </w:r>
      <w:r w:rsidRPr="00506A48">
        <w:rPr>
          <w:rFonts w:ascii="Calibri" w:eastAsia="Times New Roman" w:hAnsi="Calibri" w:cs="Times New Roman"/>
          <w:vertAlign w:val="subscript"/>
        </w:rPr>
        <w:t>k</w:t>
      </w:r>
      <w:proofErr w:type="spellEnd"/>
      <w:r w:rsidRPr="00506A48">
        <w:rPr>
          <w:rFonts w:ascii="Cambria Math" w:eastAsia="Times New Roman" w:hAnsi="Cambria Math" w:cs="Cambria Math"/>
          <w:color w:val="000000"/>
          <w:shd w:val="clear" w:color="auto" w:fill="F9F9F9"/>
        </w:rPr>
        <w:t>)</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W [i] =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ab/>
        <w:t xml:space="preserve">        W [I - </w:t>
      </w:r>
      <w:proofErr w:type="spellStart"/>
      <w:r w:rsidRPr="00506A48">
        <w:rPr>
          <w:rFonts w:ascii="Calibri" w:eastAsia="Times New Roman" w:hAnsi="Calibri" w:cs="Times New Roman"/>
        </w:rPr>
        <w:t>N</w:t>
      </w:r>
      <w:r w:rsidRPr="00506A48">
        <w:rPr>
          <w:rFonts w:ascii="Calibri" w:eastAsia="Times New Roman" w:hAnsi="Calibri" w:cs="Times New Roman"/>
          <w:vertAlign w:val="subscript"/>
        </w:rPr>
        <w:t>k</w:t>
      </w:r>
      <w:proofErr w:type="spellEnd"/>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 [i-1]                </w:t>
      </w:r>
      <m:oMath>
        <m:r>
          <w:rPr>
            <w:rFonts w:ascii="Cambria Math" w:eastAsia="Times New Roman" w:hAnsi="Cambria Math" w:cs="Cambria Math"/>
            <w:color w:val="000000"/>
            <w:shd w:val="clear" w:color="auto" w:fill="F9F9F9"/>
          </w:rPr>
          <m:t>∀</m:t>
        </m:r>
      </m:oMath>
      <w:r w:rsidRPr="00506A48">
        <w:rPr>
          <w:rFonts w:ascii="Cambria Math" w:eastAsia="Times New Roman" w:hAnsi="Cambria Math" w:cs="Cambria Math"/>
          <w:i/>
          <w:color w:val="000000"/>
          <w:shd w:val="clear" w:color="auto" w:fill="F9F9F9"/>
        </w:rPr>
        <w:t xml:space="preserve"> </w:t>
      </w:r>
      <w:r w:rsidRPr="00506A48">
        <w:rPr>
          <w:rFonts w:ascii="Cambria Math" w:eastAsia="Times New Roman" w:hAnsi="Cambria Math" w:cs="Cambria Math"/>
          <w:color w:val="000000"/>
          <w:shd w:val="clear" w:color="auto" w:fill="F9F9F9"/>
        </w:rPr>
        <w:t>i   ≠ 0 (</w:t>
      </w:r>
      <w:proofErr w:type="spellStart"/>
      <w:r w:rsidRPr="00506A48">
        <w:rPr>
          <w:rFonts w:ascii="Calibri" w:eastAsia="Times New Roman" w:hAnsi="Calibri" w:cs="Times New Roman"/>
        </w:rPr>
        <w:t>N</w:t>
      </w:r>
      <w:r w:rsidRPr="00506A48">
        <w:rPr>
          <w:rFonts w:ascii="Calibri" w:eastAsia="Times New Roman" w:hAnsi="Calibri" w:cs="Times New Roman"/>
          <w:vertAlign w:val="subscript"/>
        </w:rPr>
        <w:t>k</w:t>
      </w:r>
      <w:proofErr w:type="spellEnd"/>
      <w:r w:rsidRPr="00506A48">
        <w:rPr>
          <w:rFonts w:ascii="Cambria Math" w:eastAsia="Times New Roman" w:hAnsi="Cambria Math" w:cs="Cambria Math"/>
          <w:color w:val="000000"/>
          <w:shd w:val="clear" w:color="auto" w:fill="F9F9F9"/>
        </w:rPr>
        <w:t>)</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libri" w:eastAsia="Times New Roman" w:hAnsi="Calibri" w:cs="Times New Roman"/>
        </w:rPr>
      </w:pPr>
      <w:r w:rsidRPr="00506A48">
        <w:rPr>
          <w:rFonts w:ascii="Cambria Math" w:eastAsia="Times New Roman" w:hAnsi="Cambria Math" w:cs="Cambria Math"/>
          <w:color w:val="000000"/>
          <w:shd w:val="clear" w:color="auto" w:fill="F9F9F9"/>
        </w:rPr>
        <w:t>First 4*</w:t>
      </w:r>
      <w:r w:rsidRPr="00506A48">
        <w:rPr>
          <w:rFonts w:ascii="Calibri" w:eastAsia="Times New Roman" w:hAnsi="Calibri" w:cs="Times New Roman"/>
        </w:rPr>
        <w:t xml:space="preserve"> </w:t>
      </w:r>
      <w:proofErr w:type="spellStart"/>
      <w:r w:rsidRPr="00506A48">
        <w:rPr>
          <w:rFonts w:ascii="Calibri" w:eastAsia="Times New Roman" w:hAnsi="Calibri" w:cs="Times New Roman"/>
        </w:rPr>
        <w:t>N</w:t>
      </w:r>
      <w:r w:rsidRPr="00506A48">
        <w:rPr>
          <w:rFonts w:ascii="Calibri" w:eastAsia="Times New Roman" w:hAnsi="Calibri" w:cs="Times New Roman"/>
          <w:vertAlign w:val="subscript"/>
        </w:rPr>
        <w:t>k</w:t>
      </w:r>
      <w:proofErr w:type="spellEnd"/>
      <w:r w:rsidRPr="00506A48">
        <w:rPr>
          <w:rFonts w:ascii="Calibri" w:eastAsia="Times New Roman" w:hAnsi="Calibri" w:cs="Times New Roman"/>
        </w:rPr>
        <w:t xml:space="preserve"> (=16) bytes, defined as K</w:t>
      </w:r>
      <w:r w:rsidRPr="00506A48">
        <w:rPr>
          <w:rFonts w:ascii="Calibri" w:eastAsia="Times New Roman" w:hAnsi="Calibri" w:cs="Times New Roman"/>
          <w:vertAlign w:val="superscript"/>
        </w:rPr>
        <w:t>0</w:t>
      </w:r>
      <w:r w:rsidRPr="00506A48">
        <w:rPr>
          <w:rFonts w:ascii="Calibri" w:eastAsia="Times New Roman" w:hAnsi="Calibri" w:cs="Times New Roman"/>
          <w:vertAlign w:val="subscript"/>
        </w:rPr>
        <w:t>j</w:t>
      </w:r>
      <w:r w:rsidRPr="00506A48">
        <w:rPr>
          <w:rFonts w:ascii="Calibri" w:eastAsia="Times New Roman" w:hAnsi="Calibri" w:cs="Times New Roman"/>
        </w:rPr>
        <w:t>: (k</w:t>
      </w:r>
      <w:r w:rsidRPr="00506A48">
        <w:rPr>
          <w:rFonts w:ascii="Calibri" w:eastAsia="Times New Roman" w:hAnsi="Calibri" w:cs="Times New Roman"/>
          <w:vertAlign w:val="subscript"/>
        </w:rPr>
        <w:t>0</w:t>
      </w:r>
      <w:r w:rsidRPr="00506A48">
        <w:rPr>
          <w:rFonts w:ascii="Calibri" w:eastAsia="Times New Roman" w:hAnsi="Calibri" w:cs="Times New Roman"/>
        </w:rPr>
        <w:t>, k</w:t>
      </w:r>
      <w:r w:rsidRPr="00506A48">
        <w:rPr>
          <w:rFonts w:ascii="Calibri" w:eastAsia="Times New Roman" w:hAnsi="Calibri" w:cs="Times New Roman"/>
          <w:vertAlign w:val="subscript"/>
        </w:rPr>
        <w:t>1</w:t>
      </w:r>
      <w:r w:rsidRPr="00506A48">
        <w:rPr>
          <w:rFonts w:ascii="Calibri" w:eastAsia="Times New Roman" w:hAnsi="Calibri" w:cs="Times New Roman"/>
        </w:rPr>
        <w:t>, k</w:t>
      </w:r>
      <w:r w:rsidRPr="00506A48">
        <w:rPr>
          <w:rFonts w:ascii="Calibri" w:eastAsia="Times New Roman" w:hAnsi="Calibri" w:cs="Times New Roman"/>
          <w:vertAlign w:val="subscript"/>
        </w:rPr>
        <w:t>2</w:t>
      </w:r>
      <w:proofErr w:type="gramStart"/>
      <w:r w:rsidRPr="00506A48">
        <w:rPr>
          <w:rFonts w:ascii="Calibri" w:eastAsia="Times New Roman" w:hAnsi="Calibri" w:cs="Times New Roman"/>
        </w:rPr>
        <w:t>,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bscript"/>
        </w:rPr>
        <w:t>15</w:t>
      </w:r>
      <w:r w:rsidRPr="00506A48">
        <w:rPr>
          <w:rFonts w:ascii="Calibri" w:eastAsia="Times New Roman" w:hAnsi="Calibri" w:cs="Times New Roman"/>
        </w:rPr>
        <w:t xml:space="preserve">) of the expanded key are filled with the original 128 user defined bits in endian format. For subsequent rounds, the expanded key bytes at </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n = {16</w:t>
      </w:r>
      <w:proofErr w:type="gramStart"/>
      <w:r w:rsidRPr="00506A48">
        <w:rPr>
          <w:rFonts w:ascii="Calibri" w:eastAsia="Times New Roman" w:hAnsi="Calibri" w:cs="Times New Roman"/>
        </w:rPr>
        <w:t>, …,</w:t>
      </w:r>
      <w:proofErr w:type="gramEnd"/>
      <w:r w:rsidRPr="00506A48">
        <w:rPr>
          <w:rFonts w:ascii="Calibri" w:eastAsia="Times New Roman" w:hAnsi="Calibri" w:cs="Times New Roman"/>
        </w:rPr>
        <w:t xml:space="preserve"> 175} are given by the following relations:</w:t>
      </w:r>
    </w:p>
    <w:p w:rsidR="00506A48" w:rsidRPr="00506A48" w:rsidRDefault="00506A48" w:rsidP="00506A48">
      <w:pPr>
        <w:numPr>
          <w:ilvl w:val="0"/>
          <w:numId w:val="4"/>
        </w:numPr>
        <w:spacing w:after="0" w:line="240" w:lineRule="auto"/>
        <w:rPr>
          <w:rFonts w:ascii="Calibri" w:eastAsia="Times New Roman" w:hAnsi="Calibri" w:cs="Times New Roman"/>
        </w:rPr>
      </w:pPr>
      <w:r w:rsidRPr="00506A48">
        <w:rPr>
          <w:rFonts w:ascii="Calibri" w:eastAsia="Times New Roman" w:hAnsi="Calibri" w:cs="Times New Roman"/>
        </w:rPr>
        <w:t xml:space="preserve">When n =0(mod 4* </w:t>
      </w:r>
      <w:proofErr w:type="spellStart"/>
      <w:r w:rsidRPr="00506A48">
        <w:rPr>
          <w:rFonts w:ascii="Calibri" w:eastAsia="Times New Roman" w:hAnsi="Calibri" w:cs="Times New Roman"/>
        </w:rPr>
        <w:t>N</w:t>
      </w:r>
      <w:r w:rsidRPr="00506A48">
        <w:rPr>
          <w:rFonts w:ascii="Calibri" w:eastAsia="Times New Roman" w:hAnsi="Calibri" w:cs="Times New Roman"/>
          <w:vertAlign w:val="subscript"/>
        </w:rPr>
        <w:t>k</w:t>
      </w:r>
      <w:proofErr w:type="spellEnd"/>
      <w:r w:rsidRPr="00506A48">
        <w:rPr>
          <w:rFonts w:ascii="Calibri" w:eastAsia="Times New Roman" w:hAnsi="Calibri" w:cs="Times New Roman"/>
        </w:rPr>
        <w:t>), the four consecutive key bytes at n to n+3 locations are obtained through:</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roofErr w:type="spellStart"/>
      <w:r w:rsidRPr="00506A48">
        <w:rPr>
          <w:rFonts w:ascii="Calibri" w:eastAsia="Times New Roman" w:hAnsi="Calibri" w:cs="Times New Roman"/>
        </w:rPr>
        <w:t>K</w:t>
      </w:r>
      <w:r w:rsidRPr="00506A48">
        <w:rPr>
          <w:rFonts w:ascii="Calibri" w:eastAsia="Times New Roman" w:hAnsi="Calibri" w:cs="Times New Roman"/>
          <w:vertAlign w:val="subscript"/>
        </w:rPr>
        <w:t>n</w:t>
      </w:r>
      <w:proofErr w:type="spellEnd"/>
      <w:r w:rsidRPr="00506A48">
        <w:rPr>
          <w:rFonts w:ascii="Calibri" w:eastAsia="Times New Roman" w:hAnsi="Calibri" w:cs="Times New Roman"/>
        </w:rPr>
        <w:t xml:space="preserve"> </w:t>
      </w:r>
      <w:proofErr w:type="gramStart"/>
      <w:r w:rsidRPr="00506A48">
        <w:rPr>
          <w:rFonts w:ascii="Calibri" w:eastAsia="Times New Roman" w:hAnsi="Calibri" w:cs="Times New Roman"/>
        </w:rPr>
        <w:t>=  k</w:t>
      </w:r>
      <w:r w:rsidRPr="00506A48">
        <w:rPr>
          <w:rFonts w:ascii="Calibri" w:eastAsia="Times New Roman" w:hAnsi="Calibri" w:cs="Times New Roman"/>
          <w:vertAlign w:val="subscript"/>
        </w:rPr>
        <w:t>n</w:t>
      </w:r>
      <w:proofErr w:type="gramEnd"/>
      <w:r w:rsidRPr="00506A48">
        <w:rPr>
          <w:rFonts w:ascii="Calibri" w:eastAsia="Times New Roman" w:hAnsi="Calibri" w:cs="Times New Roman"/>
          <w:vertAlign w:val="subscript"/>
        </w:rPr>
        <w:t>-16</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 xml:space="preserve"> (</w:t>
      </w:r>
      <w:r w:rsidRPr="00506A48">
        <w:rPr>
          <w:rFonts w:ascii="Calibri" w:eastAsia="Times New Roman" w:hAnsi="Calibri" w:cs="Times New Roman"/>
        </w:rPr>
        <w:t>k</w:t>
      </w:r>
      <w:r w:rsidRPr="00506A48">
        <w:rPr>
          <w:rFonts w:ascii="Calibri" w:eastAsia="Times New Roman" w:hAnsi="Calibri" w:cs="Times New Roman"/>
          <w:vertAlign w:val="subscript"/>
        </w:rPr>
        <w:t>n-3</w:t>
      </w:r>
      <w:r w:rsidRPr="00506A48">
        <w:rPr>
          <w:rFonts w:ascii="Cambria Math" w:eastAsia="Times New Roman" w:hAnsi="Cambria Math" w:cs="Cambria Math"/>
          <w:color w:val="000000"/>
          <w:shd w:val="clear" w:color="auto" w:fill="F9F9F9"/>
        </w:rPr>
        <w:t xml:space="preserve">) ⊕ </w:t>
      </w:r>
      <w:proofErr w:type="spellStart"/>
      <w:r w:rsidRPr="00506A48">
        <w:rPr>
          <w:rFonts w:ascii="Cambria Math" w:eastAsia="Times New Roman" w:hAnsi="Cambria Math" w:cs="Cambria Math"/>
          <w:color w:val="000000"/>
          <w:shd w:val="clear" w:color="auto" w:fill="F9F9F9"/>
        </w:rPr>
        <w:t>Rc</w:t>
      </w:r>
      <w:proofErr w:type="spellEnd"/>
      <w:r w:rsidRPr="00506A48">
        <w:rPr>
          <w:rFonts w:ascii="Cambria Math" w:eastAsia="Times New Roman" w:hAnsi="Cambria Math" w:cs="Cambria Math"/>
          <w:color w:val="000000"/>
          <w:shd w:val="clear" w:color="auto" w:fill="F9F9F9"/>
        </w:rPr>
        <w:t>(n/16)</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bscript"/>
        </w:rPr>
        <w:t xml:space="preserve">n+1 </w:t>
      </w:r>
      <w:r w:rsidRPr="00506A48">
        <w:rPr>
          <w:rFonts w:ascii="Calibri" w:eastAsia="Times New Roman" w:hAnsi="Calibri" w:cs="Times New Roman"/>
        </w:rPr>
        <w:t xml:space="preserve">= K </w:t>
      </w:r>
      <w:r w:rsidRPr="00506A48">
        <w:rPr>
          <w:rFonts w:ascii="Calibri" w:eastAsia="Times New Roman" w:hAnsi="Calibri" w:cs="Times New Roman"/>
          <w:vertAlign w:val="subscript"/>
        </w:rPr>
        <w:t>(n+1)-16</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proofErr w:type="gram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w:t>
      </w:r>
      <w:proofErr w:type="gramEnd"/>
      <w:r w:rsidRPr="00506A48">
        <w:rPr>
          <w:rFonts w:ascii="Cambria Math" w:eastAsia="Times New Roman" w:hAnsi="Cambria Math" w:cs="Cambria Math"/>
          <w:color w:val="000000"/>
          <w:shd w:val="clear" w:color="auto" w:fill="F9F9F9"/>
        </w:rPr>
        <w:t>(</w:t>
      </w:r>
      <w:r w:rsidRPr="00506A48">
        <w:rPr>
          <w:rFonts w:ascii="Calibri" w:eastAsia="Times New Roman" w:hAnsi="Calibri" w:cs="Times New Roman"/>
        </w:rPr>
        <w:t>k</w:t>
      </w:r>
      <w:r w:rsidRPr="00506A48">
        <w:rPr>
          <w:rFonts w:ascii="Calibri" w:eastAsia="Times New Roman" w:hAnsi="Calibri" w:cs="Times New Roman"/>
          <w:vertAlign w:val="subscript"/>
        </w:rPr>
        <w:t>n-2</w:t>
      </w:r>
      <w:r w:rsidRPr="00506A48">
        <w:rPr>
          <w:rFonts w:ascii="Cambria Math" w:eastAsia="Times New Roman" w:hAnsi="Cambria Math" w:cs="Cambria Math"/>
          <w:color w:val="000000"/>
          <w:shd w:val="clear" w:color="auto" w:fill="F9F9F9"/>
        </w:rPr>
        <w:t>))</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bscript"/>
        </w:rPr>
        <w:t xml:space="preserve">n+2 </w:t>
      </w:r>
      <w:r w:rsidRPr="00506A48">
        <w:rPr>
          <w:rFonts w:ascii="Calibri" w:eastAsia="Times New Roman" w:hAnsi="Calibri" w:cs="Times New Roman"/>
        </w:rPr>
        <w:t xml:space="preserve">= K </w:t>
      </w:r>
      <w:r w:rsidRPr="00506A48">
        <w:rPr>
          <w:rFonts w:ascii="Calibri" w:eastAsia="Times New Roman" w:hAnsi="Calibri" w:cs="Times New Roman"/>
          <w:vertAlign w:val="subscript"/>
        </w:rPr>
        <w:t>(n+2)-16</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proofErr w:type="gram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w:t>
      </w:r>
      <w:proofErr w:type="gramEnd"/>
      <w:r w:rsidRPr="00506A48">
        <w:rPr>
          <w:rFonts w:ascii="Calibri" w:eastAsia="Times New Roman" w:hAnsi="Calibri" w:cs="Times New Roman"/>
        </w:rPr>
        <w:t>k</w:t>
      </w:r>
      <w:r w:rsidRPr="00506A48">
        <w:rPr>
          <w:rFonts w:ascii="Calibri" w:eastAsia="Times New Roman" w:hAnsi="Calibri" w:cs="Times New Roman"/>
          <w:vertAlign w:val="subscript"/>
        </w:rPr>
        <w:t>n-1</w:t>
      </w:r>
      <w:r w:rsidRPr="00506A48">
        <w:rPr>
          <w:rFonts w:ascii="Cambria Math" w:eastAsia="Times New Roman" w:hAnsi="Cambria Math" w:cs="Cambria Math"/>
          <w:color w:val="000000"/>
          <w:shd w:val="clear" w:color="auto" w:fill="F9F9F9"/>
        </w:rPr>
        <w:t>)</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K</w:t>
      </w:r>
      <w:r w:rsidRPr="00506A48">
        <w:rPr>
          <w:rFonts w:ascii="Calibri" w:eastAsia="Times New Roman" w:hAnsi="Calibri" w:cs="Times New Roman"/>
          <w:vertAlign w:val="subscript"/>
        </w:rPr>
        <w:t xml:space="preserve">n+3 </w:t>
      </w:r>
      <w:r w:rsidRPr="00506A48">
        <w:rPr>
          <w:rFonts w:ascii="Calibri" w:eastAsia="Times New Roman" w:hAnsi="Calibri" w:cs="Times New Roman"/>
        </w:rPr>
        <w:t xml:space="preserve">= K </w:t>
      </w:r>
      <w:r w:rsidRPr="00506A48">
        <w:rPr>
          <w:rFonts w:ascii="Calibri" w:eastAsia="Times New Roman" w:hAnsi="Calibri" w:cs="Times New Roman"/>
          <w:vertAlign w:val="subscript"/>
        </w:rPr>
        <w:t>(n+3) - 16</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proofErr w:type="gram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w:t>
      </w:r>
      <w:proofErr w:type="spellStart"/>
      <w:proofErr w:type="gramEnd"/>
      <w:r w:rsidRPr="00506A48">
        <w:rPr>
          <w:rFonts w:ascii="Calibri" w:eastAsia="Times New Roman" w:hAnsi="Calibri" w:cs="Times New Roman"/>
        </w:rPr>
        <w:t>k</w:t>
      </w:r>
      <w:r w:rsidRPr="00506A48">
        <w:rPr>
          <w:rFonts w:ascii="Calibri" w:eastAsia="Times New Roman" w:hAnsi="Calibri" w:cs="Times New Roman"/>
          <w:vertAlign w:val="subscript"/>
        </w:rPr>
        <w:t>n</w:t>
      </w:r>
      <w:proofErr w:type="spellEnd"/>
      <w:r w:rsidRPr="00506A48">
        <w:rPr>
          <w:rFonts w:ascii="Calibri" w:eastAsia="Times New Roman" w:hAnsi="Calibri" w:cs="Times New Roman"/>
          <w:vertAlign w:val="subscript"/>
        </w:rPr>
        <w:t xml:space="preserve"> - 4</w:t>
      </w:r>
      <w:r w:rsidRPr="00506A48">
        <w:rPr>
          <w:rFonts w:ascii="Cambria Math" w:eastAsia="Times New Roman" w:hAnsi="Cambria Math" w:cs="Cambria Math"/>
          <w:color w:val="000000"/>
          <w:shd w:val="clear" w:color="auto" w:fill="F9F9F9"/>
        </w:rPr>
        <w:t>)</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numPr>
          <w:ilvl w:val="0"/>
          <w:numId w:val="4"/>
        </w:numPr>
        <w:spacing w:after="0" w:line="240" w:lineRule="auto"/>
        <w:rPr>
          <w:rFonts w:ascii="Calibri" w:eastAsia="Times New Roman" w:hAnsi="Calibri" w:cs="Times New Roman"/>
        </w:rPr>
      </w:pPr>
      <w:r w:rsidRPr="00506A48">
        <w:rPr>
          <w:rFonts w:ascii="Calibri" w:eastAsia="Times New Roman" w:hAnsi="Calibri" w:cs="Times New Roman"/>
        </w:rPr>
        <w:lastRenderedPageBreak/>
        <w:t>The subsequent expanded key bytes for a particular round i.e. from (n+4)</w:t>
      </w:r>
      <w:proofErr w:type="spellStart"/>
      <w:r w:rsidRPr="00506A48">
        <w:rPr>
          <w:rFonts w:ascii="Calibri" w:eastAsia="Times New Roman" w:hAnsi="Calibri" w:cs="Times New Roman"/>
        </w:rPr>
        <w:t>th</w:t>
      </w:r>
      <w:proofErr w:type="spellEnd"/>
      <w:r w:rsidRPr="00506A48">
        <w:rPr>
          <w:rFonts w:ascii="Calibri" w:eastAsia="Times New Roman" w:hAnsi="Calibri" w:cs="Times New Roman"/>
        </w:rPr>
        <w:t xml:space="preserve"> byte to (n+15)</w:t>
      </w:r>
      <w:proofErr w:type="spellStart"/>
      <w:r w:rsidRPr="00506A48">
        <w:rPr>
          <w:rFonts w:ascii="Calibri" w:eastAsia="Times New Roman" w:hAnsi="Calibri" w:cs="Times New Roman"/>
        </w:rPr>
        <w:t>th</w:t>
      </w:r>
      <w:proofErr w:type="spellEnd"/>
      <w:r w:rsidRPr="00506A48">
        <w:rPr>
          <w:rFonts w:ascii="Calibri" w:eastAsia="Times New Roman" w:hAnsi="Calibri" w:cs="Times New Roman"/>
        </w:rPr>
        <w:t xml:space="preserve"> byte of </w:t>
      </w:r>
      <w:proofErr w:type="spellStart"/>
      <w:r w:rsidRPr="00506A48">
        <w:rPr>
          <w:rFonts w:ascii="Calibri" w:eastAsia="Times New Roman" w:hAnsi="Calibri" w:cs="Times New Roman"/>
        </w:rPr>
        <w:t>kn</w:t>
      </w:r>
      <w:proofErr w:type="spellEnd"/>
      <w:r w:rsidRPr="00506A48">
        <w:rPr>
          <w:rFonts w:ascii="Calibri" w:eastAsia="Times New Roman" w:hAnsi="Calibri" w:cs="Times New Roman"/>
        </w:rPr>
        <w:t xml:space="preserve">, are obtained through: </w:t>
      </w:r>
      <w:proofErr w:type="spellStart"/>
      <w:r w:rsidRPr="00506A48">
        <w:rPr>
          <w:rFonts w:ascii="Calibri" w:eastAsia="Times New Roman" w:hAnsi="Calibri" w:cs="Times New Roman"/>
        </w:rPr>
        <w:t>k</w:t>
      </w:r>
      <w:r w:rsidRPr="00506A48">
        <w:rPr>
          <w:rFonts w:ascii="Calibri" w:eastAsia="Times New Roman" w:hAnsi="Calibri" w:cs="Times New Roman"/>
          <w:vertAlign w:val="subscript"/>
        </w:rPr>
        <w:t>n</w:t>
      </w:r>
      <w:proofErr w:type="spellEnd"/>
      <w:r w:rsidRPr="00506A48">
        <w:rPr>
          <w:rFonts w:ascii="Calibri" w:eastAsia="Times New Roman" w:hAnsi="Calibri" w:cs="Times New Roman"/>
        </w:rPr>
        <w:t xml:space="preserve"> =k</w:t>
      </w:r>
      <w:r w:rsidRPr="00506A48">
        <w:rPr>
          <w:rFonts w:ascii="Calibri" w:eastAsia="Times New Roman" w:hAnsi="Calibri" w:cs="Times New Roman"/>
          <w:vertAlign w:val="subscript"/>
        </w:rPr>
        <w:t>n-16</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w:t>
      </w:r>
      <w:r w:rsidRPr="00506A48">
        <w:rPr>
          <w:rFonts w:ascii="Calibri" w:eastAsia="Times New Roman" w:hAnsi="Calibri" w:cs="Times New Roman"/>
        </w:rPr>
        <w:t xml:space="preserve"> k</w:t>
      </w:r>
      <w:r w:rsidRPr="00506A48">
        <w:rPr>
          <w:rFonts w:ascii="Calibri" w:eastAsia="Times New Roman" w:hAnsi="Calibri" w:cs="Times New Roman"/>
          <w:vertAlign w:val="subscript"/>
        </w:rPr>
        <w:t>n-4</w:t>
      </w:r>
    </w:p>
    <w:p w:rsidR="00506A48" w:rsidRPr="00506A48" w:rsidRDefault="00506A48" w:rsidP="00506A48">
      <w:pPr>
        <w:spacing w:after="0" w:line="240" w:lineRule="auto"/>
        <w:rPr>
          <w:rFonts w:ascii="Calibri" w:eastAsia="Times New Roman" w:hAnsi="Calibri" w:cs="Times New Roman"/>
          <w:vertAlign w:val="subscript"/>
        </w:rPr>
      </w:pPr>
    </w:p>
    <w:p w:rsidR="00506A48" w:rsidRPr="00506A48" w:rsidRDefault="00506A48" w:rsidP="00506A48">
      <w:pPr>
        <w:spacing w:after="0" w:line="240" w:lineRule="auto"/>
        <w:rPr>
          <w:rFonts w:ascii="Calibri" w:eastAsia="Times New Roman" w:hAnsi="Calibri" w:cs="Times New Roman"/>
          <w:vertAlign w:val="subscript"/>
        </w:rPr>
      </w:pPr>
      <w:r w:rsidRPr="00506A48">
        <w:rPr>
          <w:rFonts w:ascii="Calibri" w:eastAsia="Times New Roman" w:hAnsi="Calibri" w:cs="Times New Roman"/>
        </w:rPr>
        <w:t xml:space="preserve">Alternatively, these expanded key bytes can be obtained in the form of round keys </w:t>
      </w:r>
      <w:proofErr w:type="spellStart"/>
      <w:r w:rsidRPr="00506A48">
        <w:rPr>
          <w:rFonts w:ascii="Calibri" w:eastAsia="Times New Roman" w:hAnsi="Calibri" w:cs="Times New Roman"/>
        </w:rPr>
        <w:t>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j</w:t>
      </w:r>
      <w:proofErr w:type="spellEnd"/>
      <w:r w:rsidRPr="00506A48">
        <w:rPr>
          <w:rFonts w:ascii="Calibri" w:eastAsia="Times New Roman" w:hAnsi="Calibri" w:cs="Times New Roman"/>
          <w:vertAlign w:val="subscript"/>
        </w:rPr>
        <w:t xml:space="preserve"> </w:t>
      </w:r>
      <w:r w:rsidRPr="00506A48">
        <w:rPr>
          <w:rFonts w:ascii="Calibri" w:eastAsia="Times New Roman" w:hAnsi="Calibri" w:cs="Times New Roman"/>
        </w:rPr>
        <w:t>through the following relations with the original key bytes filled at i = 0 &amp; j=0</w:t>
      </w:r>
      <w:proofErr w:type="gramStart"/>
      <w:r w:rsidRPr="00506A48">
        <w:rPr>
          <w:rFonts w:ascii="Calibri" w:eastAsia="Times New Roman" w:hAnsi="Calibri" w:cs="Times New Roman"/>
        </w:rPr>
        <w:t>,…,</w:t>
      </w:r>
      <w:proofErr w:type="gramEnd"/>
      <w:r w:rsidRPr="00506A48">
        <w:rPr>
          <w:rFonts w:ascii="Calibri" w:eastAsia="Times New Roman" w:hAnsi="Calibri" w:cs="Times New Roman"/>
        </w:rPr>
        <w:t xml:space="preserve"> 15 in K</w:t>
      </w:r>
      <w:r w:rsidRPr="00506A48">
        <w:rPr>
          <w:rFonts w:ascii="Calibri" w:eastAsia="Times New Roman" w:hAnsi="Calibri" w:cs="Times New Roman"/>
          <w:vertAlign w:val="superscript"/>
        </w:rPr>
        <w:t>0</w:t>
      </w:r>
      <w:r w:rsidRPr="00506A48">
        <w:rPr>
          <w:rFonts w:ascii="Calibri" w:eastAsia="Times New Roman" w:hAnsi="Calibri" w:cs="Times New Roman"/>
          <w:vertAlign w:val="subscript"/>
        </w:rPr>
        <w:t>j .</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For 0≤ i &lt; 10</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0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0</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3</w:t>
      </w:r>
      <w:r w:rsidRPr="00506A48">
        <w:rPr>
          <w:rFonts w:ascii="Cambria Math" w:eastAsia="Times New Roman" w:hAnsi="Cambria Math" w:cs="Cambria Math"/>
          <w:color w:val="000000"/>
          <w:shd w:val="clear" w:color="auto" w:fill="F9F9F9"/>
        </w:rPr>
        <w:t xml:space="preserve">) ⊕ </w:t>
      </w:r>
      <w:proofErr w:type="spellStart"/>
      <w:r w:rsidRPr="00506A48">
        <w:rPr>
          <w:rFonts w:ascii="Cambria Math" w:eastAsia="Times New Roman" w:hAnsi="Cambria Math" w:cs="Cambria Math"/>
          <w:color w:val="000000"/>
          <w:shd w:val="clear" w:color="auto" w:fill="F9F9F9"/>
        </w:rPr>
        <w:t>Rc</w:t>
      </w:r>
      <w:proofErr w:type="spellEnd"/>
      <w:r w:rsidRPr="00506A48">
        <w:rPr>
          <w:rFonts w:ascii="Cambria Math" w:eastAsia="Times New Roman" w:hAnsi="Cambria Math" w:cs="Cambria Math"/>
          <w:color w:val="000000"/>
          <w:shd w:val="clear" w:color="auto" w:fill="F9F9F9"/>
        </w:rPr>
        <w:t xml:space="preserve"> (i+1)</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1</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4</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2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2</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5</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3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3</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2</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4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4</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3</w:t>
      </w:r>
      <w:r w:rsidRPr="00506A48">
        <w:rPr>
          <w:rFonts w:ascii="Cambria Math" w:eastAsia="Times New Roman" w:hAnsi="Cambria Math" w:cs="Cambria Math"/>
          <w:color w:val="000000"/>
          <w:shd w:val="clear" w:color="auto" w:fill="F9F9F9"/>
        </w:rPr>
        <w:t xml:space="preserve">) ⊕ </w:t>
      </w:r>
      <w:proofErr w:type="spellStart"/>
      <w:r w:rsidRPr="00506A48">
        <w:rPr>
          <w:rFonts w:ascii="Cambria Math" w:eastAsia="Times New Roman" w:hAnsi="Cambria Math" w:cs="Cambria Math"/>
          <w:color w:val="000000"/>
          <w:shd w:val="clear" w:color="auto" w:fill="F9F9F9"/>
        </w:rPr>
        <w:t>Rc</w:t>
      </w:r>
      <w:proofErr w:type="spellEnd"/>
      <w:r w:rsidRPr="00506A48">
        <w:rPr>
          <w:rFonts w:ascii="Cambria Math" w:eastAsia="Times New Roman" w:hAnsi="Cambria Math" w:cs="Cambria Math"/>
          <w:color w:val="000000"/>
          <w:shd w:val="clear" w:color="auto" w:fill="F9F9F9"/>
        </w:rPr>
        <w:t xml:space="preserve"> (i+1)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0</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vertAlign w:val="subscript"/>
        </w:rPr>
      </w:pPr>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5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5</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4</w:t>
      </w:r>
      <w:r w:rsidRPr="00506A48">
        <w:rPr>
          <w:rFonts w:ascii="Cambria Math" w:eastAsia="Times New Roman" w:hAnsi="Cambria Math" w:cs="Cambria Math"/>
          <w:color w:val="000000"/>
          <w:shd w:val="clear" w:color="auto" w:fill="F9F9F9"/>
        </w:rPr>
        <w:t>)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6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 xml:space="preserve">6 </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5</w:t>
      </w:r>
      <w:r w:rsidRPr="00506A48">
        <w:rPr>
          <w:rFonts w:ascii="Cambria Math" w:eastAsia="Times New Roman" w:hAnsi="Cambria Math" w:cs="Cambria Math"/>
          <w:color w:val="000000"/>
          <w:shd w:val="clear" w:color="auto" w:fill="F9F9F9"/>
        </w:rPr>
        <w:t>)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2</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7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7</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2</w:t>
      </w:r>
      <w:r w:rsidRPr="00506A48">
        <w:rPr>
          <w:rFonts w:ascii="Cambria Math" w:eastAsia="Times New Roman" w:hAnsi="Cambria Math" w:cs="Cambria Math"/>
          <w:color w:val="000000"/>
          <w:shd w:val="clear" w:color="auto" w:fill="F9F9F9"/>
        </w:rPr>
        <w:t>)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3</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8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8</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3</w:t>
      </w:r>
      <w:r w:rsidRPr="00506A48">
        <w:rPr>
          <w:rFonts w:ascii="Cambria Math" w:eastAsia="Times New Roman" w:hAnsi="Cambria Math" w:cs="Cambria Math"/>
          <w:color w:val="000000"/>
          <w:shd w:val="clear" w:color="auto" w:fill="F9F9F9"/>
        </w:rPr>
        <w:t xml:space="preserve">) ⊕ </w:t>
      </w:r>
      <w:proofErr w:type="spellStart"/>
      <w:r w:rsidRPr="00506A48">
        <w:rPr>
          <w:rFonts w:ascii="Cambria Math" w:eastAsia="Times New Roman" w:hAnsi="Cambria Math" w:cs="Cambria Math"/>
          <w:color w:val="000000"/>
          <w:shd w:val="clear" w:color="auto" w:fill="F9F9F9"/>
        </w:rPr>
        <w:t>Rc</w:t>
      </w:r>
      <w:proofErr w:type="spellEnd"/>
      <w:r w:rsidRPr="00506A48">
        <w:rPr>
          <w:rFonts w:ascii="Cambria Math" w:eastAsia="Times New Roman" w:hAnsi="Cambria Math" w:cs="Cambria Math"/>
          <w:color w:val="000000"/>
          <w:shd w:val="clear" w:color="auto" w:fill="F9F9F9"/>
        </w:rPr>
        <w:t xml:space="preserve"> (i+1)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 xml:space="preserve">0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4</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ab/>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9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9</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4</w:t>
      </w:r>
      <w:r w:rsidRPr="00506A48">
        <w:rPr>
          <w:rFonts w:ascii="Cambria Math" w:eastAsia="Times New Roman" w:hAnsi="Cambria Math" w:cs="Cambria Math"/>
          <w:color w:val="000000"/>
          <w:shd w:val="clear" w:color="auto" w:fill="F9F9F9"/>
        </w:rPr>
        <w:t>)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w:t>
      </w:r>
      <w:r w:rsidRPr="00506A48">
        <w:rPr>
          <w:rFonts w:ascii="Cambria Math" w:eastAsia="Times New Roman" w:hAnsi="Cambria Math" w:cs="Cambria Math"/>
          <w:color w:val="000000"/>
          <w:shd w:val="clear" w:color="auto" w:fill="F9F9F9"/>
        </w:rPr>
        <w:t xml:space="preserve">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5</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0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 xml:space="preserve">10 </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5</w:t>
      </w:r>
      <w:r w:rsidRPr="00506A48">
        <w:rPr>
          <w:rFonts w:ascii="Cambria Math" w:eastAsia="Times New Roman" w:hAnsi="Cambria Math" w:cs="Cambria Math"/>
          <w:color w:val="000000"/>
          <w:shd w:val="clear" w:color="auto" w:fill="F9F9F9"/>
        </w:rPr>
        <w:t>)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2</w:t>
      </w:r>
      <w:r w:rsidRPr="00506A48">
        <w:rPr>
          <w:rFonts w:ascii="Cambria Math" w:eastAsia="Times New Roman" w:hAnsi="Cambria Math" w:cs="Cambria Math"/>
          <w:color w:val="000000"/>
          <w:shd w:val="clear" w:color="auto" w:fill="F9F9F9"/>
        </w:rPr>
        <w:t xml:space="preserve">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6</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1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11</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2</w:t>
      </w:r>
      <w:r w:rsidRPr="00506A48">
        <w:rPr>
          <w:rFonts w:ascii="Cambria Math" w:eastAsia="Times New Roman" w:hAnsi="Cambria Math" w:cs="Cambria Math"/>
          <w:color w:val="000000"/>
          <w:shd w:val="clear" w:color="auto" w:fill="F9F9F9"/>
        </w:rPr>
        <w:t>)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3</w:t>
      </w:r>
      <w:r w:rsidRPr="00506A48">
        <w:rPr>
          <w:rFonts w:ascii="Cambria Math" w:eastAsia="Times New Roman" w:hAnsi="Cambria Math" w:cs="Cambria Math"/>
          <w:color w:val="000000"/>
          <w:shd w:val="clear" w:color="auto" w:fill="F9F9F9"/>
        </w:rPr>
        <w:t xml:space="preserve">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7</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2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12</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3</w:t>
      </w:r>
      <w:r w:rsidRPr="00506A48">
        <w:rPr>
          <w:rFonts w:ascii="Cambria Math" w:eastAsia="Times New Roman" w:hAnsi="Cambria Math" w:cs="Cambria Math"/>
          <w:color w:val="000000"/>
          <w:shd w:val="clear" w:color="auto" w:fill="F9F9F9"/>
        </w:rPr>
        <w:t xml:space="preserve">) ⊕ </w:t>
      </w:r>
      <w:proofErr w:type="spellStart"/>
      <w:r w:rsidRPr="00506A48">
        <w:rPr>
          <w:rFonts w:ascii="Cambria Math" w:eastAsia="Times New Roman" w:hAnsi="Cambria Math" w:cs="Cambria Math"/>
          <w:color w:val="000000"/>
          <w:shd w:val="clear" w:color="auto" w:fill="F9F9F9"/>
        </w:rPr>
        <w:t>Rc</w:t>
      </w:r>
      <w:proofErr w:type="spellEnd"/>
      <w:r w:rsidRPr="00506A48">
        <w:rPr>
          <w:rFonts w:ascii="Cambria Math" w:eastAsia="Times New Roman" w:hAnsi="Cambria Math" w:cs="Cambria Math"/>
          <w:color w:val="000000"/>
          <w:shd w:val="clear" w:color="auto" w:fill="F9F9F9"/>
        </w:rPr>
        <w:t xml:space="preserve"> (i+1)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0</w:t>
      </w:r>
      <w:r w:rsidRPr="00506A48">
        <w:rPr>
          <w:rFonts w:ascii="Cambria Math" w:eastAsia="Times New Roman" w:hAnsi="Cambria Math" w:cs="Cambria Math"/>
          <w:color w:val="000000"/>
          <w:shd w:val="clear" w:color="auto" w:fill="F9F9F9"/>
        </w:rPr>
        <w:t xml:space="preserve">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4</w:t>
      </w:r>
      <w:r w:rsidRPr="00506A48">
        <w:rPr>
          <w:rFonts w:ascii="Cambria Math" w:eastAsia="Times New Roman" w:hAnsi="Cambria Math" w:cs="Cambria Math"/>
          <w:color w:val="000000"/>
          <w:shd w:val="clear" w:color="auto" w:fill="F9F9F9"/>
        </w:rPr>
        <w:t xml:space="preserve">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8</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3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13</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4</w:t>
      </w:r>
      <w:r w:rsidRPr="00506A48">
        <w:rPr>
          <w:rFonts w:ascii="Cambria Math" w:eastAsia="Times New Roman" w:hAnsi="Cambria Math" w:cs="Cambria Math"/>
          <w:color w:val="000000"/>
          <w:shd w:val="clear" w:color="auto" w:fill="F9F9F9"/>
        </w:rPr>
        <w:t>)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w:t>
      </w:r>
      <w:r w:rsidRPr="00506A48">
        <w:rPr>
          <w:rFonts w:ascii="Cambria Math" w:eastAsia="Times New Roman" w:hAnsi="Cambria Math" w:cs="Cambria Math"/>
          <w:color w:val="000000"/>
          <w:shd w:val="clear" w:color="auto" w:fill="F9F9F9"/>
        </w:rPr>
        <w:t xml:space="preserve">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5</w:t>
      </w:r>
      <w:r w:rsidRPr="00506A48">
        <w:rPr>
          <w:rFonts w:ascii="Cambria Math" w:eastAsia="Times New Roman" w:hAnsi="Cambria Math" w:cs="Cambria Math"/>
          <w:color w:val="000000"/>
          <w:shd w:val="clear" w:color="auto" w:fill="F9F9F9"/>
        </w:rPr>
        <w:t xml:space="preserve">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9</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4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 xml:space="preserve">14 </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5</w:t>
      </w:r>
      <w:r w:rsidRPr="00506A48">
        <w:rPr>
          <w:rFonts w:ascii="Cambria Math" w:eastAsia="Times New Roman" w:hAnsi="Cambria Math" w:cs="Cambria Math"/>
          <w:color w:val="000000"/>
          <w:shd w:val="clear" w:color="auto" w:fill="F9F9F9"/>
        </w:rPr>
        <w:t>)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2</w:t>
      </w:r>
      <w:r w:rsidRPr="00506A48">
        <w:rPr>
          <w:rFonts w:ascii="Cambria Math" w:eastAsia="Times New Roman" w:hAnsi="Cambria Math" w:cs="Cambria Math"/>
          <w:color w:val="000000"/>
          <w:shd w:val="clear" w:color="auto" w:fill="F9F9F9"/>
        </w:rPr>
        <w:t xml:space="preserve">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6</w:t>
      </w:r>
      <w:r w:rsidRPr="00506A48">
        <w:rPr>
          <w:rFonts w:ascii="Cambria Math" w:eastAsia="Times New Roman" w:hAnsi="Cambria Math" w:cs="Cambria Math"/>
          <w:color w:val="000000"/>
          <w:shd w:val="clear" w:color="auto" w:fill="F9F9F9"/>
        </w:rPr>
        <w:t xml:space="preserve">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0</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5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15</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2</w:t>
      </w:r>
      <w:r w:rsidRPr="00506A48">
        <w:rPr>
          <w:rFonts w:ascii="Cambria Math" w:eastAsia="Times New Roman" w:hAnsi="Cambria Math" w:cs="Cambria Math"/>
          <w:color w:val="000000"/>
          <w:shd w:val="clear" w:color="auto" w:fill="F9F9F9"/>
        </w:rPr>
        <w:t>)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 xml:space="preserve">3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7</w:t>
      </w:r>
      <w:r w:rsidRPr="00506A48">
        <w:rPr>
          <w:rFonts w:ascii="Cambria Math" w:eastAsia="Times New Roman" w:hAnsi="Cambria Math" w:cs="Cambria Math"/>
          <w:color w:val="000000"/>
          <w:shd w:val="clear" w:color="auto" w:fill="F9F9F9"/>
        </w:rPr>
        <w:t xml:space="preserve"> ⊕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11</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b/>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libri" w:eastAsia="Times New Roman" w:hAnsi="Calibri" w:cs="Cambria Math"/>
          <w:b/>
          <w:color w:val="000000"/>
          <w:shd w:val="clear" w:color="auto" w:fill="F9F9F9"/>
        </w:rPr>
      </w:pPr>
      <w:r w:rsidRPr="00506A48">
        <w:rPr>
          <w:rFonts w:ascii="Calibri" w:eastAsia="Times New Roman" w:hAnsi="Calibri" w:cs="Cambria Math"/>
          <w:b/>
          <w:color w:val="000000"/>
          <w:shd w:val="clear" w:color="auto" w:fill="F9F9F9"/>
        </w:rPr>
        <w:t>2.1</w:t>
      </w:r>
      <w:r w:rsidRPr="00506A48">
        <w:rPr>
          <w:rFonts w:ascii="Calibri" w:eastAsia="Times New Roman" w:hAnsi="Calibri" w:cs="Cambria Math"/>
          <w:b/>
          <w:color w:val="000000"/>
          <w:shd w:val="clear" w:color="auto" w:fill="F9F9F9"/>
        </w:rPr>
        <w:tab/>
        <w:t>Notations and Notions for 256 keys</w:t>
      </w:r>
    </w:p>
    <w:p w:rsidR="00506A48" w:rsidRPr="00506A48" w:rsidRDefault="00506A48" w:rsidP="00506A48">
      <w:pPr>
        <w:spacing w:after="0" w:line="240" w:lineRule="auto"/>
        <w:rPr>
          <w:rFonts w:ascii="Cambria Math" w:eastAsia="Times New Roman" w:hAnsi="Cambria Math" w:cs="Cambria Math"/>
          <w:b/>
          <w:color w:val="000000"/>
          <w:shd w:val="clear" w:color="auto" w:fill="F9F9F9"/>
        </w:rPr>
      </w:pP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We use the data block size of 128 bits and key size of 256 bits here, use 14 rounds of iterations of round transformations. </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Let for all round index i= 0</w:t>
      </w:r>
      <w:proofErr w:type="gramStart"/>
      <w:r w:rsidRPr="00506A48">
        <w:rPr>
          <w:rFonts w:ascii="Calibri" w:eastAsia="Times New Roman" w:hAnsi="Calibri" w:cs="Times New Roman"/>
        </w:rPr>
        <w:t>,…,</w:t>
      </w:r>
      <w:proofErr w:type="gramEnd"/>
      <w:r w:rsidRPr="00506A48">
        <w:rPr>
          <w:rFonts w:ascii="Calibri" w:eastAsia="Times New Roman" w:hAnsi="Calibri" w:cs="Times New Roman"/>
        </w:rPr>
        <w:t xml:space="preserve"> 14 and data byte index j=0,…, 14; key byte index l= 0,…,31;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X </w:t>
      </w:r>
      <w:proofErr w:type="spellStart"/>
      <w:proofErr w:type="gramStart"/>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j</w:t>
      </w:r>
      <w:proofErr w:type="spellEnd"/>
      <w:r w:rsidRPr="00506A48">
        <w:rPr>
          <w:rFonts w:ascii="Calibri" w:eastAsia="Times New Roman" w:hAnsi="Calibri" w:cs="Times New Roman"/>
          <w:vertAlign w:val="subscript"/>
        </w:rPr>
        <w:t xml:space="preserve"> </w:t>
      </w:r>
      <w:r w:rsidRPr="00506A48">
        <w:rPr>
          <w:rFonts w:ascii="Calibri" w:eastAsia="Times New Roman" w:hAnsi="Calibri" w:cs="Times New Roman"/>
        </w:rPr>
        <w:t>:</w:t>
      </w:r>
      <w:proofErr w:type="gramEnd"/>
      <w:r w:rsidRPr="00506A48">
        <w:rPr>
          <w:rFonts w:ascii="Calibri" w:eastAsia="Times New Roman" w:hAnsi="Calibri" w:cs="Times New Roman"/>
        </w:rPr>
        <w:t xml:space="preserve"> j </w:t>
      </w:r>
      <w:proofErr w:type="spellStart"/>
      <w:r w:rsidRPr="00506A48">
        <w:rPr>
          <w:rFonts w:ascii="Calibri" w:eastAsia="Times New Roman" w:hAnsi="Calibri" w:cs="Times New Roman"/>
        </w:rPr>
        <w:t>th</w:t>
      </w:r>
      <w:proofErr w:type="spellEnd"/>
      <w:r w:rsidRPr="00506A48">
        <w:rPr>
          <w:rFonts w:ascii="Calibri" w:eastAsia="Times New Roman" w:hAnsi="Calibri" w:cs="Times New Roman"/>
        </w:rPr>
        <w:t xml:space="preserve"> text byte of i </w:t>
      </w:r>
      <w:proofErr w:type="spellStart"/>
      <w:r w:rsidRPr="00506A48">
        <w:rPr>
          <w:rFonts w:ascii="Calibri" w:eastAsia="Times New Roman" w:hAnsi="Calibri" w:cs="Times New Roman"/>
        </w:rPr>
        <w:t>th</w:t>
      </w:r>
      <w:proofErr w:type="spellEnd"/>
      <w:r w:rsidRPr="00506A48">
        <w:rPr>
          <w:rFonts w:ascii="Calibri" w:eastAsia="Times New Roman" w:hAnsi="Calibri" w:cs="Times New Roman"/>
        </w:rPr>
        <w:t xml:space="preserve"> round (in particular, X</w:t>
      </w:r>
      <w:r w:rsidRPr="00506A48">
        <w:rPr>
          <w:rFonts w:ascii="Calibri" w:eastAsia="Times New Roman" w:hAnsi="Calibri" w:cs="Times New Roman"/>
          <w:vertAlign w:val="superscript"/>
        </w:rPr>
        <w:t>0</w:t>
      </w:r>
      <w:r w:rsidRPr="00506A48">
        <w:rPr>
          <w:rFonts w:ascii="Calibri" w:eastAsia="Times New Roman" w:hAnsi="Calibri" w:cs="Times New Roman"/>
          <w:vertAlign w:val="subscript"/>
        </w:rPr>
        <w:t xml:space="preserve">j </w:t>
      </w:r>
      <w:r w:rsidRPr="00506A48">
        <w:rPr>
          <w:rFonts w:ascii="Calibri" w:eastAsia="Times New Roman" w:hAnsi="Calibri" w:cs="Times New Roman"/>
        </w:rPr>
        <w:t>is the initial input plain text byte and is fixed).</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proofErr w:type="gramStart"/>
      <w:r w:rsidRPr="00506A48">
        <w:rPr>
          <w:rFonts w:ascii="Calibri" w:eastAsia="Times New Roman" w:hAnsi="Calibri" w:cs="Times New Roman"/>
        </w:rPr>
        <w:t>X</w:t>
      </w:r>
      <w:r w:rsidRPr="00506A48">
        <w:rPr>
          <w:rFonts w:ascii="Calibri" w:eastAsia="Times New Roman" w:hAnsi="Calibri" w:cs="Times New Roman"/>
          <w:vertAlign w:val="superscript"/>
        </w:rPr>
        <w:t>15</w:t>
      </w:r>
      <w:r w:rsidRPr="00506A48">
        <w:rPr>
          <w:rFonts w:ascii="Calibri" w:eastAsia="Times New Roman" w:hAnsi="Calibri" w:cs="Times New Roman"/>
          <w:vertAlign w:val="subscript"/>
        </w:rPr>
        <w:t>j</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j </w:t>
      </w:r>
      <w:proofErr w:type="spellStart"/>
      <w:r w:rsidRPr="00506A48">
        <w:rPr>
          <w:rFonts w:ascii="Calibri" w:eastAsia="Times New Roman" w:hAnsi="Calibri" w:cs="Times New Roman"/>
        </w:rPr>
        <w:t>th</w:t>
      </w:r>
      <w:proofErr w:type="spellEnd"/>
      <w:r w:rsidRPr="00506A48">
        <w:rPr>
          <w:rFonts w:ascii="Calibri" w:eastAsia="Times New Roman" w:hAnsi="Calibri" w:cs="Times New Roman"/>
        </w:rPr>
        <w:t xml:space="preserve"> cipher text byte.</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K </w:t>
      </w:r>
      <w:proofErr w:type="spellStart"/>
      <w:proofErr w:type="gramStart"/>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l</w:t>
      </w:r>
      <w:proofErr w:type="spellEnd"/>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l </w:t>
      </w:r>
      <w:proofErr w:type="spellStart"/>
      <w:r w:rsidRPr="00506A48">
        <w:rPr>
          <w:rFonts w:ascii="Calibri" w:eastAsia="Times New Roman" w:hAnsi="Calibri" w:cs="Times New Roman"/>
        </w:rPr>
        <w:t>th</w:t>
      </w:r>
      <w:proofErr w:type="spellEnd"/>
      <w:r w:rsidRPr="00506A48">
        <w:rPr>
          <w:rFonts w:ascii="Calibri" w:eastAsia="Times New Roman" w:hAnsi="Calibri" w:cs="Times New Roman"/>
        </w:rPr>
        <w:t xml:space="preserve"> expanded key byte of i-</w:t>
      </w:r>
      <w:proofErr w:type="spellStart"/>
      <w:r w:rsidRPr="00506A48">
        <w:rPr>
          <w:rFonts w:ascii="Calibri" w:eastAsia="Times New Roman" w:hAnsi="Calibri" w:cs="Times New Roman"/>
        </w:rPr>
        <w:t>th</w:t>
      </w:r>
      <w:proofErr w:type="spellEnd"/>
      <w:r w:rsidRPr="00506A48">
        <w:rPr>
          <w:rFonts w:ascii="Calibri" w:eastAsia="Times New Roman" w:hAnsi="Calibri" w:cs="Times New Roman"/>
        </w:rPr>
        <w:t xml:space="preserve"> round (in particular K</w:t>
      </w:r>
      <w:r w:rsidRPr="00506A48">
        <w:rPr>
          <w:rFonts w:ascii="Calibri" w:eastAsia="Times New Roman" w:hAnsi="Calibri" w:cs="Times New Roman"/>
          <w:vertAlign w:val="superscript"/>
        </w:rPr>
        <w:t>0</w:t>
      </w:r>
      <w:r w:rsidRPr="00506A48">
        <w:rPr>
          <w:rFonts w:ascii="Calibri" w:eastAsia="Times New Roman" w:hAnsi="Calibri" w:cs="Times New Roman"/>
          <w:vertAlign w:val="subscript"/>
        </w:rPr>
        <w:t>l</w:t>
      </w:r>
      <w:r w:rsidRPr="00506A48">
        <w:rPr>
          <w:rFonts w:ascii="Calibri" w:eastAsia="Times New Roman" w:hAnsi="Calibri" w:cs="Times New Roman"/>
        </w:rPr>
        <w:t xml:space="preserve"> is the user defined key : k</w:t>
      </w:r>
      <w:r w:rsidRPr="00506A48">
        <w:rPr>
          <w:rFonts w:ascii="Calibri" w:eastAsia="Times New Roman" w:hAnsi="Calibri" w:cs="Times New Roman"/>
          <w:vertAlign w:val="superscript"/>
        </w:rPr>
        <w:t>0</w:t>
      </w:r>
      <w:r w:rsidRPr="00506A48">
        <w:rPr>
          <w:rFonts w:ascii="Calibri" w:eastAsia="Times New Roman" w:hAnsi="Calibri" w:cs="Times New Roman"/>
          <w:vertAlign w:val="subscript"/>
        </w:rPr>
        <w:t>l</w:t>
      </w:r>
      <w:r w:rsidRPr="00506A48">
        <w:rPr>
          <w:rFonts w:ascii="Calibri" w:eastAsia="Times New Roman" w:hAnsi="Calibri" w:cs="Times New Roman"/>
        </w:rPr>
        <w:t xml:space="preserve"> : (k</w:t>
      </w:r>
      <w:r w:rsidRPr="00506A48">
        <w:rPr>
          <w:rFonts w:ascii="Calibri" w:eastAsia="Times New Roman" w:hAnsi="Calibri" w:cs="Times New Roman"/>
          <w:vertAlign w:val="subscript"/>
        </w:rPr>
        <w:t>0</w:t>
      </w:r>
      <w:r w:rsidRPr="00506A48">
        <w:rPr>
          <w:rFonts w:ascii="Calibri" w:eastAsia="Times New Roman" w:hAnsi="Calibri" w:cs="Times New Roman"/>
        </w:rPr>
        <w:t>, k</w:t>
      </w:r>
      <w:r w:rsidRPr="00506A48">
        <w:rPr>
          <w:rFonts w:ascii="Calibri" w:eastAsia="Times New Roman" w:hAnsi="Calibri" w:cs="Times New Roman"/>
          <w:vertAlign w:val="subscript"/>
        </w:rPr>
        <w:t>1</w:t>
      </w:r>
      <w:r w:rsidRPr="00506A48">
        <w:rPr>
          <w:rFonts w:ascii="Calibri" w:eastAsia="Times New Roman" w:hAnsi="Calibri" w:cs="Times New Roman"/>
        </w:rPr>
        <w:t>, k</w:t>
      </w:r>
      <w:r w:rsidRPr="00506A48">
        <w:rPr>
          <w:rFonts w:ascii="Calibri" w:eastAsia="Times New Roman" w:hAnsi="Calibri" w:cs="Times New Roman"/>
          <w:vertAlign w:val="subscript"/>
        </w:rPr>
        <w:t>2</w:t>
      </w:r>
      <w:r w:rsidRPr="00506A48">
        <w:rPr>
          <w:rFonts w:ascii="Calibri" w:eastAsia="Times New Roman" w:hAnsi="Calibri" w:cs="Times New Roman"/>
        </w:rPr>
        <w:t>, …, k</w:t>
      </w:r>
      <w:r w:rsidRPr="00506A48">
        <w:rPr>
          <w:rFonts w:ascii="Calibri" w:eastAsia="Times New Roman" w:hAnsi="Calibri" w:cs="Times New Roman"/>
          <w:vertAlign w:val="subscript"/>
        </w:rPr>
        <w:t>31</w:t>
      </w:r>
      <w:r w:rsidRPr="00506A48">
        <w:rPr>
          <w:rFonts w:ascii="Calibri" w:eastAsia="Times New Roman" w:hAnsi="Calibri" w:cs="Times New Roman"/>
        </w:rPr>
        <w:t>))</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W [i] = i-</w:t>
      </w:r>
      <w:proofErr w:type="spellStart"/>
      <w:r w:rsidRPr="00506A48">
        <w:rPr>
          <w:rFonts w:ascii="Calibri" w:eastAsia="Times New Roman" w:hAnsi="Calibri" w:cs="Times New Roman"/>
        </w:rPr>
        <w:t>th</w:t>
      </w:r>
      <w:proofErr w:type="spellEnd"/>
      <w:r w:rsidRPr="00506A48">
        <w:rPr>
          <w:rFonts w:ascii="Calibri" w:eastAsia="Times New Roman" w:hAnsi="Calibri" w:cs="Times New Roman"/>
        </w:rPr>
        <w:t xml:space="preserve"> key word of 32 bits.</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K</w:t>
      </w:r>
      <w:r w:rsidRPr="00506A48">
        <w:rPr>
          <w:rFonts w:ascii="Calibri" w:eastAsia="Times New Roman" w:hAnsi="Calibri" w:cs="Times New Roman"/>
          <w:vertAlign w:val="subscript"/>
        </w:rPr>
        <w:t xml:space="preserve"> </w:t>
      </w:r>
      <w:proofErr w:type="gramStart"/>
      <w:r w:rsidRPr="00506A48">
        <w:rPr>
          <w:rFonts w:ascii="Calibri" w:eastAsia="Times New Roman" w:hAnsi="Calibri" w:cs="Times New Roman"/>
          <w:vertAlign w:val="subscript"/>
        </w:rPr>
        <w:t xml:space="preserve">n </w:t>
      </w:r>
      <w:r w:rsidRPr="00506A48">
        <w:rPr>
          <w:rFonts w:ascii="Calibri" w:eastAsia="Times New Roman" w:hAnsi="Calibri" w:cs="Times New Roman"/>
        </w:rPr>
        <w:t>:</w:t>
      </w:r>
      <w:proofErr w:type="gramEnd"/>
      <w:r w:rsidRPr="00506A48">
        <w:rPr>
          <w:rFonts w:ascii="Calibri" w:eastAsia="Times New Roman" w:hAnsi="Calibri" w:cs="Times New Roman"/>
        </w:rPr>
        <w:t xml:space="preserve">     nth key byte, n= {0, 1, 2, …, 239}</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N </w:t>
      </w:r>
      <w:r w:rsidRPr="00506A48">
        <w:rPr>
          <w:rFonts w:ascii="Calibri" w:eastAsia="Times New Roman" w:hAnsi="Calibri" w:cs="Times New Roman"/>
          <w:vertAlign w:val="subscript"/>
        </w:rPr>
        <w:t>k</w:t>
      </w:r>
      <w:r w:rsidRPr="00506A48">
        <w:rPr>
          <w:rFonts w:ascii="Calibri" w:eastAsia="Times New Roman" w:hAnsi="Calibri" w:cs="Times New Roman"/>
        </w:rPr>
        <w:t xml:space="preserve">=     (key size) /32 =256/32=8.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N </w:t>
      </w:r>
      <w:r w:rsidRPr="00506A48">
        <w:rPr>
          <w:rFonts w:ascii="Calibri" w:eastAsia="Times New Roman" w:hAnsi="Calibri" w:cs="Times New Roman"/>
          <w:vertAlign w:val="subscript"/>
        </w:rPr>
        <w:t>b</w:t>
      </w:r>
      <w:r w:rsidRPr="00506A48">
        <w:rPr>
          <w:rFonts w:ascii="Calibri" w:eastAsia="Times New Roman" w:hAnsi="Calibri" w:cs="Times New Roman"/>
        </w:rPr>
        <w:t>=     (block size) /32=128/32=4.</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N</w:t>
      </w:r>
      <w:r w:rsidRPr="00506A48">
        <w:rPr>
          <w:rFonts w:ascii="Calibri" w:eastAsia="Times New Roman" w:hAnsi="Calibri" w:cs="Times New Roman"/>
          <w:vertAlign w:val="subscript"/>
        </w:rPr>
        <w:t>r</w:t>
      </w:r>
      <w:r w:rsidRPr="00506A48">
        <w:rPr>
          <w:rFonts w:ascii="Calibri" w:eastAsia="Times New Roman" w:hAnsi="Calibri" w:cs="Times New Roman"/>
        </w:rPr>
        <w:t>=      No. of cipher rounds =14.</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b/>
        </w:rPr>
      </w:pPr>
      <w:r w:rsidRPr="00506A48">
        <w:rPr>
          <w:rFonts w:ascii="Calibri" w:eastAsia="Times New Roman" w:hAnsi="Calibri" w:cs="Times New Roman"/>
          <w:b/>
        </w:rPr>
        <w:t>2.2</w:t>
      </w:r>
      <w:r w:rsidRPr="00506A48">
        <w:rPr>
          <w:rFonts w:ascii="Calibri" w:eastAsia="Times New Roman" w:hAnsi="Calibri" w:cs="Times New Roman"/>
          <w:b/>
        </w:rPr>
        <w:tab/>
        <w:t>Modified Key Expansion of 256 bits key:</w:t>
      </w:r>
    </w:p>
    <w:p w:rsidR="00506A48" w:rsidRPr="00506A48" w:rsidRDefault="00506A48" w:rsidP="00506A48">
      <w:pPr>
        <w:spacing w:after="0" w:line="240" w:lineRule="auto"/>
        <w:rPr>
          <w:rFonts w:ascii="Calibri" w:eastAsia="Times New Roman" w:hAnsi="Calibri" w:cs="Times New Roman"/>
          <w:b/>
        </w:rPr>
      </w:pP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The key expansion of 256-bit key size in AES is defined in the following manner.</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ab/>
        <w:t xml:space="preserve">The expanded key of N </w:t>
      </w:r>
      <w:r w:rsidRPr="00506A48">
        <w:rPr>
          <w:rFonts w:ascii="Calibri" w:eastAsia="Times New Roman" w:hAnsi="Calibri" w:cs="Times New Roman"/>
          <w:vertAlign w:val="subscript"/>
        </w:rPr>
        <w:t>b</w:t>
      </w:r>
      <w:r w:rsidRPr="00506A48">
        <w:rPr>
          <w:rFonts w:ascii="Calibri" w:eastAsia="Times New Roman" w:hAnsi="Calibri" w:cs="Times New Roman"/>
        </w:rPr>
        <w:t>*(N</w:t>
      </w:r>
      <w:r w:rsidRPr="00506A48">
        <w:rPr>
          <w:rFonts w:ascii="Calibri" w:eastAsia="Times New Roman" w:hAnsi="Calibri" w:cs="Times New Roman"/>
          <w:vertAlign w:val="subscript"/>
        </w:rPr>
        <w:t>r</w:t>
      </w:r>
      <w:r w:rsidRPr="00506A48">
        <w:rPr>
          <w:rFonts w:ascii="Calibri" w:eastAsia="Times New Roman" w:hAnsi="Calibri" w:cs="Times New Roman"/>
        </w:rPr>
        <w:t xml:space="preserve">+1) =60 words is derived from the 8 words of the user defined key. </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The first 8 words, </w:t>
      </w:r>
      <w:proofErr w:type="gramStart"/>
      <w:r w:rsidRPr="00506A48">
        <w:rPr>
          <w:rFonts w:ascii="Calibri" w:eastAsia="Times New Roman" w:hAnsi="Calibri" w:cs="Times New Roman"/>
        </w:rPr>
        <w:t>W[</w:t>
      </w:r>
      <w:proofErr w:type="gramEnd"/>
      <w:r w:rsidRPr="00506A48">
        <w:rPr>
          <w:rFonts w:ascii="Calibri" w:eastAsia="Times New Roman" w:hAnsi="Calibri" w:cs="Times New Roman"/>
        </w:rPr>
        <w:t xml:space="preserve">0], …, W[7]  of the expanded key are filled with the user  defined original cipher key bits stored in big endian format. The subsequent key words for all N </w:t>
      </w:r>
      <w:r w:rsidRPr="00506A48">
        <w:rPr>
          <w:rFonts w:ascii="Calibri" w:eastAsia="Times New Roman" w:hAnsi="Calibri" w:cs="Times New Roman"/>
          <w:vertAlign w:val="subscript"/>
        </w:rPr>
        <w:t>k</w:t>
      </w:r>
      <w:r w:rsidRPr="00506A48">
        <w:rPr>
          <w:rFonts w:ascii="Calibri" w:eastAsia="Times New Roman" w:hAnsi="Calibri" w:cs="Times New Roman"/>
        </w:rPr>
        <w:t xml:space="preserve">≤ i &lt; </w:t>
      </w:r>
      <w:proofErr w:type="gramStart"/>
      <w:r w:rsidRPr="00506A48">
        <w:rPr>
          <w:rFonts w:ascii="Calibri" w:eastAsia="Times New Roman" w:hAnsi="Calibri" w:cs="Times New Roman"/>
        </w:rPr>
        <w:t>( N</w:t>
      </w:r>
      <w:proofErr w:type="gramEnd"/>
      <w:r w:rsidRPr="00506A48">
        <w:rPr>
          <w:rFonts w:ascii="Calibri" w:eastAsia="Times New Roman" w:hAnsi="Calibri" w:cs="Times New Roman"/>
        </w:rPr>
        <w:t xml:space="preserve"> </w:t>
      </w:r>
      <w:r w:rsidRPr="00506A48">
        <w:rPr>
          <w:rFonts w:ascii="Calibri" w:eastAsia="Times New Roman" w:hAnsi="Calibri" w:cs="Times New Roman"/>
          <w:vertAlign w:val="subscript"/>
        </w:rPr>
        <w:t>b</w:t>
      </w:r>
      <w:r w:rsidRPr="00506A48">
        <w:rPr>
          <w:rFonts w:ascii="Calibri" w:eastAsia="Times New Roman" w:hAnsi="Calibri" w:cs="Times New Roman"/>
        </w:rPr>
        <w:t>*(N</w:t>
      </w:r>
      <w:r w:rsidRPr="00506A48">
        <w:rPr>
          <w:rFonts w:ascii="Calibri" w:eastAsia="Times New Roman" w:hAnsi="Calibri" w:cs="Times New Roman"/>
          <w:vertAlign w:val="subscript"/>
        </w:rPr>
        <w:t>r</w:t>
      </w:r>
      <w:r w:rsidRPr="00506A48">
        <w:rPr>
          <w:rFonts w:ascii="Calibri" w:eastAsia="Times New Roman" w:hAnsi="Calibri" w:cs="Times New Roman"/>
        </w:rPr>
        <w:t>+1))i.e.  8</w:t>
      </w:r>
      <w:proofErr w:type="gramStart"/>
      <w:r w:rsidRPr="00506A48">
        <w:rPr>
          <w:rFonts w:ascii="Calibri" w:eastAsia="Times New Roman" w:hAnsi="Calibri" w:cs="Times New Roman"/>
        </w:rPr>
        <w:t>≤  i</w:t>
      </w:r>
      <w:proofErr w:type="gramEnd"/>
      <w:r w:rsidRPr="00506A48">
        <w:rPr>
          <w:rFonts w:ascii="Calibri" w:eastAsia="Times New Roman" w:hAnsi="Calibri" w:cs="Times New Roman"/>
        </w:rPr>
        <w:t xml:space="preserve"> &lt;60 alternatively i = (8,…, 59) are given by:</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position w:val="-64"/>
        </w:rPr>
        <w:object w:dxaOrig="7530" w:dyaOrig="13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69.75pt" o:ole="">
            <v:imagedata r:id="rId8" o:title=""/>
          </v:shape>
          <o:OLEObject Type="Embed" ProgID="Equation.DSMT4" ShapeID="_x0000_i1025" DrawAspect="Content" ObjectID="_1540899507" r:id="rId9"/>
        </w:object>
      </w:r>
      <w:r w:rsidRPr="00506A48">
        <w:rPr>
          <w:rFonts w:ascii="Calibri" w:eastAsia="Times New Roman" w:hAnsi="Calibri" w:cs="Times New Roman"/>
        </w:rPr>
        <w:tab/>
      </w:r>
    </w:p>
    <w:p w:rsidR="00506A48" w:rsidRPr="00506A48" w:rsidRDefault="00506A48" w:rsidP="00506A48">
      <w:pPr>
        <w:spacing w:after="0" w:line="240" w:lineRule="auto"/>
        <w:rPr>
          <w:rFonts w:ascii="Calibri" w:eastAsia="Times New Roman" w:hAnsi="Calibri" w:cs="Times New Roman"/>
        </w:rPr>
      </w:pPr>
      <w:r w:rsidRPr="00506A48">
        <w:rPr>
          <w:rFonts w:ascii="Cambria Math" w:eastAsia="Times New Roman" w:hAnsi="Cambria Math" w:cs="Cambria Math"/>
          <w:color w:val="000000"/>
          <w:shd w:val="clear" w:color="auto" w:fill="F9F9F9"/>
        </w:rPr>
        <w:t>First 4*</w:t>
      </w:r>
      <w:r w:rsidRPr="00506A48">
        <w:rPr>
          <w:rFonts w:ascii="Calibri" w:eastAsia="Times New Roman" w:hAnsi="Calibri" w:cs="Times New Roman"/>
        </w:rPr>
        <w:t xml:space="preserve"> N </w:t>
      </w:r>
      <w:r w:rsidRPr="00506A48">
        <w:rPr>
          <w:rFonts w:ascii="Calibri" w:eastAsia="Times New Roman" w:hAnsi="Calibri" w:cs="Times New Roman"/>
          <w:vertAlign w:val="subscript"/>
        </w:rPr>
        <w:t>k</w:t>
      </w:r>
      <w:r w:rsidRPr="00506A48">
        <w:rPr>
          <w:rFonts w:ascii="Calibri" w:eastAsia="Times New Roman" w:hAnsi="Calibri" w:cs="Times New Roman"/>
        </w:rPr>
        <w:t xml:space="preserve"> (=32) bytes, defined as K</w:t>
      </w:r>
      <w:r w:rsidRPr="00506A48">
        <w:rPr>
          <w:rFonts w:ascii="Calibri" w:eastAsia="Times New Roman" w:hAnsi="Calibri" w:cs="Times New Roman"/>
          <w:vertAlign w:val="superscript"/>
        </w:rPr>
        <w:t>0</w:t>
      </w:r>
      <w:r w:rsidRPr="00506A48">
        <w:rPr>
          <w:rFonts w:ascii="Calibri" w:eastAsia="Times New Roman" w:hAnsi="Calibri" w:cs="Times New Roman"/>
          <w:vertAlign w:val="subscript"/>
        </w:rPr>
        <w:t>j</w:t>
      </w:r>
      <w:r w:rsidRPr="00506A48">
        <w:rPr>
          <w:rFonts w:ascii="Calibri" w:eastAsia="Times New Roman" w:hAnsi="Calibri" w:cs="Times New Roman"/>
        </w:rPr>
        <w:t>: (k</w:t>
      </w:r>
      <w:r w:rsidRPr="00506A48">
        <w:rPr>
          <w:rFonts w:ascii="Calibri" w:eastAsia="Times New Roman" w:hAnsi="Calibri" w:cs="Times New Roman"/>
          <w:vertAlign w:val="subscript"/>
        </w:rPr>
        <w:t>0</w:t>
      </w:r>
      <w:r w:rsidRPr="00506A48">
        <w:rPr>
          <w:rFonts w:ascii="Calibri" w:eastAsia="Times New Roman" w:hAnsi="Calibri" w:cs="Times New Roman"/>
        </w:rPr>
        <w:t>, k</w:t>
      </w:r>
      <w:r w:rsidRPr="00506A48">
        <w:rPr>
          <w:rFonts w:ascii="Calibri" w:eastAsia="Times New Roman" w:hAnsi="Calibri" w:cs="Times New Roman"/>
          <w:vertAlign w:val="subscript"/>
        </w:rPr>
        <w:t>1</w:t>
      </w:r>
      <w:r w:rsidRPr="00506A48">
        <w:rPr>
          <w:rFonts w:ascii="Calibri" w:eastAsia="Times New Roman" w:hAnsi="Calibri" w:cs="Times New Roman"/>
        </w:rPr>
        <w:t>, k</w:t>
      </w:r>
      <w:r w:rsidRPr="00506A48">
        <w:rPr>
          <w:rFonts w:ascii="Calibri" w:eastAsia="Times New Roman" w:hAnsi="Calibri" w:cs="Times New Roman"/>
          <w:vertAlign w:val="subscript"/>
        </w:rPr>
        <w:t>2</w:t>
      </w:r>
      <w:proofErr w:type="gramStart"/>
      <w:r w:rsidRPr="00506A48">
        <w:rPr>
          <w:rFonts w:ascii="Calibri" w:eastAsia="Times New Roman" w:hAnsi="Calibri" w:cs="Times New Roman"/>
        </w:rPr>
        <w:t>,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bscript"/>
        </w:rPr>
        <w:t>31</w:t>
      </w:r>
      <w:r w:rsidRPr="00506A48">
        <w:rPr>
          <w:rFonts w:ascii="Calibri" w:eastAsia="Times New Roman" w:hAnsi="Calibri" w:cs="Times New Roman"/>
        </w:rPr>
        <w:t xml:space="preserve">) of the expanded key are filled with the original 256 user defined bits in big endian format. For subsequent rounds, the expanded key bytes at </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n = {32</w:t>
      </w:r>
      <w:proofErr w:type="gramStart"/>
      <w:r w:rsidRPr="00506A48">
        <w:rPr>
          <w:rFonts w:ascii="Calibri" w:eastAsia="Times New Roman" w:hAnsi="Calibri" w:cs="Times New Roman"/>
        </w:rPr>
        <w:t>, …,</w:t>
      </w:r>
      <w:proofErr w:type="gramEnd"/>
      <w:r w:rsidRPr="00506A48">
        <w:rPr>
          <w:rFonts w:ascii="Calibri" w:eastAsia="Times New Roman" w:hAnsi="Calibri" w:cs="Times New Roman"/>
        </w:rPr>
        <w:t xml:space="preserve"> 239} are given by the following relations:</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numPr>
          <w:ilvl w:val="0"/>
          <w:numId w:val="6"/>
        </w:numPr>
        <w:spacing w:after="0" w:line="240" w:lineRule="auto"/>
        <w:rPr>
          <w:rFonts w:ascii="Calibri" w:eastAsia="Times New Roman" w:hAnsi="Calibri" w:cs="Times New Roman"/>
        </w:rPr>
      </w:pPr>
      <w:r w:rsidRPr="00506A48">
        <w:rPr>
          <w:rFonts w:ascii="Calibri" w:eastAsia="Times New Roman" w:hAnsi="Calibri" w:cs="Times New Roman"/>
        </w:rPr>
        <w:t xml:space="preserve">When n =0(mod 4* N </w:t>
      </w:r>
      <w:r w:rsidRPr="00506A48">
        <w:rPr>
          <w:rFonts w:ascii="Calibri" w:eastAsia="Times New Roman" w:hAnsi="Calibri" w:cs="Times New Roman"/>
          <w:vertAlign w:val="subscript"/>
        </w:rPr>
        <w:t>k</w:t>
      </w:r>
      <w:r w:rsidRPr="00506A48">
        <w:rPr>
          <w:rFonts w:ascii="Calibri" w:eastAsia="Times New Roman" w:hAnsi="Calibri" w:cs="Times New Roman"/>
        </w:rPr>
        <w:t>),  or in particular at n= 32,64,96,128,160,192,224, the four consecutive key bytes at n to n+3 locations are obtained through:</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 xml:space="preserve">K </w:t>
      </w:r>
      <w:r w:rsidRPr="00506A48">
        <w:rPr>
          <w:rFonts w:ascii="Calibri" w:eastAsia="Times New Roman" w:hAnsi="Calibri" w:cs="Times New Roman"/>
          <w:vertAlign w:val="subscript"/>
        </w:rPr>
        <w:t>n</w:t>
      </w:r>
      <w:r w:rsidRPr="00506A48">
        <w:rPr>
          <w:rFonts w:ascii="Calibri" w:eastAsia="Times New Roman" w:hAnsi="Calibri" w:cs="Times New Roman"/>
        </w:rPr>
        <w:t xml:space="preserve"> = k</w:t>
      </w:r>
      <w:r w:rsidRPr="00506A48">
        <w:rPr>
          <w:rFonts w:ascii="Calibri" w:eastAsia="Times New Roman" w:hAnsi="Calibri" w:cs="Times New Roman"/>
          <w:vertAlign w:val="subscript"/>
        </w:rPr>
        <w:t>n-32</w:t>
      </w:r>
      <w:r w:rsidRPr="00506A48">
        <w:rPr>
          <w:rFonts w:ascii="Calibri" w:eastAsia="Times New Roman" w:hAnsi="Calibri" w:cs="Times New Roman"/>
        </w:rPr>
        <w:t xml:space="preserve"> </w:t>
      </w:r>
      <w:proofErr w:type="gramStart"/>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proofErr w:type="gramEnd"/>
      <w:r w:rsidRPr="00506A48">
        <w:rPr>
          <w:rFonts w:ascii="Cambria Math" w:eastAsia="Times New Roman" w:hAnsi="Cambria Math" w:cs="Cambria Math"/>
          <w:color w:val="000000"/>
          <w:shd w:val="clear" w:color="auto" w:fill="F9F9F9"/>
        </w:rPr>
        <w:t xml:space="preserve"> (</w:t>
      </w:r>
      <w:r w:rsidRPr="00506A48">
        <w:rPr>
          <w:rFonts w:ascii="Calibri" w:eastAsia="Times New Roman" w:hAnsi="Calibri" w:cs="Times New Roman"/>
        </w:rPr>
        <w:t>k</w:t>
      </w:r>
      <w:r w:rsidRPr="00506A48">
        <w:rPr>
          <w:rFonts w:ascii="Calibri" w:eastAsia="Times New Roman" w:hAnsi="Calibri" w:cs="Times New Roman"/>
          <w:vertAlign w:val="subscript"/>
        </w:rPr>
        <w:t>n-3</w:t>
      </w:r>
      <w:r w:rsidRPr="00506A48">
        <w:rPr>
          <w:rFonts w:ascii="Cambria Math" w:eastAsia="Times New Roman" w:hAnsi="Cambria Math" w:cs="Cambria Math"/>
          <w:color w:val="000000"/>
          <w:shd w:val="clear" w:color="auto" w:fill="F9F9F9"/>
        </w:rPr>
        <w:t xml:space="preserve">) ⊕ </w:t>
      </w:r>
      <w:proofErr w:type="spellStart"/>
      <w:r w:rsidRPr="00506A48">
        <w:rPr>
          <w:rFonts w:ascii="Cambria Math" w:eastAsia="Times New Roman" w:hAnsi="Cambria Math" w:cs="Cambria Math"/>
          <w:color w:val="000000"/>
          <w:shd w:val="clear" w:color="auto" w:fill="F9F9F9"/>
        </w:rPr>
        <w:t>Rc</w:t>
      </w:r>
      <w:proofErr w:type="spellEnd"/>
      <w:r w:rsidRPr="00506A48">
        <w:rPr>
          <w:rFonts w:ascii="Cambria Math" w:eastAsia="Times New Roman" w:hAnsi="Cambria Math" w:cs="Cambria Math"/>
          <w:color w:val="000000"/>
          <w:shd w:val="clear" w:color="auto" w:fill="F9F9F9"/>
        </w:rPr>
        <w:t xml:space="preserve"> (n/32)</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roofErr w:type="gramStart"/>
      <w:r w:rsidRPr="00506A48">
        <w:rPr>
          <w:rFonts w:ascii="Calibri" w:eastAsia="Times New Roman" w:hAnsi="Calibri" w:cs="Times New Roman"/>
        </w:rPr>
        <w:t>K</w:t>
      </w:r>
      <w:r w:rsidRPr="00506A48">
        <w:rPr>
          <w:rFonts w:ascii="Calibri" w:eastAsia="Times New Roman" w:hAnsi="Calibri" w:cs="Times New Roman"/>
          <w:vertAlign w:val="subscript"/>
        </w:rPr>
        <w:t>n+</w:t>
      </w:r>
      <w:proofErr w:type="gramEnd"/>
      <w:r w:rsidRPr="00506A48">
        <w:rPr>
          <w:rFonts w:ascii="Calibri" w:eastAsia="Times New Roman" w:hAnsi="Calibri" w:cs="Times New Roman"/>
          <w:vertAlign w:val="subscript"/>
        </w:rPr>
        <w:t xml:space="preserve">1 </w:t>
      </w:r>
      <w:r w:rsidRPr="00506A48">
        <w:rPr>
          <w:rFonts w:ascii="Calibri" w:eastAsia="Times New Roman" w:hAnsi="Calibri" w:cs="Times New Roman"/>
        </w:rPr>
        <w:t xml:space="preserve">= K </w:t>
      </w:r>
      <w:r w:rsidRPr="00506A48">
        <w:rPr>
          <w:rFonts w:ascii="Calibri" w:eastAsia="Times New Roman" w:hAnsi="Calibri" w:cs="Times New Roman"/>
          <w:vertAlign w:val="subscript"/>
        </w:rPr>
        <w:t>(n+1) -32</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 xml:space="preserve"> ((</w:t>
      </w:r>
      <w:r w:rsidRPr="00506A48">
        <w:rPr>
          <w:rFonts w:ascii="Calibri" w:eastAsia="Times New Roman" w:hAnsi="Calibri" w:cs="Times New Roman"/>
        </w:rPr>
        <w:t>k</w:t>
      </w:r>
      <w:r w:rsidRPr="00506A48">
        <w:rPr>
          <w:rFonts w:ascii="Calibri" w:eastAsia="Times New Roman" w:hAnsi="Calibri" w:cs="Times New Roman"/>
          <w:vertAlign w:val="subscript"/>
        </w:rPr>
        <w:t>n-2</w:t>
      </w:r>
      <w:r w:rsidRPr="00506A48">
        <w:rPr>
          <w:rFonts w:ascii="Cambria Math" w:eastAsia="Times New Roman" w:hAnsi="Cambria Math" w:cs="Cambria Math"/>
          <w:color w:val="000000"/>
          <w:shd w:val="clear" w:color="auto" w:fill="F9F9F9"/>
        </w:rPr>
        <w:t>))</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bscript"/>
        </w:rPr>
        <w:t xml:space="preserve">n+2 </w:t>
      </w:r>
      <w:r w:rsidRPr="00506A48">
        <w:rPr>
          <w:rFonts w:ascii="Calibri" w:eastAsia="Times New Roman" w:hAnsi="Calibri" w:cs="Times New Roman"/>
        </w:rPr>
        <w:t xml:space="preserve">= K </w:t>
      </w:r>
      <w:r w:rsidRPr="00506A48">
        <w:rPr>
          <w:rFonts w:ascii="Calibri" w:eastAsia="Times New Roman" w:hAnsi="Calibri" w:cs="Times New Roman"/>
          <w:vertAlign w:val="subscript"/>
        </w:rPr>
        <w:t>(n+2) -32</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proofErr w:type="gram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w:t>
      </w:r>
      <w:proofErr w:type="gramEnd"/>
      <w:r w:rsidRPr="00506A48">
        <w:rPr>
          <w:rFonts w:ascii="Calibri" w:eastAsia="Times New Roman" w:hAnsi="Calibri" w:cs="Times New Roman"/>
        </w:rPr>
        <w:t>k</w:t>
      </w:r>
      <w:r w:rsidRPr="00506A48">
        <w:rPr>
          <w:rFonts w:ascii="Calibri" w:eastAsia="Times New Roman" w:hAnsi="Calibri" w:cs="Times New Roman"/>
          <w:vertAlign w:val="subscript"/>
        </w:rPr>
        <w:t>n-1</w:t>
      </w:r>
      <w:r w:rsidRPr="00506A48">
        <w:rPr>
          <w:rFonts w:ascii="Cambria Math" w:eastAsia="Times New Roman" w:hAnsi="Cambria Math" w:cs="Cambria Math"/>
          <w:color w:val="000000"/>
          <w:shd w:val="clear" w:color="auto" w:fill="F9F9F9"/>
        </w:rPr>
        <w:t>)</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K</w:t>
      </w:r>
      <w:r w:rsidRPr="00506A48">
        <w:rPr>
          <w:rFonts w:ascii="Calibri" w:eastAsia="Times New Roman" w:hAnsi="Calibri" w:cs="Times New Roman"/>
          <w:vertAlign w:val="subscript"/>
        </w:rPr>
        <w:t xml:space="preserve">n+3 </w:t>
      </w:r>
      <w:r w:rsidRPr="00506A48">
        <w:rPr>
          <w:rFonts w:ascii="Calibri" w:eastAsia="Times New Roman" w:hAnsi="Calibri" w:cs="Times New Roman"/>
        </w:rPr>
        <w:t xml:space="preserve">= K </w:t>
      </w:r>
      <w:r w:rsidRPr="00506A48">
        <w:rPr>
          <w:rFonts w:ascii="Calibri" w:eastAsia="Times New Roman" w:hAnsi="Calibri" w:cs="Times New Roman"/>
          <w:vertAlign w:val="subscript"/>
        </w:rPr>
        <w:t>(n+3) -32</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proofErr w:type="gram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w:t>
      </w:r>
      <w:proofErr w:type="gramEnd"/>
      <w:r w:rsidRPr="00506A48">
        <w:rPr>
          <w:rFonts w:ascii="Calibri" w:eastAsia="Times New Roman" w:hAnsi="Calibri" w:cs="Times New Roman"/>
        </w:rPr>
        <w:t>k</w:t>
      </w:r>
      <w:r w:rsidRPr="00506A48">
        <w:rPr>
          <w:rFonts w:ascii="Calibri" w:eastAsia="Times New Roman" w:hAnsi="Calibri" w:cs="Times New Roman"/>
          <w:vertAlign w:val="subscript"/>
        </w:rPr>
        <w:t>n-4</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numPr>
          <w:ilvl w:val="0"/>
          <w:numId w:val="6"/>
        </w:numPr>
        <w:spacing w:after="0" w:line="240" w:lineRule="auto"/>
        <w:rPr>
          <w:rFonts w:ascii="Calibri" w:eastAsia="Times New Roman" w:hAnsi="Calibri" w:cs="Times New Roman"/>
        </w:rPr>
      </w:pPr>
      <w:r w:rsidRPr="00506A48">
        <w:rPr>
          <w:rFonts w:ascii="Calibri" w:eastAsia="Times New Roman" w:hAnsi="Calibri" w:cs="Times New Roman"/>
        </w:rPr>
        <w:t>When n= 4(mod 32),  ( or in particular n= 48, 80, 112, 144, 176, 208) the four consecutive key bytes in n to (n+3) locations are obtained through:</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 xml:space="preserve">K </w:t>
      </w:r>
      <w:r w:rsidRPr="00506A48">
        <w:rPr>
          <w:rFonts w:ascii="Calibri" w:eastAsia="Times New Roman" w:hAnsi="Calibri" w:cs="Times New Roman"/>
          <w:vertAlign w:val="subscript"/>
        </w:rPr>
        <w:t>n</w:t>
      </w:r>
      <w:r w:rsidRPr="00506A48">
        <w:rPr>
          <w:rFonts w:ascii="Calibri" w:eastAsia="Times New Roman" w:hAnsi="Calibri" w:cs="Times New Roman"/>
        </w:rPr>
        <w:t xml:space="preserve"> = k </w:t>
      </w:r>
      <w:r w:rsidRPr="00506A48">
        <w:rPr>
          <w:rFonts w:ascii="Calibri" w:eastAsia="Times New Roman" w:hAnsi="Calibri" w:cs="Times New Roman"/>
          <w:vertAlign w:val="subscript"/>
        </w:rPr>
        <w:t>n-32</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proofErr w:type="gramStart"/>
      <w:r w:rsidRPr="00506A48">
        <w:rPr>
          <w:rFonts w:ascii="Cambria Math" w:eastAsia="Times New Roman" w:hAnsi="Cambria Math" w:cs="Cambria Math"/>
          <w:color w:val="000000"/>
          <w:shd w:val="clear" w:color="auto" w:fill="F9F9F9"/>
        </w:rPr>
        <w:t>bs</w:t>
      </w:r>
      <w:proofErr w:type="spellEnd"/>
      <w:proofErr w:type="gramEnd"/>
      <w:r w:rsidRPr="00506A48">
        <w:rPr>
          <w:rFonts w:ascii="Cambria Math" w:eastAsia="Times New Roman" w:hAnsi="Cambria Math" w:cs="Cambria Math"/>
          <w:color w:val="000000"/>
          <w:shd w:val="clear" w:color="auto" w:fill="F9F9F9"/>
        </w:rPr>
        <w:t xml:space="preserve"> [k</w:t>
      </w:r>
      <w:r w:rsidRPr="00506A48">
        <w:rPr>
          <w:rFonts w:ascii="Cambria Math" w:eastAsia="Times New Roman" w:hAnsi="Cambria Math" w:cs="Cambria Math"/>
          <w:color w:val="000000"/>
          <w:shd w:val="clear" w:color="auto" w:fill="F9F9F9"/>
          <w:vertAlign w:val="subscript"/>
        </w:rPr>
        <w:t>n-4</w:t>
      </w:r>
      <w:r w:rsidRPr="00506A48">
        <w:rPr>
          <w:rFonts w:ascii="Cambria Math" w:eastAsia="Times New Roman" w:hAnsi="Cambria Math" w:cs="Cambria Math"/>
          <w:color w:val="000000"/>
          <w:shd w:val="clear" w:color="auto" w:fill="F9F9F9"/>
        </w:rPr>
        <w:t>]</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 xml:space="preserve">K </w:t>
      </w:r>
      <w:r w:rsidRPr="00506A48">
        <w:rPr>
          <w:rFonts w:ascii="Cambria Math" w:eastAsia="Times New Roman" w:hAnsi="Cambria Math" w:cs="Cambria Math"/>
          <w:color w:val="000000"/>
          <w:shd w:val="clear" w:color="auto" w:fill="F9F9F9"/>
          <w:vertAlign w:val="subscript"/>
        </w:rPr>
        <w:t>n+1</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bscript"/>
        </w:rPr>
        <w:t>(n+1) -32</w:t>
      </w:r>
      <w:r w:rsidRPr="00506A48">
        <w:rPr>
          <w:rFonts w:ascii="Cambria Math" w:eastAsia="Times New Roman" w:hAnsi="Cambria Math" w:cs="Cambria Math"/>
          <w:color w:val="000000"/>
          <w:shd w:val="clear" w:color="auto" w:fill="F9F9F9"/>
        </w:rPr>
        <w:t xml:space="preserve"> ⊕ </w:t>
      </w:r>
      <w:proofErr w:type="spellStart"/>
      <w:proofErr w:type="gramStart"/>
      <w:r w:rsidRPr="00506A48">
        <w:rPr>
          <w:rFonts w:ascii="Cambria Math" w:eastAsia="Times New Roman" w:hAnsi="Cambria Math" w:cs="Cambria Math"/>
          <w:color w:val="000000"/>
          <w:shd w:val="clear" w:color="auto" w:fill="F9F9F9"/>
        </w:rPr>
        <w:t>bs</w:t>
      </w:r>
      <w:proofErr w:type="spellEnd"/>
      <w:proofErr w:type="gramEnd"/>
      <w:r w:rsidRPr="00506A48">
        <w:rPr>
          <w:rFonts w:ascii="Cambria Math" w:eastAsia="Times New Roman" w:hAnsi="Cambria Math" w:cs="Cambria Math"/>
          <w:color w:val="000000"/>
          <w:shd w:val="clear" w:color="auto" w:fill="F9F9F9"/>
        </w:rPr>
        <w:t xml:space="preserve"> [k</w:t>
      </w:r>
      <w:r w:rsidRPr="00506A48">
        <w:rPr>
          <w:rFonts w:ascii="Cambria Math" w:eastAsia="Times New Roman" w:hAnsi="Cambria Math" w:cs="Cambria Math"/>
          <w:color w:val="000000"/>
          <w:shd w:val="clear" w:color="auto" w:fill="F9F9F9"/>
          <w:vertAlign w:val="subscript"/>
        </w:rPr>
        <w:t>n-3</w:t>
      </w:r>
      <w:r w:rsidRPr="00506A48">
        <w:rPr>
          <w:rFonts w:ascii="Cambria Math" w:eastAsia="Times New Roman" w:hAnsi="Cambria Math" w:cs="Cambria Math"/>
          <w:color w:val="000000"/>
          <w:shd w:val="clear" w:color="auto" w:fill="F9F9F9"/>
        </w:rPr>
        <w:t>]</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 xml:space="preserve">K </w:t>
      </w:r>
      <w:r w:rsidRPr="00506A48">
        <w:rPr>
          <w:rFonts w:ascii="Cambria Math" w:eastAsia="Times New Roman" w:hAnsi="Cambria Math" w:cs="Cambria Math"/>
          <w:color w:val="000000"/>
          <w:shd w:val="clear" w:color="auto" w:fill="F9F9F9"/>
          <w:vertAlign w:val="subscript"/>
        </w:rPr>
        <w:t>n+2</w:t>
      </w:r>
      <w:r w:rsidRPr="00506A48">
        <w:rPr>
          <w:rFonts w:ascii="Cambria Math" w:eastAsia="Times New Roman" w:hAnsi="Cambria Math" w:cs="Cambria Math"/>
          <w:color w:val="000000"/>
          <w:shd w:val="clear" w:color="auto" w:fill="F9F9F9"/>
        </w:rPr>
        <w:t xml:space="preserve"> = </w:t>
      </w:r>
      <w:proofErr w:type="gramStart"/>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w:t>
      </w:r>
      <w:proofErr w:type="gramEnd"/>
      <w:r w:rsidRPr="00506A48">
        <w:rPr>
          <w:rFonts w:ascii="Cambria Math" w:eastAsia="Times New Roman" w:hAnsi="Cambria Math" w:cs="Cambria Math"/>
          <w:color w:val="000000"/>
          <w:shd w:val="clear" w:color="auto" w:fill="F9F9F9"/>
          <w:vertAlign w:val="subscript"/>
        </w:rPr>
        <w:t>n+2)</w:t>
      </w:r>
      <w:r w:rsidRPr="00506A48">
        <w:rPr>
          <w:rFonts w:ascii="Cambria Math" w:eastAsia="Times New Roman" w:hAnsi="Cambria Math" w:cs="Cambria Math"/>
          <w:color w:val="000000"/>
          <w:shd w:val="clear" w:color="auto" w:fill="F9F9F9"/>
        </w:rPr>
        <w:t xml:space="preserve"> </w:t>
      </w:r>
      <w:r w:rsidRPr="00506A48">
        <w:rPr>
          <w:rFonts w:ascii="Cambria Math" w:eastAsia="Times New Roman" w:hAnsi="Cambria Math" w:cs="Cambria Math"/>
          <w:color w:val="000000"/>
          <w:shd w:val="clear" w:color="auto" w:fill="F9F9F9"/>
          <w:vertAlign w:val="subscript"/>
        </w:rPr>
        <w:t>-32</w:t>
      </w:r>
      <w:r w:rsidRPr="00506A48">
        <w:rPr>
          <w:rFonts w:ascii="Cambria Math" w:eastAsia="Times New Roman" w:hAnsi="Cambria Math" w:cs="Cambria Math"/>
          <w:color w:val="000000"/>
          <w:shd w:val="clear" w:color="auto" w:fill="F9F9F9"/>
        </w:rPr>
        <w:t xml:space="preserve"> ⊕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 xml:space="preserve"> [k</w:t>
      </w:r>
      <w:r w:rsidRPr="00506A48">
        <w:rPr>
          <w:rFonts w:ascii="Cambria Math" w:eastAsia="Times New Roman" w:hAnsi="Cambria Math" w:cs="Cambria Math"/>
          <w:color w:val="000000"/>
          <w:shd w:val="clear" w:color="auto" w:fill="F9F9F9"/>
          <w:vertAlign w:val="subscript"/>
        </w:rPr>
        <w:t>n-2</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 xml:space="preserve">K </w:t>
      </w:r>
      <w:r w:rsidRPr="00506A48">
        <w:rPr>
          <w:rFonts w:ascii="Cambria Math" w:eastAsia="Times New Roman" w:hAnsi="Cambria Math" w:cs="Cambria Math"/>
          <w:color w:val="000000"/>
          <w:shd w:val="clear" w:color="auto" w:fill="F9F9F9"/>
          <w:vertAlign w:val="subscript"/>
        </w:rPr>
        <w:t>n+3</w:t>
      </w:r>
      <w:r w:rsidRPr="00506A48">
        <w:rPr>
          <w:rFonts w:ascii="Cambria Math" w:eastAsia="Times New Roman" w:hAnsi="Cambria Math" w:cs="Cambria Math"/>
          <w:color w:val="000000"/>
          <w:shd w:val="clear" w:color="auto" w:fill="F9F9F9"/>
        </w:rPr>
        <w:t xml:space="preserve"> = </w:t>
      </w:r>
      <w:proofErr w:type="gramStart"/>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w:t>
      </w:r>
      <w:proofErr w:type="gramEnd"/>
      <w:r w:rsidRPr="00506A48">
        <w:rPr>
          <w:rFonts w:ascii="Cambria Math" w:eastAsia="Times New Roman" w:hAnsi="Cambria Math" w:cs="Cambria Math"/>
          <w:color w:val="000000"/>
          <w:shd w:val="clear" w:color="auto" w:fill="F9F9F9"/>
          <w:vertAlign w:val="subscript"/>
        </w:rPr>
        <w:t>n+3) -32</w:t>
      </w:r>
      <w:r w:rsidRPr="00506A48">
        <w:rPr>
          <w:rFonts w:ascii="Cambria Math" w:eastAsia="Times New Roman" w:hAnsi="Cambria Math" w:cs="Cambria Math"/>
          <w:color w:val="000000"/>
          <w:shd w:val="clear" w:color="auto" w:fill="F9F9F9"/>
        </w:rPr>
        <w:t xml:space="preserve"> ⊕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 xml:space="preserve"> [k</w:t>
      </w:r>
      <w:r w:rsidRPr="00506A48">
        <w:rPr>
          <w:rFonts w:ascii="Cambria Math" w:eastAsia="Times New Roman" w:hAnsi="Cambria Math" w:cs="Cambria Math"/>
          <w:color w:val="000000"/>
          <w:shd w:val="clear" w:color="auto" w:fill="F9F9F9"/>
          <w:vertAlign w:val="subscript"/>
        </w:rPr>
        <w:t>n-1</w:t>
      </w:r>
      <w:r w:rsidRPr="00506A48">
        <w:rPr>
          <w:rFonts w:ascii="Cambria Math" w:eastAsia="Times New Roman" w:hAnsi="Cambria Math" w:cs="Cambria Math"/>
          <w:color w:val="000000"/>
          <w:shd w:val="clear" w:color="auto" w:fill="F9F9F9"/>
        </w:rPr>
        <w:t>]</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numPr>
          <w:ilvl w:val="0"/>
          <w:numId w:val="6"/>
        </w:numPr>
        <w:spacing w:after="0" w:line="240" w:lineRule="auto"/>
        <w:rPr>
          <w:rFonts w:ascii="Calibri" w:eastAsia="Times New Roman" w:hAnsi="Calibri" w:cs="Times New Roman"/>
        </w:rPr>
      </w:pPr>
      <w:r w:rsidRPr="00506A48">
        <w:rPr>
          <w:rFonts w:ascii="Calibri" w:eastAsia="Times New Roman" w:hAnsi="Calibri" w:cs="Times New Roman"/>
        </w:rPr>
        <w:t xml:space="preserve">The subsequent expanded key bytes for a particular round i.e. from (n+4) </w:t>
      </w:r>
      <w:proofErr w:type="spellStart"/>
      <w:r w:rsidRPr="00506A48">
        <w:rPr>
          <w:rFonts w:ascii="Calibri" w:eastAsia="Times New Roman" w:hAnsi="Calibri" w:cs="Times New Roman"/>
        </w:rPr>
        <w:t>th</w:t>
      </w:r>
      <w:proofErr w:type="spellEnd"/>
      <w:r w:rsidRPr="00506A48">
        <w:rPr>
          <w:rFonts w:ascii="Calibri" w:eastAsia="Times New Roman" w:hAnsi="Calibri" w:cs="Times New Roman"/>
        </w:rPr>
        <w:t xml:space="preserve"> byte to (n+31)</w:t>
      </w:r>
      <w:proofErr w:type="spellStart"/>
      <w:r w:rsidRPr="00506A48">
        <w:rPr>
          <w:rFonts w:ascii="Calibri" w:eastAsia="Times New Roman" w:hAnsi="Calibri" w:cs="Times New Roman"/>
        </w:rPr>
        <w:t>th</w:t>
      </w:r>
      <w:proofErr w:type="spellEnd"/>
      <w:r w:rsidRPr="00506A48">
        <w:rPr>
          <w:rFonts w:ascii="Calibri" w:eastAsia="Times New Roman" w:hAnsi="Calibri" w:cs="Times New Roman"/>
        </w:rPr>
        <w:t xml:space="preserve"> byte of k </w:t>
      </w:r>
      <w:r w:rsidRPr="00506A48">
        <w:rPr>
          <w:rFonts w:ascii="Calibri" w:eastAsia="Times New Roman" w:hAnsi="Calibri" w:cs="Times New Roman"/>
          <w:vertAlign w:val="subscript"/>
        </w:rPr>
        <w:t>n</w:t>
      </w:r>
      <w:r w:rsidRPr="00506A48">
        <w:rPr>
          <w:rFonts w:ascii="Calibri" w:eastAsia="Times New Roman" w:hAnsi="Calibri" w:cs="Times New Roman"/>
        </w:rPr>
        <w:t xml:space="preserve">, (or rest of n=33 to 239) are obtained through: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K </w:t>
      </w:r>
      <w:r w:rsidRPr="00506A48">
        <w:rPr>
          <w:rFonts w:ascii="Calibri" w:eastAsia="Times New Roman" w:hAnsi="Calibri" w:cs="Times New Roman"/>
          <w:vertAlign w:val="subscript"/>
        </w:rPr>
        <w:t>n</w:t>
      </w:r>
      <w:r w:rsidRPr="00506A48">
        <w:rPr>
          <w:rFonts w:ascii="Calibri" w:eastAsia="Times New Roman" w:hAnsi="Calibri" w:cs="Times New Roman"/>
        </w:rPr>
        <w:t xml:space="preserve"> =k</w:t>
      </w:r>
      <w:r w:rsidRPr="00506A48">
        <w:rPr>
          <w:rFonts w:ascii="Calibri" w:eastAsia="Times New Roman" w:hAnsi="Calibri" w:cs="Times New Roman"/>
          <w:vertAlign w:val="subscript"/>
        </w:rPr>
        <w:t>n-</w:t>
      </w:r>
      <w:proofErr w:type="gramStart"/>
      <w:r w:rsidRPr="00506A48">
        <w:rPr>
          <w:rFonts w:ascii="Calibri" w:eastAsia="Times New Roman" w:hAnsi="Calibri" w:cs="Times New Roman"/>
          <w:vertAlign w:val="subscript"/>
        </w:rPr>
        <w:t>32</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bscript"/>
        </w:rPr>
        <w:t>n-4</w:t>
      </w:r>
    </w:p>
    <w:p w:rsidR="00506A48" w:rsidRPr="00506A48" w:rsidRDefault="00506A48" w:rsidP="00506A48">
      <w:pPr>
        <w:spacing w:after="0" w:line="240" w:lineRule="auto"/>
        <w:rPr>
          <w:rFonts w:ascii="Calibri" w:eastAsia="Times New Roman" w:hAnsi="Calibri" w:cs="Times New Roman"/>
          <w:vertAlign w:val="subscript"/>
        </w:rPr>
      </w:pP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These expanded key bytes can be represented in the form of round keys K </w:t>
      </w:r>
      <w:r w:rsidRPr="00506A48">
        <w:rPr>
          <w:rFonts w:ascii="Calibri" w:eastAsia="Times New Roman" w:hAnsi="Calibri" w:cs="Times New Roman"/>
          <w:vertAlign w:val="superscript"/>
        </w:rPr>
        <w:t xml:space="preserve">I </w:t>
      </w:r>
      <w:r w:rsidRPr="00506A48">
        <w:rPr>
          <w:rFonts w:ascii="Calibri" w:eastAsia="Times New Roman" w:hAnsi="Calibri" w:cs="Times New Roman"/>
          <w:vertAlign w:val="subscript"/>
        </w:rPr>
        <w:t xml:space="preserve">j </w:t>
      </w:r>
      <w:r w:rsidRPr="00506A48">
        <w:rPr>
          <w:rFonts w:ascii="Calibri" w:eastAsia="Times New Roman" w:hAnsi="Calibri" w:cs="Times New Roman"/>
        </w:rPr>
        <w:t>with round index i and byte</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Index </w:t>
      </w:r>
      <w:proofErr w:type="gramStart"/>
      <w:r w:rsidRPr="00506A48">
        <w:rPr>
          <w:rFonts w:ascii="Calibri" w:eastAsia="Times New Roman" w:hAnsi="Calibri" w:cs="Times New Roman"/>
        </w:rPr>
        <w:t>j ,</w:t>
      </w:r>
      <w:proofErr w:type="gramEnd"/>
      <w:r w:rsidRPr="00506A48">
        <w:rPr>
          <w:rFonts w:ascii="Calibri" w:eastAsia="Times New Roman" w:hAnsi="Calibri" w:cs="Times New Roman"/>
        </w:rPr>
        <w:t xml:space="preserve"> through the following relations with original key bytes filled at i = 0 &amp; j = 0, …,  31 in K </w:t>
      </w:r>
      <w:r w:rsidRPr="00506A48">
        <w:rPr>
          <w:rFonts w:ascii="Calibri" w:eastAsia="Times New Roman" w:hAnsi="Calibri" w:cs="Times New Roman"/>
          <w:vertAlign w:val="superscript"/>
        </w:rPr>
        <w:t xml:space="preserve">0 </w:t>
      </w:r>
      <w:r w:rsidRPr="00506A48">
        <w:rPr>
          <w:rFonts w:ascii="Calibri" w:eastAsia="Times New Roman" w:hAnsi="Calibri" w:cs="Times New Roman"/>
          <w:vertAlign w:val="subscript"/>
        </w:rPr>
        <w:t xml:space="preserve">j </w:t>
      </w:r>
      <w:r w:rsidRPr="00506A48">
        <w:rPr>
          <w:rFonts w:ascii="Calibri" w:eastAsia="Times New Roman" w:hAnsi="Calibri" w:cs="Times New Roman"/>
        </w:rPr>
        <w:t xml:space="preserve">. </w:t>
      </w:r>
    </w:p>
    <w:p w:rsidR="00506A48" w:rsidRPr="00506A48" w:rsidRDefault="00322E84" w:rsidP="00506A48">
      <w:pPr>
        <w:spacing w:after="0" w:line="240" w:lineRule="auto"/>
        <w:rPr>
          <w:rFonts w:ascii="Calibri" w:eastAsia="Times New Roman" w:hAnsi="Calibri" w:cs="Times New Roman"/>
        </w:rPr>
      </w:pPr>
      <w:proofErr w:type="gramStart"/>
      <w:r>
        <w:rPr>
          <w:rFonts w:ascii="Calibri" w:eastAsia="Times New Roman" w:hAnsi="Calibri" w:cs="Times New Roman"/>
        </w:rPr>
        <w:t>T</w:t>
      </w:r>
      <w:r w:rsidRPr="00506A48">
        <w:rPr>
          <w:rFonts w:ascii="Calibri" w:eastAsia="Times New Roman" w:hAnsi="Calibri" w:cs="Times New Roman"/>
        </w:rPr>
        <w:t>he expanded key bytes</w:t>
      </w:r>
      <w:r>
        <w:rPr>
          <w:rFonts w:ascii="Calibri" w:eastAsia="Times New Roman" w:hAnsi="Calibri" w:cs="Times New Roman"/>
        </w:rPr>
        <w:t xml:space="preserve"> f</w:t>
      </w:r>
      <w:r w:rsidR="00506A48" w:rsidRPr="00506A48">
        <w:rPr>
          <w:rFonts w:ascii="Calibri" w:eastAsia="Times New Roman" w:hAnsi="Calibri" w:cs="Times New Roman"/>
        </w:rPr>
        <w:t xml:space="preserve">or the </w:t>
      </w:r>
      <w:r w:rsidRPr="00506A48">
        <w:rPr>
          <w:rFonts w:ascii="Calibri" w:eastAsia="Times New Roman" w:hAnsi="Calibri" w:cs="Times New Roman"/>
        </w:rPr>
        <w:t xml:space="preserve">subsequent </w:t>
      </w:r>
      <w:r>
        <w:rPr>
          <w:rFonts w:ascii="Calibri" w:eastAsia="Times New Roman" w:hAnsi="Calibri" w:cs="Times New Roman"/>
        </w:rPr>
        <w:t>rounds</w:t>
      </w:r>
      <w:r w:rsidR="00506A48" w:rsidRPr="00506A48">
        <w:rPr>
          <w:rFonts w:ascii="Calibri" w:eastAsia="Times New Roman" w:hAnsi="Calibri" w:cs="Times New Roman"/>
        </w:rPr>
        <w:t xml:space="preserve"> i.e.</w:t>
      </w:r>
      <w:proofErr w:type="gramEnd"/>
      <w:r w:rsidR="00506A48" w:rsidRPr="00506A48">
        <w:rPr>
          <w:rFonts w:ascii="Calibri" w:eastAsia="Times New Roman" w:hAnsi="Calibri" w:cs="Times New Roman"/>
        </w:rPr>
        <w:t xml:space="preserve">  0 ≤ I &lt; 8 are obtained through the following relations:</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0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0</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29</w:t>
      </w:r>
      <w:r w:rsidRPr="00506A48">
        <w:rPr>
          <w:rFonts w:ascii="Cambria Math" w:eastAsia="Times New Roman" w:hAnsi="Cambria Math" w:cs="Cambria Math"/>
          <w:color w:val="000000"/>
          <w:shd w:val="clear" w:color="auto" w:fill="F9F9F9"/>
        </w:rPr>
        <w:t xml:space="preserve">) ⊕ </w:t>
      </w:r>
      <w:proofErr w:type="spellStart"/>
      <w:r w:rsidRPr="00506A48">
        <w:rPr>
          <w:rFonts w:ascii="Cambria Math" w:eastAsia="Times New Roman" w:hAnsi="Cambria Math" w:cs="Cambria Math"/>
          <w:color w:val="000000"/>
          <w:shd w:val="clear" w:color="auto" w:fill="F9F9F9"/>
        </w:rPr>
        <w:t>Rc</w:t>
      </w:r>
      <w:proofErr w:type="spellEnd"/>
      <w:r w:rsidRPr="00506A48">
        <w:rPr>
          <w:rFonts w:ascii="Cambria Math" w:eastAsia="Times New Roman" w:hAnsi="Cambria Math" w:cs="Cambria Math"/>
          <w:color w:val="000000"/>
          <w:shd w:val="clear" w:color="auto" w:fill="F9F9F9"/>
        </w:rPr>
        <w:t xml:space="preserve"> (i+1)</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1</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30</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2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2</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31</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3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3</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28</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4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4</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29</w:t>
      </w:r>
      <w:r w:rsidRPr="00506A48">
        <w:rPr>
          <w:rFonts w:ascii="Cambria Math" w:eastAsia="Times New Roman" w:hAnsi="Cambria Math" w:cs="Cambria Math"/>
          <w:color w:val="000000"/>
          <w:shd w:val="clear" w:color="auto" w:fill="F9F9F9"/>
        </w:rPr>
        <w:t xml:space="preserve">) ⊕ </w:t>
      </w:r>
      <w:proofErr w:type="spellStart"/>
      <w:r w:rsidRPr="00506A48">
        <w:rPr>
          <w:rFonts w:ascii="Cambria Math" w:eastAsia="Times New Roman" w:hAnsi="Cambria Math" w:cs="Cambria Math"/>
          <w:color w:val="000000"/>
          <w:shd w:val="clear" w:color="auto" w:fill="F9F9F9"/>
        </w:rPr>
        <w:t>Rc</w:t>
      </w:r>
      <w:proofErr w:type="spellEnd"/>
      <w:r w:rsidRPr="00506A48">
        <w:rPr>
          <w:rFonts w:ascii="Cambria Math" w:eastAsia="Times New Roman" w:hAnsi="Cambria Math" w:cs="Cambria Math"/>
          <w:color w:val="000000"/>
          <w:shd w:val="clear" w:color="auto" w:fill="F9F9F9"/>
        </w:rPr>
        <w:t xml:space="preserve"> (i+1)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o</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5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5</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30</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1</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6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 xml:space="preserve">6 </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31</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2</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7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7</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28</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3</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8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8</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29</w:t>
      </w:r>
      <w:r w:rsidRPr="00506A48">
        <w:rPr>
          <w:rFonts w:ascii="Cambria Math" w:eastAsia="Times New Roman" w:hAnsi="Cambria Math" w:cs="Cambria Math"/>
          <w:color w:val="000000"/>
          <w:shd w:val="clear" w:color="auto" w:fill="F9F9F9"/>
        </w:rPr>
        <w:t xml:space="preserve">) ⊕ </w:t>
      </w:r>
      <w:proofErr w:type="spellStart"/>
      <w:r w:rsidRPr="00506A48">
        <w:rPr>
          <w:rFonts w:ascii="Cambria Math" w:eastAsia="Times New Roman" w:hAnsi="Cambria Math" w:cs="Cambria Math"/>
          <w:color w:val="000000"/>
          <w:shd w:val="clear" w:color="auto" w:fill="F9F9F9"/>
        </w:rPr>
        <w:t>Rc</w:t>
      </w:r>
      <w:proofErr w:type="spellEnd"/>
      <w:r w:rsidRPr="00506A48">
        <w:rPr>
          <w:rFonts w:ascii="Cambria Math" w:eastAsia="Times New Roman" w:hAnsi="Cambria Math" w:cs="Cambria Math"/>
          <w:color w:val="000000"/>
          <w:shd w:val="clear" w:color="auto" w:fill="F9F9F9"/>
        </w:rPr>
        <w:t xml:space="preserve"> (i+1) ⊕ K </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 xml:space="preserve">4 </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0</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ab/>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9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9</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30</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5</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1</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0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 xml:space="preserve">10 </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31</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6</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2</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1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11</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28</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7</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3</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2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12</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29</w:t>
      </w:r>
      <w:r w:rsidRPr="00506A48">
        <w:rPr>
          <w:rFonts w:ascii="Cambria Math" w:eastAsia="Times New Roman" w:hAnsi="Cambria Math" w:cs="Cambria Math"/>
          <w:color w:val="000000"/>
          <w:shd w:val="clear" w:color="auto" w:fill="F9F9F9"/>
        </w:rPr>
        <w:t xml:space="preserve">) ⊕ </w:t>
      </w:r>
      <w:proofErr w:type="spellStart"/>
      <w:r w:rsidRPr="00506A48">
        <w:rPr>
          <w:rFonts w:ascii="Cambria Math" w:eastAsia="Times New Roman" w:hAnsi="Cambria Math" w:cs="Cambria Math"/>
          <w:color w:val="000000"/>
          <w:shd w:val="clear" w:color="auto" w:fill="F9F9F9"/>
        </w:rPr>
        <w:t>Rc</w:t>
      </w:r>
      <w:proofErr w:type="spellEnd"/>
      <w:r w:rsidRPr="00506A48">
        <w:rPr>
          <w:rFonts w:ascii="Cambria Math" w:eastAsia="Times New Roman" w:hAnsi="Cambria Math" w:cs="Cambria Math"/>
          <w:color w:val="000000"/>
          <w:shd w:val="clear" w:color="auto" w:fill="F9F9F9"/>
        </w:rPr>
        <w:t xml:space="preserve"> (i+1)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8</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 xml:space="preserve">4 </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0</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3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13</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30</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9</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5</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1</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4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 xml:space="preserve">14 </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31</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10</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6</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2</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5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15</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28</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 xml:space="preserve">11 </w:t>
      </w:r>
      <w:r w:rsidRPr="00506A48">
        <w:rPr>
          <w:rFonts w:ascii="Cambria Math" w:eastAsia="Times New Roman" w:hAnsi="Cambria Math" w:cs="Cambria Math"/>
          <w:color w:val="000000"/>
          <w:shd w:val="clear" w:color="auto" w:fill="F9F9F9"/>
        </w:rPr>
        <w:t xml:space="preserve">⊕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7</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3</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6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16</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 xml:space="preserve">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12</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8</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 xml:space="preserve">4 </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 xml:space="preserve">0 </w:t>
      </w:r>
      <w:r w:rsidRPr="00506A48">
        <w:rPr>
          <w:rFonts w:ascii="Cambria Math" w:eastAsia="Times New Roman" w:hAnsi="Cambria Math" w:cs="Cambria Math"/>
          <w:color w:val="000000"/>
          <w:shd w:val="clear" w:color="auto" w:fill="F9F9F9"/>
        </w:rPr>
        <w:t xml:space="preserve">  ⊕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 xml:space="preserve">(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29</w:t>
      </w:r>
      <w:r w:rsidRPr="00506A48">
        <w:rPr>
          <w:rFonts w:ascii="Cambria Math" w:eastAsia="Times New Roman" w:hAnsi="Cambria Math" w:cs="Cambria Math"/>
          <w:color w:val="000000"/>
          <w:shd w:val="clear" w:color="auto" w:fill="F9F9F9"/>
        </w:rPr>
        <w:t xml:space="preserve">)   ⊕ </w:t>
      </w:r>
      <w:proofErr w:type="spellStart"/>
      <w:r w:rsidRPr="00506A48">
        <w:rPr>
          <w:rFonts w:ascii="Cambria Math" w:eastAsia="Times New Roman" w:hAnsi="Cambria Math" w:cs="Cambria Math"/>
          <w:color w:val="000000"/>
          <w:shd w:val="clear" w:color="auto" w:fill="F9F9F9"/>
        </w:rPr>
        <w:t>Rc</w:t>
      </w:r>
      <w:proofErr w:type="spellEnd"/>
      <w:r w:rsidRPr="00506A48">
        <w:rPr>
          <w:rFonts w:ascii="Cambria Math" w:eastAsia="Times New Roman" w:hAnsi="Cambria Math" w:cs="Cambria Math"/>
          <w:color w:val="000000"/>
          <w:shd w:val="clear" w:color="auto" w:fill="F9F9F9"/>
        </w:rPr>
        <w:t xml:space="preserve"> (i+1)}</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7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17</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rPr>
        <w:t xml:space="preserve"> </w:t>
      </w:r>
      <w:r w:rsidRPr="00506A48">
        <w:rPr>
          <w:rFonts w:ascii="Cambria Math" w:eastAsia="Times New Roman" w:hAnsi="Cambria Math" w:cs="Cambria Math"/>
          <w:color w:val="000000"/>
          <w:shd w:val="clear" w:color="auto" w:fill="F9F9F9"/>
          <w:vertAlign w:val="subscript"/>
        </w:rPr>
        <w:t>13</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9</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5</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1</w:t>
      </w:r>
      <w:r w:rsidRPr="00506A48">
        <w:rPr>
          <w:rFonts w:ascii="Cambria Math" w:eastAsia="Times New Roman" w:hAnsi="Cambria Math" w:cs="Cambria Math"/>
          <w:color w:val="000000"/>
          <w:shd w:val="clear" w:color="auto" w:fill="F9F9F9"/>
        </w:rPr>
        <w:t xml:space="preserve">   ⊕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 xml:space="preserve">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30</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8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18</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rPr>
        <w:t xml:space="preserve"> </w:t>
      </w:r>
      <w:r w:rsidRPr="00506A48">
        <w:rPr>
          <w:rFonts w:ascii="Cambria Math" w:eastAsia="Times New Roman" w:hAnsi="Cambria Math" w:cs="Cambria Math"/>
          <w:color w:val="000000"/>
          <w:shd w:val="clear" w:color="auto" w:fill="F9F9F9"/>
          <w:vertAlign w:val="subscript"/>
        </w:rPr>
        <w:t>14</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10</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6</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 xml:space="preserve">2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 xml:space="preserve">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31</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19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19</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rPr>
        <w:t xml:space="preserve"> </w:t>
      </w:r>
      <w:r w:rsidRPr="00506A48">
        <w:rPr>
          <w:rFonts w:ascii="Cambria Math" w:eastAsia="Times New Roman" w:hAnsi="Cambria Math" w:cs="Cambria Math"/>
          <w:color w:val="000000"/>
          <w:shd w:val="clear" w:color="auto" w:fill="F9F9F9"/>
          <w:vertAlign w:val="subscript"/>
        </w:rPr>
        <w:t>15</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 xml:space="preserve">11 </w:t>
      </w:r>
      <w:r w:rsidRPr="00506A48">
        <w:rPr>
          <w:rFonts w:ascii="Cambria Math" w:eastAsia="Times New Roman" w:hAnsi="Cambria Math" w:cs="Cambria Math"/>
          <w:color w:val="000000"/>
          <w:shd w:val="clear" w:color="auto" w:fill="F9F9F9"/>
        </w:rPr>
        <w:t xml:space="preserve">⊕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7</w:t>
      </w:r>
      <w:r w:rsidRPr="00506A48">
        <w:rPr>
          <w:rFonts w:ascii="Cambria Math" w:eastAsia="Times New Roman" w:hAnsi="Cambria Math" w:cs="Cambria Math"/>
          <w:color w:val="000000"/>
          <w:shd w:val="clear" w:color="auto" w:fill="F9F9F9"/>
        </w:rPr>
        <w:t xml:space="preserve"> ⊕ K </w:t>
      </w:r>
      <w:r w:rsidRPr="00506A48">
        <w:rPr>
          <w:rFonts w:ascii="Cambria Math" w:eastAsia="Times New Roman" w:hAnsi="Cambria Math" w:cs="Cambria Math"/>
          <w:color w:val="000000"/>
          <w:shd w:val="clear" w:color="auto" w:fill="F9F9F9"/>
          <w:vertAlign w:val="superscript"/>
        </w:rPr>
        <w:t xml:space="preserve">I </w:t>
      </w:r>
      <w:r w:rsidRPr="00506A48">
        <w:rPr>
          <w:rFonts w:ascii="Cambria Math" w:eastAsia="Times New Roman" w:hAnsi="Cambria Math" w:cs="Cambria Math"/>
          <w:color w:val="000000"/>
          <w:shd w:val="clear" w:color="auto" w:fill="F9F9F9"/>
          <w:vertAlign w:val="subscript"/>
        </w:rPr>
        <w:t>3</w:t>
      </w:r>
      <w:r w:rsidRPr="00506A48">
        <w:rPr>
          <w:rFonts w:ascii="Cambria Math" w:eastAsia="Times New Roman" w:hAnsi="Cambria Math" w:cs="Cambria Math"/>
          <w:color w:val="000000"/>
          <w:shd w:val="clear" w:color="auto" w:fill="F9F9F9"/>
        </w:rPr>
        <w:t xml:space="preserve">   ⊕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 xml:space="preserve"> (K</w:t>
      </w:r>
      <w:r w:rsidRPr="00506A48">
        <w:rPr>
          <w:rFonts w:ascii="Cambria Math" w:eastAsia="Times New Roman" w:hAnsi="Cambria Math" w:cs="Cambria Math"/>
          <w:color w:val="000000"/>
          <w:shd w:val="clear" w:color="auto" w:fill="F9F9F9"/>
          <w:vertAlign w:val="superscript"/>
        </w:rPr>
        <w:t>i</w:t>
      </w:r>
      <w:r w:rsidRPr="00506A48">
        <w:rPr>
          <w:rFonts w:ascii="Cambria Math" w:eastAsia="Times New Roman" w:hAnsi="Cambria Math" w:cs="Cambria Math"/>
          <w:color w:val="000000"/>
          <w:shd w:val="clear" w:color="auto" w:fill="F9F9F9"/>
          <w:vertAlign w:val="subscript"/>
        </w:rPr>
        <w:t>28</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20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20</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K </w:t>
      </w:r>
      <w:r w:rsidRPr="00506A48">
        <w:rPr>
          <w:rFonts w:ascii="Cambria Math" w:eastAsia="Times New Roman" w:hAnsi="Cambria Math" w:cs="Cambria Math"/>
          <w:color w:val="000000"/>
          <w:shd w:val="clear" w:color="auto" w:fill="F9F9F9"/>
          <w:vertAlign w:val="superscript"/>
        </w:rPr>
        <w:t>i+1</w:t>
      </w:r>
      <w:r w:rsidRPr="00506A48">
        <w:rPr>
          <w:rFonts w:ascii="Cambria Math" w:eastAsia="Times New Roman" w:hAnsi="Cambria Math" w:cs="Cambria Math"/>
          <w:color w:val="000000"/>
          <w:shd w:val="clear" w:color="auto" w:fill="F9F9F9"/>
        </w:rPr>
        <w:t xml:space="preserve"> </w:t>
      </w:r>
      <w:r w:rsidRPr="00506A48">
        <w:rPr>
          <w:rFonts w:ascii="Cambria Math" w:eastAsia="Times New Roman" w:hAnsi="Cambria Math" w:cs="Cambria Math"/>
          <w:color w:val="000000"/>
          <w:shd w:val="clear" w:color="auto" w:fill="F9F9F9"/>
          <w:vertAlign w:val="subscript"/>
        </w:rPr>
        <w:t>16</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 xml:space="preserve"> K</w:t>
      </w:r>
      <w:r w:rsidRPr="00506A48">
        <w:rPr>
          <w:rFonts w:ascii="Calibri" w:eastAsia="Times New Roman" w:hAnsi="Calibri" w:cs="Times New Roman"/>
          <w:vertAlign w:val="superscript"/>
        </w:rPr>
        <w:t>i+1</w:t>
      </w:r>
      <w:r w:rsidRPr="00506A48">
        <w:rPr>
          <w:rFonts w:ascii="Calibri" w:eastAsia="Times New Roman" w:hAnsi="Calibri" w:cs="Times New Roman"/>
          <w:vertAlign w:val="subscript"/>
        </w:rPr>
        <w:t>21</w:t>
      </w:r>
      <w:r w:rsidRPr="00506A48">
        <w:rPr>
          <w:rFonts w:ascii="Calibri" w:eastAsia="Times New Roman" w:hAnsi="Calibri" w:cs="Times New Roman"/>
        </w:rPr>
        <w:t xml:space="preserve"> =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21</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K </w:t>
      </w:r>
      <w:r w:rsidRPr="00506A48">
        <w:rPr>
          <w:rFonts w:ascii="Cambria Math" w:eastAsia="Times New Roman" w:hAnsi="Cambria Math" w:cs="Cambria Math"/>
          <w:color w:val="000000"/>
          <w:shd w:val="clear" w:color="auto" w:fill="F9F9F9"/>
          <w:vertAlign w:val="superscript"/>
        </w:rPr>
        <w:t>1+1</w:t>
      </w:r>
      <w:r w:rsidRPr="00506A48">
        <w:rPr>
          <w:rFonts w:ascii="Cambria Math" w:eastAsia="Times New Roman" w:hAnsi="Cambria Math" w:cs="Cambria Math"/>
          <w:color w:val="000000"/>
          <w:shd w:val="clear" w:color="auto" w:fill="F9F9F9"/>
        </w:rPr>
        <w:t xml:space="preserve"> </w:t>
      </w:r>
      <w:r w:rsidRPr="00506A48">
        <w:rPr>
          <w:rFonts w:ascii="Cambria Math" w:eastAsia="Times New Roman" w:hAnsi="Cambria Math" w:cs="Cambria Math"/>
          <w:color w:val="000000"/>
          <w:shd w:val="clear" w:color="auto" w:fill="F9F9F9"/>
          <w:vertAlign w:val="subscript"/>
        </w:rPr>
        <w:t>17</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1</w:t>
      </w:r>
      <w:r w:rsidRPr="00506A48">
        <w:rPr>
          <w:rFonts w:ascii="Calibri" w:eastAsia="Times New Roman" w:hAnsi="Calibri" w:cs="Times New Roman"/>
          <w:vertAlign w:val="subscript"/>
        </w:rPr>
        <w:t>22</w:t>
      </w:r>
      <w:r w:rsidRPr="00506A48">
        <w:rPr>
          <w:rFonts w:ascii="Calibri" w:eastAsia="Times New Roman" w:hAnsi="Calibri" w:cs="Times New Roman"/>
        </w:rPr>
        <w:t xml:space="preserve"> =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22</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K </w:t>
      </w:r>
      <w:r w:rsidRPr="00506A48">
        <w:rPr>
          <w:rFonts w:ascii="Cambria Math" w:eastAsia="Times New Roman" w:hAnsi="Cambria Math" w:cs="Cambria Math"/>
          <w:color w:val="000000"/>
          <w:shd w:val="clear" w:color="auto" w:fill="F9F9F9"/>
          <w:vertAlign w:val="superscript"/>
        </w:rPr>
        <w:t xml:space="preserve">i+1 </w:t>
      </w:r>
      <w:r w:rsidRPr="00506A48">
        <w:rPr>
          <w:rFonts w:ascii="Cambria Math" w:eastAsia="Times New Roman" w:hAnsi="Cambria Math" w:cs="Cambria Math"/>
          <w:color w:val="000000"/>
          <w:shd w:val="clear" w:color="auto" w:fill="F9F9F9"/>
          <w:vertAlign w:val="subscript"/>
        </w:rPr>
        <w:t>18</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1</w:t>
      </w:r>
      <w:r w:rsidRPr="00506A48">
        <w:rPr>
          <w:rFonts w:ascii="Calibri" w:eastAsia="Times New Roman" w:hAnsi="Calibri" w:cs="Times New Roman"/>
          <w:vertAlign w:val="subscript"/>
        </w:rPr>
        <w:t>23</w:t>
      </w:r>
      <w:r w:rsidRPr="00506A48">
        <w:rPr>
          <w:rFonts w:ascii="Calibri" w:eastAsia="Times New Roman" w:hAnsi="Calibri" w:cs="Times New Roman"/>
        </w:rPr>
        <w:t xml:space="preserve"> =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 xml:space="preserve">23 </w:t>
      </w:r>
      <w:r w:rsidRPr="00506A48">
        <w:rPr>
          <w:rFonts w:ascii="Cambria Math" w:eastAsia="Times New Roman" w:hAnsi="Cambria Math" w:cs="Cambria Math"/>
          <w:color w:val="000000"/>
          <w:shd w:val="clear" w:color="auto" w:fill="F9F9F9"/>
        </w:rPr>
        <w:t xml:space="preserve">⊕ K </w:t>
      </w:r>
      <w:r w:rsidRPr="00506A48">
        <w:rPr>
          <w:rFonts w:ascii="Cambria Math" w:eastAsia="Times New Roman" w:hAnsi="Cambria Math" w:cs="Cambria Math"/>
          <w:color w:val="000000"/>
          <w:shd w:val="clear" w:color="auto" w:fill="F9F9F9"/>
          <w:vertAlign w:val="superscript"/>
        </w:rPr>
        <w:t>i+1</w:t>
      </w:r>
      <w:r w:rsidRPr="00506A48">
        <w:rPr>
          <w:rFonts w:ascii="Cambria Math" w:eastAsia="Times New Roman" w:hAnsi="Cambria Math" w:cs="Cambria Math"/>
          <w:color w:val="000000"/>
          <w:shd w:val="clear" w:color="auto" w:fill="F9F9F9"/>
        </w:rPr>
        <w:t xml:space="preserve"> </w:t>
      </w:r>
      <w:r w:rsidRPr="00506A48">
        <w:rPr>
          <w:rFonts w:ascii="Cambria Math" w:eastAsia="Times New Roman" w:hAnsi="Cambria Math" w:cs="Cambria Math"/>
          <w:color w:val="000000"/>
          <w:shd w:val="clear" w:color="auto" w:fill="F9F9F9"/>
          <w:vertAlign w:val="subscript"/>
        </w:rPr>
        <w:t>19</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1</w:t>
      </w:r>
      <w:r w:rsidRPr="00506A48">
        <w:rPr>
          <w:rFonts w:ascii="Calibri" w:eastAsia="Times New Roman" w:hAnsi="Calibri" w:cs="Times New Roman"/>
          <w:vertAlign w:val="subscript"/>
        </w:rPr>
        <w:t>24</w:t>
      </w:r>
      <w:r w:rsidRPr="00506A48">
        <w:rPr>
          <w:rFonts w:ascii="Calibri" w:eastAsia="Times New Roman" w:hAnsi="Calibri" w:cs="Times New Roman"/>
        </w:rPr>
        <w:t xml:space="preserve"> =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24</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K </w:t>
      </w:r>
      <w:r w:rsidRPr="00506A48">
        <w:rPr>
          <w:rFonts w:ascii="Cambria Math" w:eastAsia="Times New Roman" w:hAnsi="Cambria Math" w:cs="Cambria Math"/>
          <w:color w:val="000000"/>
          <w:shd w:val="clear" w:color="auto" w:fill="F9F9F9"/>
          <w:vertAlign w:val="superscript"/>
        </w:rPr>
        <w:t xml:space="preserve">i+1 </w:t>
      </w:r>
      <w:r w:rsidRPr="00506A48">
        <w:rPr>
          <w:rFonts w:ascii="Cambria Math" w:eastAsia="Times New Roman" w:hAnsi="Cambria Math" w:cs="Cambria Math"/>
          <w:color w:val="000000"/>
          <w:shd w:val="clear" w:color="auto" w:fill="F9F9F9"/>
          <w:vertAlign w:val="subscript"/>
        </w:rPr>
        <w:t>20</w:t>
      </w: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ab/>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1</w:t>
      </w:r>
      <w:r w:rsidRPr="00506A48">
        <w:rPr>
          <w:rFonts w:ascii="Calibri" w:eastAsia="Times New Roman" w:hAnsi="Calibri" w:cs="Times New Roman"/>
          <w:vertAlign w:val="subscript"/>
        </w:rPr>
        <w:t xml:space="preserve">25 </w:t>
      </w:r>
      <w:r w:rsidRPr="00506A48">
        <w:rPr>
          <w:rFonts w:ascii="Calibri" w:eastAsia="Times New Roman" w:hAnsi="Calibri" w:cs="Times New Roman"/>
        </w:rPr>
        <w:t>=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25</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K </w:t>
      </w:r>
      <w:r w:rsidRPr="00506A48">
        <w:rPr>
          <w:rFonts w:ascii="Cambria Math" w:eastAsia="Times New Roman" w:hAnsi="Cambria Math" w:cs="Cambria Math"/>
          <w:color w:val="000000"/>
          <w:shd w:val="clear" w:color="auto" w:fill="F9F9F9"/>
          <w:vertAlign w:val="superscript"/>
        </w:rPr>
        <w:t>i+1</w:t>
      </w:r>
      <w:r w:rsidRPr="00506A48">
        <w:rPr>
          <w:rFonts w:ascii="Cambria Math" w:eastAsia="Times New Roman" w:hAnsi="Cambria Math" w:cs="Cambria Math"/>
          <w:color w:val="000000"/>
          <w:shd w:val="clear" w:color="auto" w:fill="F9F9F9"/>
        </w:rPr>
        <w:t xml:space="preserve"> </w:t>
      </w:r>
      <w:r w:rsidRPr="00506A48">
        <w:rPr>
          <w:rFonts w:ascii="Cambria Math" w:eastAsia="Times New Roman" w:hAnsi="Cambria Math" w:cs="Cambria Math"/>
          <w:color w:val="000000"/>
          <w:shd w:val="clear" w:color="auto" w:fill="F9F9F9"/>
          <w:vertAlign w:val="subscript"/>
        </w:rPr>
        <w:t>21</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1</w:t>
      </w:r>
      <w:r w:rsidRPr="00506A48">
        <w:rPr>
          <w:rFonts w:ascii="Calibri" w:eastAsia="Times New Roman" w:hAnsi="Calibri" w:cs="Times New Roman"/>
          <w:vertAlign w:val="subscript"/>
        </w:rPr>
        <w:t>26</w:t>
      </w:r>
      <w:r w:rsidRPr="00506A48">
        <w:rPr>
          <w:rFonts w:ascii="Calibri" w:eastAsia="Times New Roman" w:hAnsi="Calibri" w:cs="Times New Roman"/>
        </w:rPr>
        <w:t xml:space="preserve"> =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26</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K </w:t>
      </w:r>
      <w:r w:rsidRPr="00506A48">
        <w:rPr>
          <w:rFonts w:ascii="Cambria Math" w:eastAsia="Times New Roman" w:hAnsi="Cambria Math" w:cs="Cambria Math"/>
          <w:color w:val="000000"/>
          <w:shd w:val="clear" w:color="auto" w:fill="F9F9F9"/>
          <w:vertAlign w:val="superscript"/>
        </w:rPr>
        <w:t>i+1</w:t>
      </w:r>
      <w:r w:rsidRPr="00506A48">
        <w:rPr>
          <w:rFonts w:ascii="Cambria Math" w:eastAsia="Times New Roman" w:hAnsi="Cambria Math" w:cs="Cambria Math"/>
          <w:color w:val="000000"/>
          <w:shd w:val="clear" w:color="auto" w:fill="F9F9F9"/>
        </w:rPr>
        <w:t xml:space="preserve"> </w:t>
      </w:r>
      <w:r w:rsidRPr="00506A48">
        <w:rPr>
          <w:rFonts w:ascii="Cambria Math" w:eastAsia="Times New Roman" w:hAnsi="Cambria Math" w:cs="Cambria Math"/>
          <w:color w:val="000000"/>
          <w:shd w:val="clear" w:color="auto" w:fill="F9F9F9"/>
          <w:vertAlign w:val="subscript"/>
        </w:rPr>
        <w:t>22</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1</w:t>
      </w:r>
      <w:r w:rsidRPr="00506A48">
        <w:rPr>
          <w:rFonts w:ascii="Calibri" w:eastAsia="Times New Roman" w:hAnsi="Calibri" w:cs="Times New Roman"/>
          <w:vertAlign w:val="subscript"/>
        </w:rPr>
        <w:t>27</w:t>
      </w:r>
      <w:r w:rsidRPr="00506A48">
        <w:rPr>
          <w:rFonts w:ascii="Calibri" w:eastAsia="Times New Roman" w:hAnsi="Calibri" w:cs="Times New Roman"/>
        </w:rPr>
        <w:t xml:space="preserve"> =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27</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K </w:t>
      </w:r>
      <w:r w:rsidRPr="00506A48">
        <w:rPr>
          <w:rFonts w:ascii="Cambria Math" w:eastAsia="Times New Roman" w:hAnsi="Cambria Math" w:cs="Cambria Math"/>
          <w:color w:val="000000"/>
          <w:shd w:val="clear" w:color="auto" w:fill="F9F9F9"/>
          <w:vertAlign w:val="superscript"/>
        </w:rPr>
        <w:t>i+1</w:t>
      </w:r>
      <w:r w:rsidRPr="00506A48">
        <w:rPr>
          <w:rFonts w:ascii="Cambria Math" w:eastAsia="Times New Roman" w:hAnsi="Cambria Math" w:cs="Cambria Math"/>
          <w:color w:val="000000"/>
          <w:shd w:val="clear" w:color="auto" w:fill="F9F9F9"/>
        </w:rPr>
        <w:t xml:space="preserve"> </w:t>
      </w:r>
      <w:r w:rsidRPr="00506A48">
        <w:rPr>
          <w:rFonts w:ascii="Cambria Math" w:eastAsia="Times New Roman" w:hAnsi="Cambria Math" w:cs="Cambria Math"/>
          <w:color w:val="000000"/>
          <w:shd w:val="clear" w:color="auto" w:fill="F9F9F9"/>
          <w:vertAlign w:val="subscript"/>
        </w:rPr>
        <w:t>23</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28  </w:t>
      </w:r>
      <w:r w:rsidRPr="00506A48">
        <w:rPr>
          <w:rFonts w:ascii="Calibri" w:eastAsia="Times New Roman" w:hAnsi="Calibri" w:cs="Times New Roman"/>
        </w:rPr>
        <w:t>=</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28</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K </w:t>
      </w:r>
      <w:r w:rsidRPr="00506A48">
        <w:rPr>
          <w:rFonts w:ascii="Cambria Math" w:eastAsia="Times New Roman" w:hAnsi="Cambria Math" w:cs="Cambria Math"/>
          <w:color w:val="000000"/>
          <w:shd w:val="clear" w:color="auto" w:fill="F9F9F9"/>
          <w:vertAlign w:val="superscript"/>
        </w:rPr>
        <w:t xml:space="preserve">i+1 </w:t>
      </w:r>
      <w:r w:rsidRPr="00506A48">
        <w:rPr>
          <w:rFonts w:ascii="Cambria Math" w:eastAsia="Times New Roman" w:hAnsi="Cambria Math" w:cs="Cambria Math"/>
          <w:color w:val="000000"/>
          <w:shd w:val="clear" w:color="auto" w:fill="F9F9F9"/>
          <w:vertAlign w:val="subscript"/>
        </w:rPr>
        <w:t>24</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 xml:space="preserve"> K</w:t>
      </w:r>
      <w:r w:rsidRPr="00506A48">
        <w:rPr>
          <w:rFonts w:ascii="Calibri" w:eastAsia="Times New Roman" w:hAnsi="Calibri" w:cs="Times New Roman"/>
          <w:vertAlign w:val="superscript"/>
        </w:rPr>
        <w:t>i+1</w:t>
      </w:r>
      <w:r w:rsidRPr="00506A48">
        <w:rPr>
          <w:rFonts w:ascii="Calibri" w:eastAsia="Times New Roman" w:hAnsi="Calibri" w:cs="Times New Roman"/>
          <w:vertAlign w:val="subscript"/>
        </w:rPr>
        <w:t>29</w:t>
      </w:r>
      <w:r w:rsidRPr="00506A48">
        <w:rPr>
          <w:rFonts w:ascii="Calibri" w:eastAsia="Times New Roman" w:hAnsi="Calibri" w:cs="Times New Roman"/>
        </w:rPr>
        <w:t xml:space="preserve"> = </w:t>
      </w:r>
      <w:proofErr w:type="gramStart"/>
      <w:r w:rsidRPr="00506A48">
        <w:rPr>
          <w:rFonts w:ascii="Calibri" w:eastAsia="Times New Roman" w:hAnsi="Calibri" w:cs="Times New Roman"/>
        </w:rPr>
        <w:t>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29</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w:t>
      </w:r>
      <w:proofErr w:type="gramEnd"/>
      <w:r w:rsidRPr="00506A48">
        <w:rPr>
          <w:rFonts w:ascii="Cambria Math" w:eastAsia="Times New Roman" w:hAnsi="Cambria Math" w:cs="Cambria Math"/>
          <w:color w:val="000000"/>
          <w:shd w:val="clear" w:color="auto" w:fill="F9F9F9"/>
        </w:rPr>
        <w:t xml:space="preserve"> K </w:t>
      </w:r>
      <w:r w:rsidRPr="00506A48">
        <w:rPr>
          <w:rFonts w:ascii="Cambria Math" w:eastAsia="Times New Roman" w:hAnsi="Cambria Math" w:cs="Cambria Math"/>
          <w:color w:val="000000"/>
          <w:shd w:val="clear" w:color="auto" w:fill="F9F9F9"/>
          <w:vertAlign w:val="superscript"/>
        </w:rPr>
        <w:t xml:space="preserve">i+1 </w:t>
      </w:r>
      <w:r w:rsidRPr="00506A48">
        <w:rPr>
          <w:rFonts w:ascii="Cambria Math" w:eastAsia="Times New Roman" w:hAnsi="Cambria Math" w:cs="Cambria Math"/>
          <w:color w:val="000000"/>
          <w:shd w:val="clear" w:color="auto" w:fill="F9F9F9"/>
          <w:vertAlign w:val="subscript"/>
        </w:rPr>
        <w:t>25</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1</w:t>
      </w:r>
      <w:r w:rsidRPr="00506A48">
        <w:rPr>
          <w:rFonts w:ascii="Calibri" w:eastAsia="Times New Roman" w:hAnsi="Calibri" w:cs="Times New Roman"/>
          <w:vertAlign w:val="subscript"/>
        </w:rPr>
        <w:t>30</w:t>
      </w:r>
      <w:r w:rsidRPr="00506A48">
        <w:rPr>
          <w:rFonts w:ascii="Calibri" w:eastAsia="Times New Roman" w:hAnsi="Calibri" w:cs="Times New Roman"/>
        </w:rPr>
        <w:t xml:space="preserve"> =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30</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K </w:t>
      </w:r>
      <w:r w:rsidRPr="00506A48">
        <w:rPr>
          <w:rFonts w:ascii="Cambria Math" w:eastAsia="Times New Roman" w:hAnsi="Cambria Math" w:cs="Cambria Math"/>
          <w:color w:val="000000"/>
          <w:shd w:val="clear" w:color="auto" w:fill="F9F9F9"/>
          <w:vertAlign w:val="superscript"/>
        </w:rPr>
        <w:t>i+1</w:t>
      </w:r>
      <w:r w:rsidRPr="00506A48">
        <w:rPr>
          <w:rFonts w:ascii="Cambria Math" w:eastAsia="Times New Roman" w:hAnsi="Cambria Math" w:cs="Cambria Math"/>
          <w:color w:val="000000"/>
          <w:shd w:val="clear" w:color="auto" w:fill="F9F9F9"/>
        </w:rPr>
        <w:t xml:space="preserve"> </w:t>
      </w:r>
      <w:r w:rsidRPr="00506A48">
        <w:rPr>
          <w:rFonts w:ascii="Cambria Math" w:eastAsia="Times New Roman" w:hAnsi="Cambria Math" w:cs="Cambria Math"/>
          <w:color w:val="000000"/>
          <w:shd w:val="clear" w:color="auto" w:fill="F9F9F9"/>
          <w:vertAlign w:val="subscript"/>
        </w:rPr>
        <w:t>26</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K</w:t>
      </w:r>
      <w:r w:rsidRPr="00506A48">
        <w:rPr>
          <w:rFonts w:ascii="Calibri" w:eastAsia="Times New Roman" w:hAnsi="Calibri" w:cs="Times New Roman"/>
          <w:vertAlign w:val="superscript"/>
        </w:rPr>
        <w:t>i+</w:t>
      </w:r>
      <w:proofErr w:type="gramStart"/>
      <w:r w:rsidRPr="00506A48">
        <w:rPr>
          <w:rFonts w:ascii="Calibri" w:eastAsia="Times New Roman" w:hAnsi="Calibri" w:cs="Times New Roman"/>
          <w:vertAlign w:val="superscript"/>
        </w:rPr>
        <w:t>1</w:t>
      </w:r>
      <w:r w:rsidRPr="00506A48">
        <w:rPr>
          <w:rFonts w:ascii="Calibri" w:eastAsia="Times New Roman" w:hAnsi="Calibri" w:cs="Times New Roman"/>
          <w:vertAlign w:val="subscript"/>
        </w:rPr>
        <w:t xml:space="preserve">31 </w:t>
      </w:r>
      <w:r w:rsidRPr="00506A48">
        <w:rPr>
          <w:rFonts w:ascii="Calibri" w:eastAsia="Times New Roman" w:hAnsi="Calibri" w:cs="Times New Roman"/>
        </w:rPr>
        <w:t xml:space="preserve"> =</w:t>
      </w:r>
      <w:proofErr w:type="gramEnd"/>
      <w:r w:rsidRPr="00506A48">
        <w:rPr>
          <w:rFonts w:ascii="Calibri" w:eastAsia="Times New Roman" w:hAnsi="Calibri" w:cs="Times New Roman"/>
        </w:rPr>
        <w:t xml:space="preserve"> K</w:t>
      </w:r>
      <w:r w:rsidRPr="00506A48">
        <w:rPr>
          <w:rFonts w:ascii="Calibri" w:eastAsia="Times New Roman" w:hAnsi="Calibri" w:cs="Times New Roman"/>
          <w:vertAlign w:val="superscript"/>
        </w:rPr>
        <w:t>i</w:t>
      </w:r>
      <w:r w:rsidRPr="00506A48">
        <w:rPr>
          <w:rFonts w:ascii="Calibri" w:eastAsia="Times New Roman" w:hAnsi="Calibri" w:cs="Times New Roman"/>
          <w:vertAlign w:val="subscript"/>
        </w:rPr>
        <w:t>31</w:t>
      </w:r>
      <w:r w:rsidRPr="00506A48">
        <w:rPr>
          <w:rFonts w:ascii="Calibri" w:eastAsia="Times New Roman" w:hAnsi="Calibri" w:cs="Times New Roman"/>
        </w:rPr>
        <w:t xml:space="preserve">  </w:t>
      </w:r>
      <w:r w:rsidRPr="00506A48">
        <w:rPr>
          <w:rFonts w:ascii="Cambria Math" w:eastAsia="Times New Roman" w:hAnsi="Cambria Math" w:cs="Cambria Math"/>
          <w:color w:val="000000"/>
          <w:shd w:val="clear" w:color="auto" w:fill="F9F9F9"/>
        </w:rPr>
        <w:t xml:space="preserve">⊕ K </w:t>
      </w:r>
      <w:r w:rsidRPr="00506A48">
        <w:rPr>
          <w:rFonts w:ascii="Cambria Math" w:eastAsia="Times New Roman" w:hAnsi="Cambria Math" w:cs="Cambria Math"/>
          <w:color w:val="000000"/>
          <w:shd w:val="clear" w:color="auto" w:fill="F9F9F9"/>
          <w:vertAlign w:val="superscript"/>
        </w:rPr>
        <w:t>i+1</w:t>
      </w:r>
      <w:r w:rsidRPr="00506A48">
        <w:rPr>
          <w:rFonts w:ascii="Cambria Math" w:eastAsia="Times New Roman" w:hAnsi="Cambria Math" w:cs="Cambria Math"/>
          <w:color w:val="000000"/>
          <w:shd w:val="clear" w:color="auto" w:fill="F9F9F9"/>
        </w:rPr>
        <w:t xml:space="preserve"> </w:t>
      </w:r>
      <w:r w:rsidRPr="00506A48">
        <w:rPr>
          <w:rFonts w:ascii="Cambria Math" w:eastAsia="Times New Roman" w:hAnsi="Cambria Math" w:cs="Cambria Math"/>
          <w:color w:val="000000"/>
          <w:shd w:val="clear" w:color="auto" w:fill="F9F9F9"/>
          <w:vertAlign w:val="subscript"/>
        </w:rPr>
        <w:t>27</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libri" w:eastAsia="Times New Roman" w:hAnsi="Calibri" w:cs="Cambria Math"/>
          <w:b/>
          <w:color w:val="000000"/>
          <w:sz w:val="24"/>
          <w:szCs w:val="24"/>
          <w:shd w:val="clear" w:color="auto" w:fill="F9F9F9"/>
        </w:rPr>
      </w:pPr>
      <w:r w:rsidRPr="00506A48">
        <w:rPr>
          <w:rFonts w:ascii="Calibri" w:eastAsia="Times New Roman" w:hAnsi="Calibri" w:cs="Cambria Math"/>
          <w:b/>
          <w:color w:val="000000"/>
          <w:sz w:val="24"/>
          <w:szCs w:val="24"/>
          <w:shd w:val="clear" w:color="auto" w:fill="F9F9F9"/>
        </w:rPr>
        <w:t xml:space="preserve">2.5 </w:t>
      </w:r>
      <w:r w:rsidRPr="00506A48">
        <w:rPr>
          <w:rFonts w:ascii="Calibri" w:eastAsia="Times New Roman" w:hAnsi="Calibri" w:cs="Cambria Math"/>
          <w:b/>
          <w:color w:val="000000"/>
          <w:sz w:val="24"/>
          <w:szCs w:val="24"/>
          <w:shd w:val="clear" w:color="auto" w:fill="F9F9F9"/>
        </w:rPr>
        <w:tab/>
        <w:t xml:space="preserve">Expanded Round keys for 256 bits key: </w:t>
      </w:r>
    </w:p>
    <w:p w:rsidR="00506A48" w:rsidRPr="00506A48" w:rsidRDefault="00506A48" w:rsidP="00506A48">
      <w:pPr>
        <w:spacing w:after="0" w:line="240" w:lineRule="auto"/>
        <w:rPr>
          <w:rFonts w:ascii="Cambria Math" w:eastAsia="Times New Roman" w:hAnsi="Cambria Math" w:cs="Cambria Math"/>
          <w:b/>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Upon substituting the values in the expanded individual keys, it is observed that each round has a set of 32 bytes of the expanded key depending on the original 32 key bytes in the following pattern.</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0</w:t>
      </w:r>
      <w:r w:rsidRPr="00506A48">
        <w:rPr>
          <w:rFonts w:ascii="Cambria Math" w:eastAsia="Times New Roman" w:hAnsi="Cambria Math" w:cs="Cambria Math"/>
          <w:color w:val="000000"/>
          <w:shd w:val="clear" w:color="auto" w:fill="F9F9F9"/>
        </w:rPr>
        <w:t xml:space="preserve"> to K</w:t>
      </w:r>
      <w:r w:rsidRPr="00506A48">
        <w:rPr>
          <w:rFonts w:ascii="Cambria Math" w:eastAsia="Times New Roman" w:hAnsi="Cambria Math" w:cs="Cambria Math"/>
          <w:color w:val="000000"/>
          <w:shd w:val="clear" w:color="auto" w:fill="F9F9F9"/>
          <w:vertAlign w:val="subscript"/>
        </w:rPr>
        <w:t xml:space="preserve">31 </w:t>
      </w:r>
      <w:r w:rsidRPr="00506A48">
        <w:rPr>
          <w:rFonts w:ascii="Cambria Math" w:eastAsia="Times New Roman" w:hAnsi="Cambria Math" w:cs="Cambria Math"/>
          <w:color w:val="000000"/>
          <w:shd w:val="clear" w:color="auto" w:fill="F9F9F9"/>
        </w:rPr>
        <w:t>are filled with the user defined key values. Subsequent key values are obtained using the following relation.</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ab/>
        <w:t>K</w:t>
      </w:r>
      <w:r w:rsidRPr="00506A48">
        <w:rPr>
          <w:rFonts w:ascii="Cambria Math" w:eastAsia="Times New Roman" w:hAnsi="Cambria Math" w:cs="Cambria Math"/>
          <w:color w:val="000000"/>
          <w:shd w:val="clear" w:color="auto" w:fill="F9F9F9"/>
          <w:vertAlign w:val="subscript"/>
        </w:rPr>
        <w:t xml:space="preserve">32 </w:t>
      </w:r>
      <w:r w:rsidRPr="00506A48">
        <w:rPr>
          <w:rFonts w:ascii="Cambria Math" w:eastAsia="Times New Roman" w:hAnsi="Cambria Math" w:cs="Cambria Math"/>
          <w:color w:val="000000"/>
          <w:shd w:val="clear" w:color="auto" w:fill="F9F9F9"/>
        </w:rPr>
        <w:t xml:space="preserve">= </w:t>
      </w:r>
      <w:proofErr w:type="gramStart"/>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 xml:space="preserve">0  </w:t>
      </w:r>
      <w:r w:rsidRPr="00506A48">
        <w:rPr>
          <w:rFonts w:ascii="Cambria Math" w:eastAsia="Times New Roman" w:hAnsi="Cambria Math" w:cs="Cambria Math"/>
          <w:color w:val="000000"/>
          <w:shd w:val="clear" w:color="auto" w:fill="F9F9F9"/>
        </w:rPr>
        <w:t>⊕</w:t>
      </w:r>
      <w:proofErr w:type="gramEnd"/>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29</w:t>
      </w:r>
      <w:r w:rsidRPr="00506A48">
        <w:rPr>
          <w:rFonts w:ascii="Cambria Math" w:eastAsia="Times New Roman" w:hAnsi="Cambria Math" w:cs="Cambria Math"/>
          <w:color w:val="000000"/>
          <w:shd w:val="clear" w:color="auto" w:fill="F9F9F9"/>
        </w:rPr>
        <w:t>) ⊕ Rc</w:t>
      </w:r>
      <w:r w:rsidRPr="00506A48">
        <w:rPr>
          <w:rFonts w:ascii="Cambria Math" w:eastAsia="Times New Roman" w:hAnsi="Cambria Math" w:cs="Cambria Math"/>
          <w:color w:val="000000"/>
          <w:shd w:val="clear" w:color="auto" w:fill="F9F9F9"/>
          <w:vertAlign w:val="subscript"/>
        </w:rPr>
        <w:t>1</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i/>
          <w:color w:val="000000"/>
          <w:shd w:val="clear" w:color="auto" w:fill="F9F9F9"/>
        </w:rPr>
        <w:tab/>
      </w:r>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 xml:space="preserve">33 </w:t>
      </w:r>
      <w:r w:rsidRPr="00506A48">
        <w:rPr>
          <w:rFonts w:ascii="Cambria Math" w:eastAsia="Times New Roman" w:hAnsi="Cambria Math" w:cs="Cambria Math"/>
          <w:color w:val="000000"/>
          <w:shd w:val="clear" w:color="auto" w:fill="F9F9F9"/>
        </w:rPr>
        <w:t xml:space="preserve">= </w:t>
      </w:r>
      <w:proofErr w:type="gramStart"/>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 xml:space="preserve">1  </w:t>
      </w:r>
      <w:r w:rsidRPr="00506A48">
        <w:rPr>
          <w:rFonts w:ascii="Cambria Math" w:eastAsia="Times New Roman" w:hAnsi="Cambria Math" w:cs="Cambria Math"/>
          <w:color w:val="000000"/>
          <w:shd w:val="clear" w:color="auto" w:fill="F9F9F9"/>
        </w:rPr>
        <w:t>⊕</w:t>
      </w:r>
      <w:proofErr w:type="gramEnd"/>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30</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ab/>
        <w:t>K</w:t>
      </w:r>
      <w:r w:rsidRPr="00506A48">
        <w:rPr>
          <w:rFonts w:ascii="Cambria Math" w:eastAsia="Times New Roman" w:hAnsi="Cambria Math" w:cs="Cambria Math"/>
          <w:color w:val="000000"/>
          <w:shd w:val="clear" w:color="auto" w:fill="F9F9F9"/>
          <w:vertAlign w:val="subscript"/>
        </w:rPr>
        <w:t xml:space="preserve">34 </w:t>
      </w:r>
      <w:r w:rsidRPr="00506A48">
        <w:rPr>
          <w:rFonts w:ascii="Cambria Math" w:eastAsia="Times New Roman" w:hAnsi="Cambria Math" w:cs="Cambria Math"/>
          <w:color w:val="000000"/>
          <w:shd w:val="clear" w:color="auto" w:fill="F9F9F9"/>
        </w:rPr>
        <w:t xml:space="preserve">= </w:t>
      </w:r>
      <w:proofErr w:type="gramStart"/>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 xml:space="preserve">2  </w:t>
      </w:r>
      <w:r w:rsidRPr="00506A48">
        <w:rPr>
          <w:rFonts w:ascii="Cambria Math" w:eastAsia="Times New Roman" w:hAnsi="Cambria Math" w:cs="Cambria Math"/>
          <w:color w:val="000000"/>
          <w:shd w:val="clear" w:color="auto" w:fill="F9F9F9"/>
        </w:rPr>
        <w:t>⊕</w:t>
      </w:r>
      <w:proofErr w:type="gramEnd"/>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31</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lastRenderedPageBreak/>
        <w:tab/>
        <w:t>K</w:t>
      </w:r>
      <w:r w:rsidRPr="00506A48">
        <w:rPr>
          <w:rFonts w:ascii="Cambria Math" w:eastAsia="Times New Roman" w:hAnsi="Cambria Math" w:cs="Cambria Math"/>
          <w:color w:val="000000"/>
          <w:shd w:val="clear" w:color="auto" w:fill="F9F9F9"/>
          <w:vertAlign w:val="subscript"/>
        </w:rPr>
        <w:t xml:space="preserve">35 </w:t>
      </w:r>
      <w:r w:rsidRPr="00506A48">
        <w:rPr>
          <w:rFonts w:ascii="Cambria Math" w:eastAsia="Times New Roman" w:hAnsi="Cambria Math" w:cs="Cambria Math"/>
          <w:color w:val="000000"/>
          <w:shd w:val="clear" w:color="auto" w:fill="F9F9F9"/>
        </w:rPr>
        <w:t xml:space="preserve">= </w:t>
      </w:r>
      <w:proofErr w:type="gramStart"/>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 xml:space="preserve">3  </w:t>
      </w:r>
      <w:r w:rsidRPr="00506A48">
        <w:rPr>
          <w:rFonts w:ascii="Cambria Math" w:eastAsia="Times New Roman" w:hAnsi="Cambria Math" w:cs="Cambria Math"/>
          <w:color w:val="000000"/>
          <w:shd w:val="clear" w:color="auto" w:fill="F9F9F9"/>
        </w:rPr>
        <w:t>⊕</w:t>
      </w:r>
      <w:proofErr w:type="gramEnd"/>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bs</w:t>
      </w:r>
      <w:proofErr w:type="spellEnd"/>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28</w:t>
      </w:r>
      <w:r w:rsidRPr="00506A48">
        <w:rPr>
          <w:rFonts w:ascii="Cambria Math" w:eastAsia="Times New Roman" w:hAnsi="Cambria Math" w:cs="Cambria Math"/>
          <w:color w:val="000000"/>
          <w:shd w:val="clear" w:color="auto" w:fill="F9F9F9"/>
        </w:rPr>
        <w:t>)</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vertAlign w:val="subscript"/>
        </w:rPr>
      </w:pPr>
      <w:r w:rsidRPr="00506A48">
        <w:rPr>
          <w:rFonts w:ascii="Cambria Math" w:eastAsia="Times New Roman" w:hAnsi="Cambria Math" w:cs="Cambria Math"/>
          <w:i/>
          <w:color w:val="000000"/>
          <w:shd w:val="clear" w:color="auto" w:fill="F9F9F9"/>
        </w:rPr>
        <w:tab/>
      </w:r>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 xml:space="preserve">36 </w:t>
      </w:r>
      <w:r w:rsidRPr="00506A48">
        <w:rPr>
          <w:rFonts w:ascii="Cambria Math" w:eastAsia="Times New Roman" w:hAnsi="Cambria Math" w:cs="Cambria Math"/>
          <w:color w:val="000000"/>
          <w:shd w:val="clear" w:color="auto" w:fill="F9F9F9"/>
        </w:rPr>
        <w:t xml:space="preserve">= </w:t>
      </w:r>
      <w:proofErr w:type="gramStart"/>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 xml:space="preserve">4  </w:t>
      </w:r>
      <w:r w:rsidRPr="00506A48">
        <w:rPr>
          <w:rFonts w:ascii="Cambria Math" w:eastAsia="Times New Roman" w:hAnsi="Cambria Math" w:cs="Cambria Math"/>
          <w:color w:val="000000"/>
          <w:shd w:val="clear" w:color="auto" w:fill="F9F9F9"/>
        </w:rPr>
        <w:t>⊕</w:t>
      </w:r>
      <w:proofErr w:type="gramEnd"/>
      <w:r w:rsidRPr="00506A48">
        <w:rPr>
          <w:rFonts w:ascii="Cambria Math" w:eastAsia="Times New Roman" w:hAnsi="Cambria Math" w:cs="Cambria Math"/>
          <w:color w:val="000000"/>
          <w:shd w:val="clear" w:color="auto" w:fill="F9F9F9"/>
        </w:rPr>
        <w:t xml:space="preserve"> k</w:t>
      </w:r>
      <w:r w:rsidRPr="00506A48">
        <w:rPr>
          <w:rFonts w:ascii="Cambria Math" w:eastAsia="Times New Roman" w:hAnsi="Cambria Math" w:cs="Cambria Math"/>
          <w:color w:val="000000"/>
          <w:shd w:val="clear" w:color="auto" w:fill="F9F9F9"/>
          <w:vertAlign w:val="subscript"/>
        </w:rPr>
        <w:t>32</w:t>
      </w:r>
    </w:p>
    <w:p w:rsidR="00506A48" w:rsidRPr="00506A48" w:rsidRDefault="00506A48" w:rsidP="00506A48">
      <w:pPr>
        <w:spacing w:after="0" w:line="240" w:lineRule="auto"/>
        <w:rPr>
          <w:rFonts w:ascii="Cambria Math" w:eastAsia="Times New Roman" w:hAnsi="Cambria Math" w:cs="Cambria Math"/>
          <w:color w:val="000000"/>
          <w:shd w:val="clear" w:color="auto" w:fill="F9F9F9"/>
          <w:vertAlign w:val="subscript"/>
        </w:rPr>
      </w:pPr>
      <w:r w:rsidRPr="00506A48">
        <w:rPr>
          <w:rFonts w:ascii="Cambria Math" w:eastAsia="Times New Roman" w:hAnsi="Cambria Math" w:cs="Cambria Math"/>
          <w:color w:val="000000"/>
          <w:shd w:val="clear" w:color="auto" w:fill="F9F9F9"/>
          <w:vertAlign w:val="subscript"/>
        </w:rPr>
        <w:tab/>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vertAlign w:val="subscript"/>
        </w:rPr>
        <w:tab/>
      </w:r>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 xml:space="preserve">37 </w:t>
      </w:r>
      <w:r w:rsidRPr="00506A48">
        <w:rPr>
          <w:rFonts w:ascii="Cambria Math" w:eastAsia="Times New Roman" w:hAnsi="Cambria Math" w:cs="Cambria Math"/>
          <w:color w:val="000000"/>
          <w:shd w:val="clear" w:color="auto" w:fill="F9F9F9"/>
        </w:rPr>
        <w:t xml:space="preserve">= </w:t>
      </w:r>
      <w:proofErr w:type="gramStart"/>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 xml:space="preserve">5 </w:t>
      </w:r>
      <w:r w:rsidRPr="00506A48">
        <w:rPr>
          <w:rFonts w:ascii="Cambria Math" w:eastAsia="Times New Roman" w:hAnsi="Cambria Math" w:cs="Cambria Math"/>
          <w:color w:val="000000"/>
          <w:shd w:val="clear" w:color="auto" w:fill="F9F9F9"/>
        </w:rPr>
        <w:t xml:space="preserve"> ⊕</w:t>
      </w:r>
      <w:proofErr w:type="gramEnd"/>
      <w:r w:rsidRPr="00506A48">
        <w:rPr>
          <w:rFonts w:ascii="Cambria Math" w:eastAsia="Times New Roman" w:hAnsi="Cambria Math" w:cs="Cambria Math"/>
          <w:color w:val="000000"/>
          <w:shd w:val="clear" w:color="auto" w:fill="F9F9F9"/>
        </w:rPr>
        <w:t xml:space="preserve"> k</w:t>
      </w:r>
      <w:r w:rsidRPr="00506A48">
        <w:rPr>
          <w:rFonts w:ascii="Cambria Math" w:eastAsia="Times New Roman" w:hAnsi="Cambria Math" w:cs="Cambria Math"/>
          <w:color w:val="000000"/>
          <w:shd w:val="clear" w:color="auto" w:fill="F9F9F9"/>
          <w:vertAlign w:val="subscript"/>
        </w:rPr>
        <w:t>33</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ab/>
        <w:t>K</w:t>
      </w:r>
      <w:r w:rsidRPr="00506A48">
        <w:rPr>
          <w:rFonts w:ascii="Cambria Math" w:eastAsia="Times New Roman" w:hAnsi="Cambria Math" w:cs="Cambria Math"/>
          <w:color w:val="000000"/>
          <w:shd w:val="clear" w:color="auto" w:fill="F9F9F9"/>
          <w:vertAlign w:val="subscript"/>
        </w:rPr>
        <w:t>38</w:t>
      </w:r>
      <w:r w:rsidRPr="00506A48">
        <w:rPr>
          <w:rFonts w:ascii="Cambria Math" w:eastAsia="Times New Roman" w:hAnsi="Cambria Math" w:cs="Cambria Math"/>
          <w:color w:val="000000"/>
          <w:shd w:val="clear" w:color="auto" w:fill="F9F9F9"/>
        </w:rPr>
        <w:t xml:space="preserve"> = k</w:t>
      </w:r>
      <w:r w:rsidRPr="00506A48">
        <w:rPr>
          <w:rFonts w:ascii="Cambria Math" w:eastAsia="Times New Roman" w:hAnsi="Cambria Math" w:cs="Cambria Math"/>
          <w:color w:val="000000"/>
          <w:shd w:val="clear" w:color="auto" w:fill="F9F9F9"/>
          <w:vertAlign w:val="subscript"/>
        </w:rPr>
        <w:t xml:space="preserve">6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34</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ab/>
        <w:t>K</w:t>
      </w:r>
      <w:r w:rsidRPr="00506A48">
        <w:rPr>
          <w:rFonts w:ascii="Cambria Math" w:eastAsia="Times New Roman" w:hAnsi="Cambria Math" w:cs="Cambria Math"/>
          <w:color w:val="000000"/>
          <w:shd w:val="clear" w:color="auto" w:fill="F9F9F9"/>
          <w:vertAlign w:val="subscript"/>
        </w:rPr>
        <w:t xml:space="preserve">39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 xml:space="preserve">7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35</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vertAlign w:val="subscript"/>
        </w:rPr>
      </w:pPr>
      <w:r w:rsidRPr="00506A48">
        <w:rPr>
          <w:rFonts w:ascii="Cambria Math" w:eastAsia="Times New Roman" w:hAnsi="Cambria Math" w:cs="Cambria Math"/>
          <w:color w:val="000000"/>
          <w:shd w:val="clear" w:color="auto" w:fill="F9F9F9"/>
        </w:rPr>
        <w:tab/>
        <w:t>K</w:t>
      </w:r>
      <w:r w:rsidRPr="00506A48">
        <w:rPr>
          <w:rFonts w:ascii="Cambria Math" w:eastAsia="Times New Roman" w:hAnsi="Cambria Math" w:cs="Cambria Math"/>
          <w:color w:val="000000"/>
          <w:shd w:val="clear" w:color="auto" w:fill="F9F9F9"/>
          <w:vertAlign w:val="subscript"/>
        </w:rPr>
        <w:t xml:space="preserve">40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 xml:space="preserve">8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36</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vertAlign w:val="subscript"/>
        </w:rPr>
        <w:tab/>
        <w:t xml:space="preserve"> </w:t>
      </w: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ab/>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ab/>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ab/>
        <w:t>K</w:t>
      </w:r>
      <w:r w:rsidRPr="00506A48">
        <w:rPr>
          <w:rFonts w:ascii="Cambria Math" w:eastAsia="Times New Roman" w:hAnsi="Cambria Math" w:cs="Cambria Math"/>
          <w:color w:val="000000"/>
          <w:shd w:val="clear" w:color="auto" w:fill="F9F9F9"/>
          <w:vertAlign w:val="subscript"/>
        </w:rPr>
        <w:t>47</w:t>
      </w:r>
      <w:r w:rsidRPr="00506A48">
        <w:rPr>
          <w:rFonts w:ascii="Cambria Math" w:eastAsia="Times New Roman" w:hAnsi="Cambria Math" w:cs="Cambria Math"/>
          <w:color w:val="000000"/>
          <w:shd w:val="clear" w:color="auto" w:fill="F9F9F9"/>
        </w:rPr>
        <w:t xml:space="preserve"> = k</w:t>
      </w:r>
      <w:r w:rsidRPr="00506A48">
        <w:rPr>
          <w:rFonts w:ascii="Cambria Math" w:eastAsia="Times New Roman" w:hAnsi="Cambria Math" w:cs="Cambria Math"/>
          <w:color w:val="000000"/>
          <w:shd w:val="clear" w:color="auto" w:fill="F9F9F9"/>
          <w:vertAlign w:val="subscript"/>
        </w:rPr>
        <w:t xml:space="preserve">15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 xml:space="preserve">43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ab/>
        <w:t>K</w:t>
      </w:r>
      <w:r w:rsidRPr="00506A48">
        <w:rPr>
          <w:rFonts w:ascii="Cambria Math" w:eastAsia="Times New Roman" w:hAnsi="Cambria Math" w:cs="Cambria Math"/>
          <w:color w:val="000000"/>
          <w:shd w:val="clear" w:color="auto" w:fill="F9F9F9"/>
          <w:vertAlign w:val="subscript"/>
        </w:rPr>
        <w:t xml:space="preserve">48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 xml:space="preserve">16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44</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ab/>
      </w:r>
    </w:p>
    <w:p w:rsidR="00506A48" w:rsidRPr="00506A48" w:rsidRDefault="00506A48" w:rsidP="00506A48">
      <w:pPr>
        <w:spacing w:after="0" w:line="240" w:lineRule="auto"/>
        <w:rPr>
          <w:rFonts w:ascii="Cambria Math" w:eastAsia="Times New Roman" w:hAnsi="Cambria Math" w:cs="Cambria Math"/>
          <w:color w:val="000000"/>
          <w:shd w:val="clear" w:color="auto" w:fill="F9F9F9"/>
          <w:vertAlign w:val="subscript"/>
        </w:rPr>
      </w:pPr>
      <w:r w:rsidRPr="00506A48">
        <w:rPr>
          <w:rFonts w:ascii="Cambria Math" w:eastAsia="Times New Roman" w:hAnsi="Cambria Math" w:cs="Cambria Math"/>
          <w:color w:val="000000"/>
          <w:shd w:val="clear" w:color="auto" w:fill="F9F9F9"/>
        </w:rPr>
        <w:tab/>
        <w:t>K</w:t>
      </w:r>
      <w:r w:rsidRPr="00506A48">
        <w:rPr>
          <w:rFonts w:ascii="Cambria Math" w:eastAsia="Times New Roman" w:hAnsi="Cambria Math" w:cs="Cambria Math"/>
          <w:color w:val="000000"/>
          <w:shd w:val="clear" w:color="auto" w:fill="F9F9F9"/>
          <w:vertAlign w:val="subscript"/>
        </w:rPr>
        <w:t xml:space="preserve">49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 xml:space="preserve">17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45</w:t>
      </w:r>
    </w:p>
    <w:p w:rsidR="00506A48" w:rsidRPr="00506A48" w:rsidRDefault="00506A48" w:rsidP="00506A48">
      <w:pPr>
        <w:spacing w:after="0" w:line="240" w:lineRule="auto"/>
        <w:rPr>
          <w:rFonts w:ascii="Cambria Math" w:eastAsia="Times New Roman" w:hAnsi="Cambria Math" w:cs="Cambria Math"/>
          <w:color w:val="000000"/>
          <w:shd w:val="clear" w:color="auto" w:fill="F9F9F9"/>
          <w:vertAlign w:val="subscript"/>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vertAlign w:val="subscript"/>
        </w:rPr>
      </w:pPr>
      <w:r w:rsidRPr="00506A48">
        <w:rPr>
          <w:rFonts w:ascii="Cambria Math" w:eastAsia="Times New Roman" w:hAnsi="Cambria Math" w:cs="Cambria Math"/>
          <w:color w:val="000000"/>
          <w:shd w:val="clear" w:color="auto" w:fill="F9F9F9"/>
          <w:vertAlign w:val="subscript"/>
        </w:rPr>
        <w:tab/>
      </w:r>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50</w:t>
      </w:r>
      <w:r w:rsidRPr="00506A48">
        <w:rPr>
          <w:rFonts w:ascii="Cambria Math" w:eastAsia="Times New Roman" w:hAnsi="Cambria Math" w:cs="Cambria Math"/>
          <w:color w:val="000000"/>
          <w:shd w:val="clear" w:color="auto" w:fill="F9F9F9"/>
        </w:rPr>
        <w:t xml:space="preserve"> = k</w:t>
      </w:r>
      <w:r w:rsidRPr="00506A48">
        <w:rPr>
          <w:rFonts w:ascii="Cambria Math" w:eastAsia="Times New Roman" w:hAnsi="Cambria Math" w:cs="Cambria Math"/>
          <w:color w:val="000000"/>
          <w:shd w:val="clear" w:color="auto" w:fill="F9F9F9"/>
          <w:vertAlign w:val="subscript"/>
        </w:rPr>
        <w:t>18</w:t>
      </w:r>
      <w:r w:rsidRPr="00506A48">
        <w:rPr>
          <w:rFonts w:ascii="Cambria Math" w:eastAsia="Times New Roman" w:hAnsi="Cambria Math" w:cs="Cambria Math"/>
          <w:color w:val="000000"/>
          <w:shd w:val="clear" w:color="auto" w:fill="F9F9F9"/>
        </w:rPr>
        <w:t xml:space="preserve"> ⊕ k</w:t>
      </w:r>
      <w:r w:rsidRPr="00506A48">
        <w:rPr>
          <w:rFonts w:ascii="Cambria Math" w:eastAsia="Times New Roman" w:hAnsi="Cambria Math" w:cs="Cambria Math"/>
          <w:color w:val="000000"/>
          <w:shd w:val="clear" w:color="auto" w:fill="F9F9F9"/>
          <w:vertAlign w:val="subscript"/>
        </w:rPr>
        <w:t xml:space="preserve">46 </w:t>
      </w:r>
    </w:p>
    <w:p w:rsidR="00506A48" w:rsidRPr="00506A48" w:rsidRDefault="00506A48" w:rsidP="00506A48">
      <w:pPr>
        <w:spacing w:after="0" w:line="240" w:lineRule="auto"/>
        <w:rPr>
          <w:rFonts w:ascii="Cambria Math" w:eastAsia="Times New Roman" w:hAnsi="Cambria Math" w:cs="Cambria Math"/>
          <w:color w:val="000000"/>
          <w:shd w:val="clear" w:color="auto" w:fill="F9F9F9"/>
          <w:vertAlign w:val="subscript"/>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vertAlign w:val="subscript"/>
        </w:rPr>
        <w:tab/>
      </w:r>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51</w:t>
      </w:r>
      <w:r w:rsidRPr="00506A48">
        <w:rPr>
          <w:rFonts w:ascii="Cambria Math" w:eastAsia="Times New Roman" w:hAnsi="Cambria Math" w:cs="Cambria Math"/>
          <w:color w:val="000000"/>
          <w:shd w:val="clear" w:color="auto" w:fill="F9F9F9"/>
        </w:rPr>
        <w:t xml:space="preserve"> = k</w:t>
      </w:r>
      <w:r w:rsidRPr="00506A48">
        <w:rPr>
          <w:rFonts w:ascii="Cambria Math" w:eastAsia="Times New Roman" w:hAnsi="Cambria Math" w:cs="Cambria Math"/>
          <w:color w:val="000000"/>
          <w:shd w:val="clear" w:color="auto" w:fill="F9F9F9"/>
          <w:vertAlign w:val="subscript"/>
        </w:rPr>
        <w:t>19</w:t>
      </w:r>
      <w:r w:rsidRPr="00506A48">
        <w:rPr>
          <w:rFonts w:ascii="Cambria Math" w:eastAsia="Times New Roman" w:hAnsi="Cambria Math" w:cs="Cambria Math"/>
          <w:color w:val="000000"/>
          <w:shd w:val="clear" w:color="auto" w:fill="F9F9F9"/>
        </w:rPr>
        <w:t xml:space="preserve"> ⊕ k</w:t>
      </w:r>
      <w:r w:rsidRPr="00506A48">
        <w:rPr>
          <w:rFonts w:ascii="Cambria Math" w:eastAsia="Times New Roman" w:hAnsi="Cambria Math" w:cs="Cambria Math"/>
          <w:color w:val="000000"/>
          <w:shd w:val="clear" w:color="auto" w:fill="F9F9F9"/>
          <w:vertAlign w:val="superscript"/>
        </w:rPr>
        <w:t>47</w:t>
      </w:r>
    </w:p>
    <w:p w:rsidR="00506A48" w:rsidRPr="00506A48" w:rsidRDefault="00506A48" w:rsidP="00506A48">
      <w:pPr>
        <w:spacing w:after="0" w:line="240" w:lineRule="auto"/>
        <w:rPr>
          <w:rFonts w:ascii="Cambria Math" w:eastAsia="Times New Roman" w:hAnsi="Cambria Math" w:cs="Cambria Math"/>
          <w:color w:val="000000"/>
          <w:shd w:val="clear" w:color="auto" w:fill="F9F9F9"/>
          <w:vertAlign w:val="subscript"/>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vertAlign w:val="subscript"/>
        </w:rPr>
      </w:pPr>
      <w:r w:rsidRPr="00506A48">
        <w:rPr>
          <w:rFonts w:ascii="Cambria Math" w:eastAsia="Times New Roman" w:hAnsi="Cambria Math" w:cs="Cambria Math"/>
          <w:color w:val="000000"/>
          <w:shd w:val="clear" w:color="auto" w:fill="F9F9F9"/>
          <w:vertAlign w:val="subscript"/>
        </w:rPr>
        <w:tab/>
      </w:r>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 xml:space="preserve">52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 xml:space="preserve">20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 xml:space="preserve">48 </w:t>
      </w:r>
    </w:p>
    <w:p w:rsidR="00506A48" w:rsidRPr="00506A48" w:rsidRDefault="00506A48" w:rsidP="00506A48">
      <w:pPr>
        <w:spacing w:after="0" w:line="240" w:lineRule="auto"/>
        <w:rPr>
          <w:rFonts w:ascii="Cambria Math" w:eastAsia="Times New Roman" w:hAnsi="Cambria Math" w:cs="Cambria Math"/>
          <w:color w:val="000000"/>
          <w:shd w:val="clear" w:color="auto" w:fill="F9F9F9"/>
          <w:vertAlign w:val="subscript"/>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vertAlign w:val="subscript"/>
        </w:rPr>
        <w:tab/>
      </w:r>
      <w:r w:rsidRPr="00506A48">
        <w:rPr>
          <w:rFonts w:ascii="Cambria Math" w:eastAsia="Times New Roman" w:hAnsi="Cambria Math" w:cs="Cambria Math"/>
          <w:color w:val="000000"/>
          <w:shd w:val="clear" w:color="auto" w:fill="F9F9F9"/>
        </w:rPr>
        <w:t>K</w:t>
      </w:r>
      <w:r w:rsidRPr="00506A48">
        <w:rPr>
          <w:rFonts w:ascii="Cambria Math" w:eastAsia="Times New Roman" w:hAnsi="Cambria Math" w:cs="Cambria Math"/>
          <w:color w:val="000000"/>
          <w:shd w:val="clear" w:color="auto" w:fill="F9F9F9"/>
          <w:vertAlign w:val="subscript"/>
        </w:rPr>
        <w:t xml:space="preserve">53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 xml:space="preserve">21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 xml:space="preserve">49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ab/>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ab/>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ab/>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ab/>
        <w:t>K</w:t>
      </w:r>
      <w:r w:rsidRPr="00506A48">
        <w:rPr>
          <w:rFonts w:ascii="Cambria Math" w:eastAsia="Times New Roman" w:hAnsi="Cambria Math" w:cs="Cambria Math"/>
          <w:color w:val="000000"/>
          <w:shd w:val="clear" w:color="auto" w:fill="F9F9F9"/>
          <w:vertAlign w:val="subscript"/>
        </w:rPr>
        <w:t xml:space="preserve">63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 xml:space="preserve">31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 xml:space="preserve">59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ab/>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ab/>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ab/>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Default="00506A48" w:rsidP="00506A48">
      <w:pPr>
        <w:spacing w:after="0" w:line="240" w:lineRule="auto"/>
        <w:rPr>
          <w:rFonts w:ascii="Cambria Math" w:eastAsia="Times New Roman" w:hAnsi="Cambria Math" w:cs="Cambria Math"/>
          <w:color w:val="000000"/>
          <w:shd w:val="clear" w:color="auto" w:fill="F9F9F9"/>
          <w:vertAlign w:val="subscript"/>
        </w:rPr>
      </w:pPr>
      <w:r w:rsidRPr="00506A48">
        <w:rPr>
          <w:rFonts w:ascii="Cambria Math" w:eastAsia="Times New Roman" w:hAnsi="Cambria Math" w:cs="Cambria Math"/>
          <w:color w:val="000000"/>
          <w:shd w:val="clear" w:color="auto" w:fill="F9F9F9"/>
        </w:rPr>
        <w:tab/>
        <w:t>K</w:t>
      </w:r>
      <w:r w:rsidRPr="00506A48">
        <w:rPr>
          <w:rFonts w:ascii="Cambria Math" w:eastAsia="Times New Roman" w:hAnsi="Cambria Math" w:cs="Cambria Math"/>
          <w:color w:val="000000"/>
          <w:shd w:val="clear" w:color="auto" w:fill="F9F9F9"/>
          <w:vertAlign w:val="subscript"/>
        </w:rPr>
        <w:t xml:space="preserve">239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 xml:space="preserve">207 </w:t>
      </w:r>
      <w:r w:rsidRPr="00506A48">
        <w:rPr>
          <w:rFonts w:ascii="Cambria Math" w:eastAsia="Times New Roman" w:hAnsi="Cambria Math" w:cs="Cambria Math"/>
          <w:color w:val="000000"/>
          <w:shd w:val="clear" w:color="auto" w:fill="F9F9F9"/>
        </w:rPr>
        <w:t>⊕ k</w:t>
      </w:r>
      <w:r w:rsidRPr="00506A48">
        <w:rPr>
          <w:rFonts w:ascii="Cambria Math" w:eastAsia="Times New Roman" w:hAnsi="Cambria Math" w:cs="Cambria Math"/>
          <w:color w:val="000000"/>
          <w:shd w:val="clear" w:color="auto" w:fill="F9F9F9"/>
          <w:vertAlign w:val="subscript"/>
        </w:rPr>
        <w:t xml:space="preserve">235 </w:t>
      </w:r>
    </w:p>
    <w:p w:rsidR="00EF1AE9" w:rsidRPr="00506A48" w:rsidRDefault="00EF1AE9" w:rsidP="00506A48">
      <w:pPr>
        <w:spacing w:after="0" w:line="240" w:lineRule="auto"/>
        <w:rPr>
          <w:rFonts w:ascii="Cambria Math" w:eastAsia="Times New Roman" w:hAnsi="Cambria Math" w:cs="Cambria Math"/>
          <w:color w:val="000000"/>
          <w:shd w:val="clear" w:color="auto" w:fill="F9F9F9"/>
        </w:rPr>
      </w:pPr>
    </w:p>
    <w:p w:rsidR="00506A48" w:rsidRPr="00506A48" w:rsidRDefault="00EF1AE9" w:rsidP="00506A48">
      <w:pPr>
        <w:spacing w:after="0" w:line="240" w:lineRule="auto"/>
        <w:rPr>
          <w:rFonts w:ascii="Cambria Math" w:eastAsia="Times New Roman" w:hAnsi="Cambria Math" w:cs="Cambria Math"/>
          <w:color w:val="000000"/>
          <w:shd w:val="clear" w:color="auto" w:fill="F9F9F9"/>
        </w:rPr>
      </w:pPr>
      <w:r>
        <w:rPr>
          <w:rFonts w:ascii="Cambria Math" w:eastAsia="Times New Roman" w:hAnsi="Cambria Math" w:cs="Cambria Math"/>
          <w:color w:val="000000"/>
          <w:shd w:val="clear" w:color="auto" w:fill="F9F9F9"/>
        </w:rPr>
        <w:t xml:space="preserve">These </w:t>
      </w:r>
      <w:r w:rsidR="00E645AA">
        <w:rPr>
          <w:rFonts w:ascii="Cambria Math" w:eastAsia="Times New Roman" w:hAnsi="Cambria Math" w:cs="Cambria Math"/>
          <w:color w:val="000000"/>
          <w:shd w:val="clear" w:color="auto" w:fill="F9F9F9"/>
        </w:rPr>
        <w:t xml:space="preserve">32 byte oriented </w:t>
      </w:r>
      <w:r>
        <w:rPr>
          <w:rFonts w:ascii="Cambria Math" w:eastAsia="Times New Roman" w:hAnsi="Cambria Math" w:cs="Cambria Math"/>
          <w:color w:val="000000"/>
          <w:shd w:val="clear" w:color="auto" w:fill="F9F9F9"/>
        </w:rPr>
        <w:t xml:space="preserve">expanded </w:t>
      </w:r>
      <w:r w:rsidR="00E645AA">
        <w:rPr>
          <w:rFonts w:ascii="Cambria Math" w:eastAsia="Times New Roman" w:hAnsi="Cambria Math" w:cs="Cambria Math"/>
          <w:color w:val="000000"/>
          <w:shd w:val="clear" w:color="auto" w:fill="F9F9F9"/>
        </w:rPr>
        <w:t xml:space="preserve">round key of 256 bit </w:t>
      </w:r>
      <w:r>
        <w:rPr>
          <w:rFonts w:ascii="Cambria Math" w:eastAsia="Times New Roman" w:hAnsi="Cambria Math" w:cs="Cambria Math"/>
          <w:color w:val="000000"/>
          <w:shd w:val="clear" w:color="auto" w:fill="F9F9F9"/>
        </w:rPr>
        <w:t xml:space="preserve">may be calculated, stored for immediate use for operations in Mobile hand held systems rather than </w:t>
      </w:r>
      <w:r w:rsidR="004933DE">
        <w:rPr>
          <w:rFonts w:ascii="Cambria Math" w:eastAsia="Times New Roman" w:hAnsi="Cambria Math" w:cs="Cambria Math"/>
          <w:color w:val="000000"/>
          <w:shd w:val="clear" w:color="auto" w:fill="F9F9F9"/>
        </w:rPr>
        <w:t xml:space="preserve">using look up tables, which </w:t>
      </w:r>
      <w:r w:rsidR="00E645AA">
        <w:rPr>
          <w:rFonts w:ascii="Cambria Math" w:eastAsia="Times New Roman" w:hAnsi="Cambria Math" w:cs="Cambria Math"/>
          <w:color w:val="000000"/>
          <w:shd w:val="clear" w:color="auto" w:fill="F9F9F9"/>
        </w:rPr>
        <w:t xml:space="preserve">will reduce memory requirements, for processing data in low end </w:t>
      </w:r>
      <w:bookmarkStart w:id="0" w:name="_GoBack"/>
      <w:bookmarkEnd w:id="0"/>
      <w:r w:rsidR="00E645AA">
        <w:rPr>
          <w:rFonts w:ascii="Cambria Math" w:eastAsia="Times New Roman" w:hAnsi="Cambria Math" w:cs="Cambria Math"/>
          <w:color w:val="000000"/>
          <w:shd w:val="clear" w:color="auto" w:fill="F9F9F9"/>
        </w:rPr>
        <w:t>Spartan FPGA chips.</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C63D91" w:rsidRDefault="00C63D91" w:rsidP="00506A48">
      <w:pPr>
        <w:spacing w:after="0" w:line="240" w:lineRule="auto"/>
        <w:rPr>
          <w:rFonts w:ascii="Cambria Math" w:eastAsia="Times New Roman" w:hAnsi="Cambria Math" w:cs="Cambria Math"/>
          <w:color w:val="000000"/>
          <w:shd w:val="clear" w:color="auto" w:fill="F9F9F9"/>
        </w:rPr>
      </w:pPr>
    </w:p>
    <w:p w:rsidR="00C63D91" w:rsidRDefault="00C63D91" w:rsidP="00506A48">
      <w:pPr>
        <w:spacing w:after="0" w:line="240" w:lineRule="auto"/>
        <w:rPr>
          <w:rFonts w:ascii="Cambria Math" w:eastAsia="Times New Roman" w:hAnsi="Cambria Math" w:cs="Cambria Math"/>
          <w:color w:val="000000"/>
          <w:shd w:val="clear" w:color="auto" w:fill="F9F9F9"/>
        </w:rPr>
      </w:pPr>
    </w:p>
    <w:p w:rsidR="00C63D91" w:rsidRDefault="00C63D91" w:rsidP="00506A48">
      <w:pPr>
        <w:spacing w:after="0" w:line="240" w:lineRule="auto"/>
        <w:rPr>
          <w:rFonts w:ascii="Cambria Math" w:eastAsia="Times New Roman" w:hAnsi="Cambria Math" w:cs="Cambria Math"/>
          <w:color w:val="000000"/>
          <w:shd w:val="clear" w:color="auto" w:fill="F9F9F9"/>
        </w:rPr>
      </w:pPr>
    </w:p>
    <w:p w:rsidR="00C63D91" w:rsidRDefault="00C63D91" w:rsidP="00506A48">
      <w:pPr>
        <w:spacing w:after="0" w:line="240" w:lineRule="auto"/>
        <w:rPr>
          <w:rFonts w:ascii="Cambria Math" w:eastAsia="Times New Roman" w:hAnsi="Cambria Math" w:cs="Cambria Math"/>
          <w:color w:val="000000"/>
          <w:shd w:val="clear" w:color="auto" w:fill="F9F9F9"/>
        </w:rPr>
      </w:pPr>
    </w:p>
    <w:p w:rsidR="00C63D91" w:rsidRDefault="00C63D91" w:rsidP="00506A48">
      <w:pPr>
        <w:spacing w:after="0" w:line="240" w:lineRule="auto"/>
        <w:rPr>
          <w:rFonts w:ascii="Cambria Math" w:eastAsia="Times New Roman" w:hAnsi="Cambria Math" w:cs="Cambria Math"/>
          <w:color w:val="000000"/>
          <w:shd w:val="clear" w:color="auto" w:fill="F9F9F9"/>
        </w:rPr>
      </w:pPr>
    </w:p>
    <w:p w:rsidR="00C63D91" w:rsidRDefault="00C63D91" w:rsidP="00506A48">
      <w:pPr>
        <w:spacing w:after="0" w:line="240" w:lineRule="auto"/>
        <w:rPr>
          <w:rFonts w:ascii="Cambria Math" w:eastAsia="Times New Roman" w:hAnsi="Cambria Math" w:cs="Cambria Math"/>
          <w:color w:val="000000"/>
          <w:shd w:val="clear" w:color="auto" w:fill="F9F9F9"/>
        </w:rPr>
      </w:pPr>
    </w:p>
    <w:p w:rsidR="00C63D91" w:rsidRDefault="00C63D91" w:rsidP="00506A48">
      <w:pPr>
        <w:spacing w:after="0" w:line="240" w:lineRule="auto"/>
        <w:rPr>
          <w:rFonts w:ascii="Cambria Math" w:eastAsia="Times New Roman" w:hAnsi="Cambria Math" w:cs="Cambria Math"/>
          <w:color w:val="000000"/>
          <w:shd w:val="clear" w:color="auto" w:fill="F9F9F9"/>
        </w:rPr>
      </w:pPr>
    </w:p>
    <w:p w:rsidR="00C63D91" w:rsidRPr="00506A48" w:rsidRDefault="00C63D91"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libri" w:eastAsia="Times New Roman" w:hAnsi="Calibri" w:cs="Cambria Math"/>
          <w:b/>
          <w:color w:val="000000"/>
          <w:shd w:val="clear" w:color="auto" w:fill="F9F9F9"/>
        </w:rPr>
      </w:pPr>
    </w:p>
    <w:p w:rsidR="00506A48" w:rsidRPr="00506A48" w:rsidRDefault="00C63D91" w:rsidP="00506A48">
      <w:pPr>
        <w:spacing w:after="0" w:line="240" w:lineRule="auto"/>
        <w:rPr>
          <w:rFonts w:ascii="Calibri" w:eastAsia="Times New Roman" w:hAnsi="Calibri" w:cs="Cambria Math"/>
          <w:b/>
          <w:color w:val="000000"/>
          <w:shd w:val="clear" w:color="auto" w:fill="F9F9F9"/>
        </w:rPr>
      </w:pPr>
      <w:r>
        <w:rPr>
          <w:rFonts w:ascii="Calibri" w:eastAsia="Times New Roman" w:hAnsi="Calibri" w:cs="Cambria Math"/>
          <w:b/>
          <w:color w:val="000000"/>
          <w:shd w:val="clear" w:color="auto" w:fill="F9F9F9"/>
        </w:rPr>
        <w:t>3</w:t>
      </w:r>
      <w:r w:rsidR="00506A48" w:rsidRPr="00506A48">
        <w:rPr>
          <w:rFonts w:ascii="Calibri" w:eastAsia="Times New Roman" w:hAnsi="Calibri" w:cs="Cambria Math"/>
          <w:b/>
          <w:color w:val="000000"/>
          <w:shd w:val="clear" w:color="auto" w:fill="F9F9F9"/>
        </w:rPr>
        <w:t>.0</w:t>
      </w:r>
      <w:r w:rsidR="00506A48" w:rsidRPr="00506A48">
        <w:rPr>
          <w:rFonts w:ascii="Calibri" w:eastAsia="Times New Roman" w:hAnsi="Calibri" w:cs="Cambria Math"/>
          <w:b/>
          <w:color w:val="000000"/>
          <w:shd w:val="clear" w:color="auto" w:fill="F9F9F9"/>
        </w:rPr>
        <w:tab/>
        <w:t>FPGA Implementation of AES with 128 bits security key:</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 xml:space="preserve">Plain text data of 128 bits is encrypted using 128 bits round key in 10 rounds as shown in Fig.1 on left  side and cipher text data is decrypted using the same set of round key but using in reverse order for decryption. For data encryption operation, in round one to round nine we perform BS, SR, MC, and AK transformation during each round and in round ten MC </w:t>
      </w:r>
      <w:r w:rsidR="004933DE" w:rsidRPr="00506A48">
        <w:rPr>
          <w:rFonts w:ascii="Cambria Math" w:eastAsia="Times New Roman" w:hAnsi="Cambria Math" w:cs="Cambria Math"/>
          <w:color w:val="000000"/>
          <w:shd w:val="clear" w:color="auto" w:fill="F9F9F9"/>
        </w:rPr>
        <w:t>transformations</w:t>
      </w:r>
      <w:r w:rsidRPr="00506A48">
        <w:rPr>
          <w:rFonts w:ascii="Cambria Math" w:eastAsia="Times New Roman" w:hAnsi="Cambria Math" w:cs="Cambria Math"/>
          <w:color w:val="000000"/>
          <w:shd w:val="clear" w:color="auto" w:fill="F9F9F9"/>
        </w:rPr>
        <w:t xml:space="preserve"> </w:t>
      </w:r>
      <w:proofErr w:type="gramStart"/>
      <w:r w:rsidRPr="00506A48">
        <w:rPr>
          <w:rFonts w:ascii="Cambria Math" w:eastAsia="Times New Roman" w:hAnsi="Cambria Math" w:cs="Cambria Math"/>
          <w:color w:val="000000"/>
          <w:shd w:val="clear" w:color="auto" w:fill="F9F9F9"/>
        </w:rPr>
        <w:t>is</w:t>
      </w:r>
      <w:proofErr w:type="gramEnd"/>
      <w:r w:rsidRPr="00506A48">
        <w:rPr>
          <w:rFonts w:ascii="Cambria Math" w:eastAsia="Times New Roman" w:hAnsi="Cambria Math" w:cs="Cambria Math"/>
          <w:color w:val="000000"/>
          <w:shd w:val="clear" w:color="auto" w:fill="F9F9F9"/>
        </w:rPr>
        <w:t xml:space="preserve"> not included. For data decryption operation, the reverse order of rounds is followed. We perform inverse SR, inverse BS immediately after initial AK transformation using round key 10. During remaining 9 decryption rounds the same order of inverse transformations is used, but including inverse MC transformation in the beginning of the every round with round key number in reducing order. After last of AK transformation we get original plain text output data.</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 xml:space="preserve">The input secret key of 128 bits is expanded into key for ten rounds of 128 bits each.   The 128 bits secret key expansion operation is shown in Fig.2. Round key0 is used for first AK operation with plain text data during start of encryption. Round key1 is used for AK operation during round1 of encryption. Round key2 to round key10 are generated for AK operations, for rounds 2 to 10 as shown in the figure. Round keys generated during encryption are stored and utilized for AK operations of decryption also but are used in reverse direction.  </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When start pulse is given to the controller module, clock pulse, reset pulse, enable pulse and en/de pulse are generated by controller module. Controller module sends first reset and clock pulses to key generation module and encryption / decryption module, then send 0/1 signal to encryption/ decryption module for encryption or decryption operation depending signal level is 0 or 1 respectively.  The input security key of 128 bits and input plain text / cipher text of 128 bits data are entered in key generation module and encryption / decryption module, respectively, on getting enable pulse from controller module as shown in Fig. 3.  The encrypted/decrypted data of 128 bits is outputted at output port, and done pulse is generated by encryption/decryption module.</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object w:dxaOrig="9360" w:dyaOrig="12960">
          <v:shape id="_x0000_i1026" type="#_x0000_t75" style="width:468pt;height:9in" o:ole="">
            <v:imagedata r:id="rId10" o:title=""/>
          </v:shape>
          <o:OLEObject Type="Embed" ProgID="Word.Document.12" ShapeID="_x0000_i1026" DrawAspect="Content" ObjectID="_1540899508" r:id="rId11"/>
        </w:objec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libri" w:eastAsia="Times New Roman" w:hAnsi="Calibri" w:cs="Times New Roman"/>
          <w:noProof/>
        </w:rPr>
        <w:lastRenderedPageBreak/>
        <mc:AlternateContent>
          <mc:Choice Requires="wpg">
            <w:drawing>
              <wp:anchor distT="0" distB="0" distL="114300" distR="114300" simplePos="0" relativeHeight="251772928" behindDoc="0" locked="0" layoutInCell="1" allowOverlap="1" wp14:anchorId="3ED79D25" wp14:editId="70B47CF7">
                <wp:simplePos x="0" y="0"/>
                <wp:positionH relativeFrom="column">
                  <wp:posOffset>-17780</wp:posOffset>
                </wp:positionH>
                <wp:positionV relativeFrom="paragraph">
                  <wp:posOffset>-267970</wp:posOffset>
                </wp:positionV>
                <wp:extent cx="5774690" cy="7850505"/>
                <wp:effectExtent l="10795" t="8255" r="5715" b="46990"/>
                <wp:wrapNone/>
                <wp:docPr id="1264" name="Group 1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74690" cy="7850505"/>
                          <a:chOff x="1172" y="778"/>
                          <a:chExt cx="9094" cy="12363"/>
                        </a:xfrm>
                      </wpg:grpSpPr>
                      <wpg:grpSp>
                        <wpg:cNvPr id="1265" name="Group 1246"/>
                        <wpg:cNvGrpSpPr>
                          <a:grpSpLocks/>
                        </wpg:cNvGrpSpPr>
                        <wpg:grpSpPr bwMode="auto">
                          <a:xfrm>
                            <a:off x="1172" y="778"/>
                            <a:ext cx="9094" cy="12363"/>
                            <a:chOff x="1172" y="778"/>
                            <a:chExt cx="9094" cy="12363"/>
                          </a:xfrm>
                        </wpg:grpSpPr>
                        <wpg:grpSp>
                          <wpg:cNvPr id="1266" name="Group 1247"/>
                          <wpg:cNvGrpSpPr>
                            <a:grpSpLocks/>
                          </wpg:cNvGrpSpPr>
                          <wpg:grpSpPr bwMode="auto">
                            <a:xfrm>
                              <a:off x="1172" y="778"/>
                              <a:ext cx="9094" cy="12363"/>
                              <a:chOff x="1093" y="660"/>
                              <a:chExt cx="9094" cy="12363"/>
                            </a:xfrm>
                          </wpg:grpSpPr>
                          <wps:wsp>
                            <wps:cNvPr id="1267" name="AutoShape 1248"/>
                            <wps:cNvCnPr>
                              <a:cxnSpLocks noChangeShapeType="1"/>
                            </wps:cNvCnPr>
                            <wps:spPr bwMode="auto">
                              <a:xfrm>
                                <a:off x="7712" y="6796"/>
                                <a:ext cx="1" cy="28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268" name="AutoShape 1249"/>
                            <wps:cNvCnPr>
                              <a:cxnSpLocks noChangeShapeType="1"/>
                            </wps:cNvCnPr>
                            <wps:spPr bwMode="auto">
                              <a:xfrm>
                                <a:off x="6272" y="6135"/>
                                <a:ext cx="1417"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9" name="AutoShape 1250"/>
                            <wps:cNvCnPr>
                              <a:cxnSpLocks noChangeShapeType="1"/>
                            </wps:cNvCnPr>
                            <wps:spPr bwMode="auto">
                              <a:xfrm>
                                <a:off x="7689" y="6135"/>
                                <a:ext cx="0" cy="24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270" name="Group 1251"/>
                            <wpg:cNvGrpSpPr>
                              <a:grpSpLocks/>
                            </wpg:cNvGrpSpPr>
                            <wpg:grpSpPr bwMode="auto">
                              <a:xfrm>
                                <a:off x="1093" y="660"/>
                                <a:ext cx="9094" cy="12363"/>
                                <a:chOff x="1093" y="660"/>
                                <a:chExt cx="9094" cy="12363"/>
                              </a:xfrm>
                            </wpg:grpSpPr>
                            <wps:wsp>
                              <wps:cNvPr id="1271" name="AutoShape 1252"/>
                              <wps:cNvCnPr>
                                <a:cxnSpLocks noChangeShapeType="1"/>
                              </wps:cNvCnPr>
                              <wps:spPr bwMode="auto">
                                <a:xfrm>
                                  <a:off x="6301" y="4022"/>
                                  <a:ext cx="0" cy="7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272" name="Group 1253"/>
                              <wpg:cNvGrpSpPr>
                                <a:grpSpLocks/>
                              </wpg:cNvGrpSpPr>
                              <wpg:grpSpPr bwMode="auto">
                                <a:xfrm>
                                  <a:off x="1093" y="660"/>
                                  <a:ext cx="9094" cy="12363"/>
                                  <a:chOff x="1093" y="660"/>
                                  <a:chExt cx="9094" cy="12363"/>
                                </a:xfrm>
                              </wpg:grpSpPr>
                              <wps:wsp>
                                <wps:cNvPr id="1273" name="AutoShape 1254"/>
                                <wps:cNvCnPr>
                                  <a:cxnSpLocks noChangeShapeType="1"/>
                                </wps:cNvCnPr>
                                <wps:spPr bwMode="auto">
                                  <a:xfrm flipH="1">
                                    <a:off x="5875" y="8332"/>
                                    <a:ext cx="12" cy="323"/>
                                  </a:xfrm>
                                  <a:prstGeom prst="straightConnector1">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274" name="AutoShape 1255"/>
                                <wps:cNvCnPr>
                                  <a:cxnSpLocks noChangeShapeType="1"/>
                                </wps:cNvCnPr>
                                <wps:spPr bwMode="auto">
                                  <a:xfrm>
                                    <a:off x="5216" y="8332"/>
                                    <a:ext cx="0" cy="323"/>
                                  </a:xfrm>
                                  <a:prstGeom prst="straightConnector1">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275" name="AutoShape 1256"/>
                                <wps:cNvCnPr>
                                  <a:cxnSpLocks noChangeShapeType="1"/>
                                </wps:cNvCnPr>
                                <wps:spPr bwMode="auto">
                                  <a:xfrm>
                                    <a:off x="3833" y="8332"/>
                                    <a:ext cx="0" cy="323"/>
                                  </a:xfrm>
                                  <a:prstGeom prst="straightConnector1">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276" name="AutoShape 1257"/>
                                <wps:cNvCnPr>
                                  <a:cxnSpLocks noChangeShapeType="1"/>
                                </wps:cNvCnPr>
                                <wps:spPr bwMode="auto">
                                  <a:xfrm>
                                    <a:off x="4523" y="8332"/>
                                    <a:ext cx="0" cy="323"/>
                                  </a:xfrm>
                                  <a:prstGeom prst="straightConnector1">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g:grpSp>
                                <wpg:cNvPr id="1277" name="Group 1258"/>
                                <wpg:cNvGrpSpPr>
                                  <a:grpSpLocks/>
                                </wpg:cNvGrpSpPr>
                                <wpg:grpSpPr bwMode="auto">
                                  <a:xfrm>
                                    <a:off x="1093" y="660"/>
                                    <a:ext cx="9094" cy="12363"/>
                                    <a:chOff x="1093" y="660"/>
                                    <a:chExt cx="9094" cy="12363"/>
                                  </a:xfrm>
                                </wpg:grpSpPr>
                                <wps:wsp>
                                  <wps:cNvPr id="1278" name="Text Box 1259"/>
                                  <wps:cNvSpPr txBox="1">
                                    <a:spLocks noChangeArrowheads="1"/>
                                  </wps:cNvSpPr>
                                  <wps:spPr bwMode="auto">
                                    <a:xfrm>
                                      <a:off x="8950" y="10740"/>
                                      <a:ext cx="1237" cy="465"/>
                                    </a:xfrm>
                                    <a:prstGeom prst="rect">
                                      <a:avLst/>
                                    </a:prstGeom>
                                    <a:solidFill>
                                      <a:srgbClr val="FFFFFF">
                                        <a:alpha val="0"/>
                                      </a:srgbClr>
                                    </a:solidFill>
                                    <a:ln w="9525">
                                      <a:solidFill>
                                        <a:srgbClr val="FFFFFF"/>
                                      </a:solidFill>
                                      <a:miter lim="800000"/>
                                      <a:headEnd/>
                                      <a:tailEnd/>
                                    </a:ln>
                                  </wps:spPr>
                                  <wps:txbx>
                                    <w:txbxContent>
                                      <w:p w:rsidR="00EF1AE9" w:rsidRDefault="00EF1AE9" w:rsidP="00506A48">
                                        <w:r>
                                          <w:t>R Con [10]</w:t>
                                        </w:r>
                                      </w:p>
                                    </w:txbxContent>
                                  </wps:txbx>
                                  <wps:bodyPr rot="0" vert="horz" wrap="square" lIns="91440" tIns="45720" rIns="91440" bIns="45720" anchor="t" anchorCtr="0" upright="1">
                                    <a:noAutofit/>
                                  </wps:bodyPr>
                                </wps:wsp>
                                <wpg:grpSp>
                                  <wpg:cNvPr id="1279" name="Group 1260"/>
                                  <wpg:cNvGrpSpPr>
                                    <a:grpSpLocks/>
                                  </wpg:cNvGrpSpPr>
                                  <wpg:grpSpPr bwMode="auto">
                                    <a:xfrm>
                                      <a:off x="1124" y="8897"/>
                                      <a:ext cx="7826" cy="4126"/>
                                      <a:chOff x="1110" y="9645"/>
                                      <a:chExt cx="7826" cy="4126"/>
                                    </a:xfrm>
                                  </wpg:grpSpPr>
                                  <wps:wsp>
                                    <wps:cNvPr id="1280" name="Text Box 1261"/>
                                    <wps:cNvSpPr txBox="1">
                                      <a:spLocks noChangeArrowheads="1"/>
                                    </wps:cNvSpPr>
                                    <wps:spPr bwMode="auto">
                                      <a:xfrm>
                                        <a:off x="1110" y="13019"/>
                                        <a:ext cx="1725" cy="752"/>
                                      </a:xfrm>
                                      <a:prstGeom prst="rect">
                                        <a:avLst/>
                                      </a:prstGeom>
                                      <a:solidFill>
                                        <a:srgbClr val="FFFFFF"/>
                                      </a:solidFill>
                                      <a:ln w="9525">
                                        <a:solidFill>
                                          <a:srgbClr val="FFFFFF"/>
                                        </a:solidFill>
                                        <a:miter lim="800000"/>
                                        <a:headEnd/>
                                        <a:tailEnd/>
                                      </a:ln>
                                    </wps:spPr>
                                    <wps:txbx>
                                      <w:txbxContent>
                                        <w:p w:rsidR="00EF1AE9" w:rsidRDefault="00EF1AE9" w:rsidP="00506A48">
                                          <w:r>
                                            <w:t>Round Key 10</w:t>
                                          </w:r>
                                        </w:p>
                                        <w:p w:rsidR="00EF1AE9" w:rsidRDefault="00EF1AE9" w:rsidP="00506A48"/>
                                      </w:txbxContent>
                                    </wps:txbx>
                                    <wps:bodyPr rot="0" vert="horz" wrap="square" lIns="91440" tIns="45720" rIns="91440" bIns="45720" anchor="t" anchorCtr="0" upright="1">
                                      <a:noAutofit/>
                                    </wps:bodyPr>
                                  </wps:wsp>
                                  <wps:wsp>
                                    <wps:cNvPr id="1281" name="AutoShape 1262"/>
                                    <wps:cNvCnPr>
                                      <a:cxnSpLocks noChangeShapeType="1"/>
                                    </wps:cNvCnPr>
                                    <wps:spPr bwMode="auto">
                                      <a:xfrm flipV="1">
                                        <a:off x="5355" y="11803"/>
                                        <a:ext cx="520" cy="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282" name="AutoShape 1263"/>
                                    <wps:cNvCnPr>
                                      <a:cxnSpLocks noChangeShapeType="1"/>
                                    </wps:cNvCnPr>
                                    <wps:spPr bwMode="auto">
                                      <a:xfrm flipV="1">
                                        <a:off x="4687" y="11803"/>
                                        <a:ext cx="520" cy="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283" name="AutoShape 1264"/>
                                    <wps:cNvCnPr>
                                      <a:cxnSpLocks noChangeShapeType="1"/>
                                    </wps:cNvCnPr>
                                    <wps:spPr bwMode="auto">
                                      <a:xfrm flipV="1">
                                        <a:off x="4004" y="11803"/>
                                        <a:ext cx="447" cy="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284" name="AutoShape 1265"/>
                                    <wps:cNvCnPr>
                                      <a:cxnSpLocks noChangeShapeType="1"/>
                                    </wps:cNvCnPr>
                                    <wps:spPr bwMode="auto">
                                      <a:xfrm>
                                        <a:off x="5959" y="11803"/>
                                        <a:ext cx="0" cy="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285" name="AutoShape 1266"/>
                                    <wps:cNvCnPr>
                                      <a:cxnSpLocks noChangeShapeType="1"/>
                                    </wps:cNvCnPr>
                                    <wps:spPr bwMode="auto">
                                      <a:xfrm>
                                        <a:off x="5288" y="11803"/>
                                        <a:ext cx="0" cy="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286" name="AutoShape 1267"/>
                                    <wps:cNvCnPr>
                                      <a:cxnSpLocks noChangeShapeType="1"/>
                                    </wps:cNvCnPr>
                                    <wps:spPr bwMode="auto">
                                      <a:xfrm>
                                        <a:off x="3905" y="11803"/>
                                        <a:ext cx="0" cy="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287" name="AutoShape 1268"/>
                                    <wps:cNvCnPr>
                                      <a:cxnSpLocks noChangeShapeType="1"/>
                                    </wps:cNvCnPr>
                                    <wps:spPr bwMode="auto">
                                      <a:xfrm>
                                        <a:off x="4595" y="11803"/>
                                        <a:ext cx="0" cy="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288" name="AutoShape 1269"/>
                                    <wps:cNvCnPr>
                                      <a:cxnSpLocks noChangeShapeType="1"/>
                                    </wps:cNvCnPr>
                                    <wps:spPr bwMode="auto">
                                      <a:xfrm>
                                        <a:off x="5935" y="13019"/>
                                        <a:ext cx="0" cy="75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9" name="AutoShape 1270"/>
                                    <wps:cNvCnPr>
                                      <a:cxnSpLocks noChangeShapeType="1"/>
                                    </wps:cNvCnPr>
                                    <wps:spPr bwMode="auto">
                                      <a:xfrm>
                                        <a:off x="4610" y="13004"/>
                                        <a:ext cx="0" cy="346"/>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90" name="AutoShape 1271"/>
                                    <wps:cNvCnPr>
                                      <a:cxnSpLocks noChangeShapeType="1"/>
                                    </wps:cNvCnPr>
                                    <wps:spPr bwMode="auto">
                                      <a:xfrm>
                                        <a:off x="3953" y="13004"/>
                                        <a:ext cx="0" cy="14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91" name="AutoShape 1272"/>
                                    <wps:cNvCnPr>
                                      <a:cxnSpLocks noChangeShapeType="1"/>
                                    </wps:cNvCnPr>
                                    <wps:spPr bwMode="auto">
                                      <a:xfrm>
                                        <a:off x="5336" y="13004"/>
                                        <a:ext cx="0" cy="54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92" name="AutoShape 1273"/>
                                    <wps:cNvCnPr>
                                      <a:cxnSpLocks noChangeShapeType="1"/>
                                    </wps:cNvCnPr>
                                    <wps:spPr bwMode="auto">
                                      <a:xfrm>
                                        <a:off x="2912" y="13755"/>
                                        <a:ext cx="3023"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293" name="AutoShape 1274"/>
                                    <wps:cNvCnPr>
                                      <a:cxnSpLocks noChangeShapeType="1"/>
                                    </wps:cNvCnPr>
                                    <wps:spPr bwMode="auto">
                                      <a:xfrm>
                                        <a:off x="2883" y="13545"/>
                                        <a:ext cx="2453"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294" name="AutoShape 1275"/>
                                    <wps:cNvCnPr>
                                      <a:cxnSpLocks noChangeShapeType="1"/>
                                    </wps:cNvCnPr>
                                    <wps:spPr bwMode="auto">
                                      <a:xfrm>
                                        <a:off x="2883" y="13144"/>
                                        <a:ext cx="1070" cy="1"/>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295" name="AutoShape 1276"/>
                                    <wps:cNvCnPr>
                                      <a:cxnSpLocks noChangeShapeType="1"/>
                                    </wps:cNvCnPr>
                                    <wps:spPr bwMode="auto">
                                      <a:xfrm>
                                        <a:off x="2883" y="13350"/>
                                        <a:ext cx="1717"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g:grpSp>
                                    <wpg:cNvPr id="1296" name="Group 1277"/>
                                    <wpg:cNvGrpSpPr>
                                      <a:grpSpLocks/>
                                    </wpg:cNvGrpSpPr>
                                    <wpg:grpSpPr bwMode="auto">
                                      <a:xfrm>
                                        <a:off x="1110" y="9645"/>
                                        <a:ext cx="7826" cy="2233"/>
                                        <a:chOff x="1110" y="9645"/>
                                        <a:chExt cx="7826" cy="2233"/>
                                      </a:xfrm>
                                    </wpg:grpSpPr>
                                    <wps:wsp>
                                      <wps:cNvPr id="1297" name="AutoShape 1278"/>
                                      <wps:cNvCnPr>
                                        <a:cxnSpLocks noChangeShapeType="1"/>
                                      </wps:cNvCnPr>
                                      <wps:spPr bwMode="auto">
                                        <a:xfrm>
                                          <a:off x="6287" y="10907"/>
                                          <a:ext cx="0" cy="7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98" name="Text Box 1279"/>
                                      <wps:cNvSpPr txBox="1">
                                        <a:spLocks noChangeArrowheads="1"/>
                                      </wps:cNvSpPr>
                                      <wps:spPr bwMode="auto">
                                        <a:xfrm>
                                          <a:off x="1110" y="9887"/>
                                          <a:ext cx="1607" cy="752"/>
                                        </a:xfrm>
                                        <a:prstGeom prst="rect">
                                          <a:avLst/>
                                        </a:prstGeom>
                                        <a:solidFill>
                                          <a:srgbClr val="FFFFFF"/>
                                        </a:solidFill>
                                        <a:ln w="9525">
                                          <a:solidFill>
                                            <a:srgbClr val="FFFFFF"/>
                                          </a:solidFill>
                                          <a:miter lim="800000"/>
                                          <a:headEnd/>
                                          <a:tailEnd/>
                                        </a:ln>
                                      </wps:spPr>
                                      <wps:txbx>
                                        <w:txbxContent>
                                          <w:p w:rsidR="00EF1AE9" w:rsidRDefault="00EF1AE9" w:rsidP="00506A48">
                                            <w:r>
                                              <w:t>Round Key 9</w:t>
                                            </w:r>
                                          </w:p>
                                          <w:p w:rsidR="00EF1AE9" w:rsidRDefault="00EF1AE9" w:rsidP="00506A48"/>
                                        </w:txbxContent>
                                      </wps:txbx>
                                      <wps:bodyPr rot="0" vert="horz" wrap="square" lIns="91440" tIns="45720" rIns="91440" bIns="45720" anchor="t" anchorCtr="0" upright="1">
                                        <a:noAutofit/>
                                      </wps:bodyPr>
                                    </wps:wsp>
                                    <wps:wsp>
                                      <wps:cNvPr id="1299" name="AutoShape 1280"/>
                                      <wps:cNvSpPr>
                                        <a:spLocks noChangeArrowheads="1"/>
                                      </wps:cNvSpPr>
                                      <wps:spPr bwMode="auto">
                                        <a:xfrm>
                                          <a:off x="5698" y="11284"/>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300" name="AutoShape 1281"/>
                                      <wps:cNvSpPr>
                                        <a:spLocks noChangeArrowheads="1"/>
                                      </wps:cNvSpPr>
                                      <wps:spPr bwMode="auto">
                                        <a:xfrm>
                                          <a:off x="5035" y="11284"/>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301" name="AutoShape 1282"/>
                                      <wps:cNvCnPr>
                                        <a:cxnSpLocks noChangeShapeType="1"/>
                                      </wps:cNvCnPr>
                                      <wps:spPr bwMode="auto">
                                        <a:xfrm>
                                          <a:off x="2984" y="10892"/>
                                          <a:ext cx="0" cy="7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2" name="AutoShape 1283"/>
                                      <wps:cNvCnPr>
                                        <a:cxnSpLocks noChangeShapeType="1"/>
                                      </wps:cNvCnPr>
                                      <wps:spPr bwMode="auto">
                                        <a:xfrm>
                                          <a:off x="2984" y="10892"/>
                                          <a:ext cx="3317"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3" name="AutoShape 1284"/>
                                      <wps:cNvSpPr>
                                        <a:spLocks noChangeArrowheads="1"/>
                                      </wps:cNvSpPr>
                                      <wps:spPr bwMode="auto">
                                        <a:xfrm>
                                          <a:off x="4313" y="11284"/>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304" name="AutoShape 1285"/>
                                      <wps:cNvSpPr>
                                        <a:spLocks noChangeArrowheads="1"/>
                                      </wps:cNvSpPr>
                                      <wps:spPr bwMode="auto">
                                        <a:xfrm>
                                          <a:off x="3634" y="11284"/>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305" name="AutoShape 1286"/>
                                      <wps:cNvCnPr>
                                        <a:cxnSpLocks noChangeShapeType="1"/>
                                      </wps:cNvCnPr>
                                      <wps:spPr bwMode="auto">
                                        <a:xfrm>
                                          <a:off x="2984" y="11628"/>
                                          <a:ext cx="650"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06" name="AutoShape 1287"/>
                                      <wps:cNvCnPr>
                                        <a:cxnSpLocks noChangeShapeType="1"/>
                                      </wps:cNvCnPr>
                                      <wps:spPr bwMode="auto">
                                        <a:xfrm>
                                          <a:off x="7555" y="9645"/>
                                          <a:ext cx="0" cy="94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7" name="AutoShape 1288"/>
                                      <wps:cNvSpPr>
                                        <a:spLocks noChangeArrowheads="1"/>
                                      </wps:cNvSpPr>
                                      <wps:spPr bwMode="auto">
                                        <a:xfrm>
                                          <a:off x="7212" y="11359"/>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308" name="AutoShape 1289"/>
                                      <wps:cNvCnPr>
                                        <a:cxnSpLocks noChangeShapeType="1"/>
                                      </wps:cNvCnPr>
                                      <wps:spPr bwMode="auto">
                                        <a:xfrm flipH="1">
                                          <a:off x="7481" y="11012"/>
                                          <a:ext cx="4" cy="34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09" name="Text Box 1290"/>
                                      <wps:cNvSpPr txBox="1">
                                        <a:spLocks noChangeArrowheads="1"/>
                                      </wps:cNvSpPr>
                                      <wps:spPr bwMode="auto">
                                        <a:xfrm>
                                          <a:off x="6723" y="10586"/>
                                          <a:ext cx="1590" cy="425"/>
                                        </a:xfrm>
                                        <a:prstGeom prst="rect">
                                          <a:avLst/>
                                        </a:prstGeom>
                                        <a:solidFill>
                                          <a:srgbClr val="FFFFFF"/>
                                        </a:solidFill>
                                        <a:ln w="9525">
                                          <a:solidFill>
                                            <a:srgbClr val="000000"/>
                                          </a:solidFill>
                                          <a:miter lim="800000"/>
                                          <a:headEnd/>
                                          <a:tailEnd/>
                                        </a:ln>
                                      </wps:spPr>
                                      <wps:txbx>
                                        <w:txbxContent>
                                          <w:p w:rsidR="00EF1AE9" w:rsidRDefault="00EF1AE9" w:rsidP="00506A48">
                                            <w:r>
                                              <w:t xml:space="preserve">     Sub Byte</w:t>
                                            </w:r>
                                          </w:p>
                                        </w:txbxContent>
                                      </wps:txbx>
                                      <wps:bodyPr rot="0" vert="horz" wrap="square" lIns="91440" tIns="45720" rIns="91440" bIns="45720" anchor="t" anchorCtr="0" upright="1">
                                        <a:noAutofit/>
                                      </wps:bodyPr>
                                    </wps:wsp>
                                    <wps:wsp>
                                      <wps:cNvPr id="1310" name="AutoShape 1291"/>
                                      <wps:cNvCnPr>
                                        <a:cxnSpLocks noChangeShapeType="1"/>
                                      </wps:cNvCnPr>
                                      <wps:spPr bwMode="auto">
                                        <a:xfrm flipH="1">
                                          <a:off x="7743" y="11648"/>
                                          <a:ext cx="1193"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11" name="AutoShape 1292"/>
                                      <wps:cNvCnPr>
                                        <a:cxnSpLocks noChangeShapeType="1"/>
                                      </wps:cNvCnPr>
                                      <wps:spPr bwMode="auto">
                                        <a:xfrm flipH="1">
                                          <a:off x="6272" y="11657"/>
                                          <a:ext cx="926"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12" name="AutoShape 1293"/>
                                      <wps:cNvCnPr>
                                        <a:cxnSpLocks noChangeShapeType="1"/>
                                      </wps:cNvCnPr>
                                      <wps:spPr bwMode="auto">
                                        <a:xfrm>
                                          <a:off x="6170" y="9647"/>
                                          <a:ext cx="1417"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313" name="Group 1294"/>
                                      <wpg:cNvGrpSpPr>
                                        <a:grpSpLocks/>
                                      </wpg:cNvGrpSpPr>
                                      <wpg:grpSpPr bwMode="auto">
                                        <a:xfrm>
                                          <a:off x="2835" y="9806"/>
                                          <a:ext cx="3064" cy="1467"/>
                                          <a:chOff x="2835" y="9806"/>
                                          <a:chExt cx="3064" cy="1467"/>
                                        </a:xfrm>
                                      </wpg:grpSpPr>
                                      <wps:wsp>
                                        <wps:cNvPr id="1314" name="AutoShape 1295"/>
                                        <wps:cNvCnPr>
                                          <a:cxnSpLocks noChangeShapeType="1"/>
                                        </wps:cNvCnPr>
                                        <wps:spPr bwMode="auto">
                                          <a:xfrm>
                                            <a:off x="5887" y="9806"/>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15" name="AutoShape 1296"/>
                                        <wps:cNvCnPr>
                                          <a:cxnSpLocks noChangeShapeType="1"/>
                                        </wps:cNvCnPr>
                                        <wps:spPr bwMode="auto">
                                          <a:xfrm>
                                            <a:off x="4562" y="9806"/>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16" name="AutoShape 1297"/>
                                        <wps:cNvCnPr>
                                          <a:cxnSpLocks noChangeShapeType="1"/>
                                        </wps:cNvCnPr>
                                        <wps:spPr bwMode="auto">
                                          <a:xfrm>
                                            <a:off x="3905" y="9806"/>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17" name="AutoShape 1298"/>
                                        <wps:cNvCnPr>
                                          <a:cxnSpLocks noChangeShapeType="1"/>
                                        </wps:cNvCnPr>
                                        <wps:spPr bwMode="auto">
                                          <a:xfrm>
                                            <a:off x="5288" y="9806"/>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18" name="AutoShape 1299"/>
                                        <wps:cNvCnPr>
                                          <a:cxnSpLocks noChangeShapeType="1"/>
                                        </wps:cNvCnPr>
                                        <wps:spPr bwMode="auto">
                                          <a:xfrm>
                                            <a:off x="2835" y="10556"/>
                                            <a:ext cx="3064" cy="1"/>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319" name="AutoShape 1300"/>
                                        <wps:cNvCnPr>
                                          <a:cxnSpLocks noChangeShapeType="1"/>
                                        </wps:cNvCnPr>
                                        <wps:spPr bwMode="auto">
                                          <a:xfrm>
                                            <a:off x="2835" y="10347"/>
                                            <a:ext cx="2453"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320" name="AutoShape 1301"/>
                                        <wps:cNvCnPr>
                                          <a:cxnSpLocks noChangeShapeType="1"/>
                                        </wps:cNvCnPr>
                                        <wps:spPr bwMode="auto">
                                          <a:xfrm>
                                            <a:off x="2835" y="9886"/>
                                            <a:ext cx="1070" cy="1"/>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321" name="AutoShape 1302"/>
                                        <wps:cNvCnPr>
                                          <a:cxnSpLocks noChangeShapeType="1"/>
                                        </wps:cNvCnPr>
                                        <wps:spPr bwMode="auto">
                                          <a:xfrm>
                                            <a:off x="2835" y="10122"/>
                                            <a:ext cx="1717"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g:grpSp>
                                  </wpg:grpSp>
                                </wpg:grpSp>
                                <wpg:grpSp>
                                  <wpg:cNvPr id="1322" name="Group 1303"/>
                                  <wpg:cNvGrpSpPr>
                                    <a:grpSpLocks/>
                                  </wpg:cNvGrpSpPr>
                                  <wpg:grpSpPr bwMode="auto">
                                    <a:xfrm>
                                      <a:off x="1093" y="660"/>
                                      <a:ext cx="9094" cy="7672"/>
                                      <a:chOff x="1093" y="660"/>
                                      <a:chExt cx="9094" cy="7672"/>
                                    </a:xfrm>
                                  </wpg:grpSpPr>
                                  <wps:wsp>
                                    <wps:cNvPr id="1323" name="Text Box 1304"/>
                                    <wps:cNvSpPr txBox="1">
                                      <a:spLocks noChangeArrowheads="1"/>
                                    </wps:cNvSpPr>
                                    <wps:spPr bwMode="auto">
                                      <a:xfrm>
                                        <a:off x="8950" y="7253"/>
                                        <a:ext cx="1237" cy="376"/>
                                      </a:xfrm>
                                      <a:prstGeom prst="rect">
                                        <a:avLst/>
                                      </a:prstGeom>
                                      <a:solidFill>
                                        <a:srgbClr val="FFFFFF"/>
                                      </a:solidFill>
                                      <a:ln w="9525">
                                        <a:solidFill>
                                          <a:srgbClr val="FFFFFF"/>
                                        </a:solidFill>
                                        <a:miter lim="800000"/>
                                        <a:headEnd/>
                                        <a:tailEnd/>
                                      </a:ln>
                                    </wps:spPr>
                                    <wps:txbx>
                                      <w:txbxContent>
                                        <w:p w:rsidR="00EF1AE9" w:rsidRDefault="00EF1AE9" w:rsidP="00506A48">
                                          <w:pPr>
                                            <w:tabs>
                                              <w:tab w:val="left" w:pos="7620"/>
                                            </w:tabs>
                                          </w:pPr>
                                          <w:r>
                                            <w:t>R Con [2]</w:t>
                                          </w:r>
                                        </w:p>
                                        <w:p w:rsidR="00EF1AE9" w:rsidRDefault="00EF1AE9" w:rsidP="00506A48"/>
                                      </w:txbxContent>
                                    </wps:txbx>
                                    <wps:bodyPr rot="0" vert="horz" wrap="square" lIns="91440" tIns="45720" rIns="91440" bIns="45720" anchor="t" anchorCtr="0" upright="1">
                                      <a:noAutofit/>
                                    </wps:bodyPr>
                                  </wps:wsp>
                                  <wps:wsp>
                                    <wps:cNvPr id="1324" name="Text Box 1305"/>
                                    <wps:cNvSpPr txBox="1">
                                      <a:spLocks noChangeArrowheads="1"/>
                                    </wps:cNvSpPr>
                                    <wps:spPr bwMode="auto">
                                      <a:xfrm>
                                        <a:off x="8950" y="4548"/>
                                        <a:ext cx="1237" cy="376"/>
                                      </a:xfrm>
                                      <a:prstGeom prst="rect">
                                        <a:avLst/>
                                      </a:prstGeom>
                                      <a:solidFill>
                                        <a:srgbClr val="FFFFFF"/>
                                      </a:solidFill>
                                      <a:ln w="9525">
                                        <a:solidFill>
                                          <a:srgbClr val="FFFFFF"/>
                                        </a:solidFill>
                                        <a:miter lim="800000"/>
                                        <a:headEnd/>
                                        <a:tailEnd/>
                                      </a:ln>
                                    </wps:spPr>
                                    <wps:txbx>
                                      <w:txbxContent>
                                        <w:p w:rsidR="00EF1AE9" w:rsidRDefault="00EF1AE9" w:rsidP="00506A48">
                                          <w:pPr>
                                            <w:tabs>
                                              <w:tab w:val="left" w:pos="7620"/>
                                            </w:tabs>
                                          </w:pPr>
                                          <w:r>
                                            <w:t>R Con [1]</w:t>
                                          </w:r>
                                        </w:p>
                                        <w:p w:rsidR="00EF1AE9" w:rsidRDefault="00EF1AE9" w:rsidP="00506A48"/>
                                      </w:txbxContent>
                                    </wps:txbx>
                                    <wps:bodyPr rot="0" vert="horz" wrap="square" lIns="91440" tIns="45720" rIns="91440" bIns="45720" anchor="t" anchorCtr="0" upright="1">
                                      <a:noAutofit/>
                                    </wps:bodyPr>
                                  </wps:wsp>
                                  <wps:wsp>
                                    <wps:cNvPr id="1325" name="Text Box 1306"/>
                                    <wps:cNvSpPr txBox="1">
                                      <a:spLocks noChangeArrowheads="1"/>
                                    </wps:cNvSpPr>
                                    <wps:spPr bwMode="auto">
                                      <a:xfrm>
                                        <a:off x="1110" y="6501"/>
                                        <a:ext cx="1624" cy="752"/>
                                      </a:xfrm>
                                      <a:prstGeom prst="rect">
                                        <a:avLst/>
                                      </a:prstGeom>
                                      <a:solidFill>
                                        <a:srgbClr val="FFFFFF"/>
                                      </a:solidFill>
                                      <a:ln w="9525">
                                        <a:solidFill>
                                          <a:srgbClr val="FFFFFF"/>
                                        </a:solidFill>
                                        <a:miter lim="800000"/>
                                        <a:headEnd/>
                                        <a:tailEnd/>
                                      </a:ln>
                                    </wps:spPr>
                                    <wps:txbx>
                                      <w:txbxContent>
                                        <w:p w:rsidR="00EF1AE9" w:rsidRDefault="00EF1AE9" w:rsidP="00506A48">
                                          <w:r>
                                            <w:t>Round Key 1</w:t>
                                          </w:r>
                                        </w:p>
                                        <w:p w:rsidR="00EF1AE9" w:rsidRDefault="00EF1AE9" w:rsidP="00506A48"/>
                                      </w:txbxContent>
                                    </wps:txbx>
                                    <wps:bodyPr rot="0" vert="horz" wrap="square" lIns="91440" tIns="45720" rIns="91440" bIns="45720" anchor="t" anchorCtr="0" upright="1">
                                      <a:noAutofit/>
                                    </wps:bodyPr>
                                  </wps:wsp>
                                  <wps:wsp>
                                    <wps:cNvPr id="1326" name="Text Box 1307"/>
                                    <wps:cNvSpPr txBox="1">
                                      <a:spLocks noChangeArrowheads="1"/>
                                    </wps:cNvSpPr>
                                    <wps:spPr bwMode="auto">
                                      <a:xfrm>
                                        <a:off x="1093" y="2906"/>
                                        <a:ext cx="1624" cy="752"/>
                                      </a:xfrm>
                                      <a:prstGeom prst="rect">
                                        <a:avLst/>
                                      </a:prstGeom>
                                      <a:solidFill>
                                        <a:srgbClr val="FFFFFF"/>
                                      </a:solidFill>
                                      <a:ln w="9525">
                                        <a:solidFill>
                                          <a:srgbClr val="FFFFFF"/>
                                        </a:solidFill>
                                        <a:miter lim="800000"/>
                                        <a:headEnd/>
                                        <a:tailEnd/>
                                      </a:ln>
                                    </wps:spPr>
                                    <wps:txbx>
                                      <w:txbxContent>
                                        <w:p w:rsidR="00EF1AE9" w:rsidRDefault="00EF1AE9" w:rsidP="00506A48">
                                          <w:r>
                                            <w:t>Round Key 0</w:t>
                                          </w:r>
                                        </w:p>
                                        <w:p w:rsidR="00EF1AE9" w:rsidRDefault="00EF1AE9" w:rsidP="00506A48"/>
                                      </w:txbxContent>
                                    </wps:txbx>
                                    <wps:bodyPr rot="0" vert="horz" wrap="square" lIns="91440" tIns="45720" rIns="91440" bIns="45720" anchor="t" anchorCtr="0" upright="1">
                                      <a:noAutofit/>
                                    </wps:bodyPr>
                                  </wps:wsp>
                                  <wpg:grpSp>
                                    <wpg:cNvPr id="1327" name="Group 1308"/>
                                    <wpg:cNvGrpSpPr>
                                      <a:grpSpLocks/>
                                    </wpg:cNvGrpSpPr>
                                    <wpg:grpSpPr bwMode="auto">
                                      <a:xfrm>
                                        <a:off x="2717" y="660"/>
                                        <a:ext cx="6233" cy="7672"/>
                                        <a:chOff x="2717" y="660"/>
                                        <a:chExt cx="6233" cy="7672"/>
                                      </a:xfrm>
                                    </wpg:grpSpPr>
                                    <wps:wsp>
                                      <wps:cNvPr id="1328" name="AutoShape 1309"/>
                                      <wps:cNvCnPr>
                                        <a:cxnSpLocks noChangeShapeType="1"/>
                                      </wps:cNvCnPr>
                                      <wps:spPr bwMode="auto">
                                        <a:xfrm>
                                          <a:off x="5815" y="6335"/>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29" name="AutoShape 1310"/>
                                      <wps:cNvCnPr>
                                        <a:cxnSpLocks noChangeShapeType="1"/>
                                      </wps:cNvCnPr>
                                      <wps:spPr bwMode="auto">
                                        <a:xfrm>
                                          <a:off x="4490" y="6335"/>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30" name="AutoShape 1311"/>
                                      <wps:cNvCnPr>
                                        <a:cxnSpLocks noChangeShapeType="1"/>
                                      </wps:cNvCnPr>
                                      <wps:spPr bwMode="auto">
                                        <a:xfrm>
                                          <a:off x="3833" y="6335"/>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31" name="AutoShape 1312"/>
                                      <wps:cNvCnPr>
                                        <a:cxnSpLocks noChangeShapeType="1"/>
                                      </wps:cNvCnPr>
                                      <wps:spPr bwMode="auto">
                                        <a:xfrm>
                                          <a:off x="5216" y="6335"/>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32" name="AutoShape 1313"/>
                                      <wps:cNvCnPr>
                                        <a:cxnSpLocks noChangeShapeType="1"/>
                                      </wps:cNvCnPr>
                                      <wps:spPr bwMode="auto">
                                        <a:xfrm>
                                          <a:off x="2734" y="7085"/>
                                          <a:ext cx="3093" cy="1"/>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333" name="AutoShape 1314"/>
                                      <wps:cNvCnPr>
                                        <a:cxnSpLocks noChangeShapeType="1"/>
                                      </wps:cNvCnPr>
                                      <wps:spPr bwMode="auto">
                                        <a:xfrm>
                                          <a:off x="2734" y="6877"/>
                                          <a:ext cx="2470"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334" name="AutoShape 1315"/>
                                      <wps:cNvSpPr>
                                        <a:spLocks noChangeArrowheads="1"/>
                                      </wps:cNvSpPr>
                                      <wps:spPr bwMode="auto">
                                        <a:xfrm>
                                          <a:off x="5626" y="7813"/>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335" name="AutoShape 1316"/>
                                      <wps:cNvSpPr>
                                        <a:spLocks noChangeArrowheads="1"/>
                                      </wps:cNvSpPr>
                                      <wps:spPr bwMode="auto">
                                        <a:xfrm>
                                          <a:off x="4963" y="7813"/>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336" name="AutoShape 1317"/>
                                      <wps:cNvCnPr>
                                        <a:cxnSpLocks noChangeShapeType="1"/>
                                      </wps:cNvCnPr>
                                      <wps:spPr bwMode="auto">
                                        <a:xfrm>
                                          <a:off x="2912" y="7421"/>
                                          <a:ext cx="0" cy="7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37" name="AutoShape 1318"/>
                                      <wps:cNvCnPr>
                                        <a:cxnSpLocks noChangeShapeType="1"/>
                                      </wps:cNvCnPr>
                                      <wps:spPr bwMode="auto">
                                        <a:xfrm>
                                          <a:off x="2912" y="7421"/>
                                          <a:ext cx="4533"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38" name="AutoShape 1319"/>
                                      <wps:cNvSpPr>
                                        <a:spLocks noChangeArrowheads="1"/>
                                      </wps:cNvSpPr>
                                      <wps:spPr bwMode="auto">
                                        <a:xfrm>
                                          <a:off x="4241" y="7813"/>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339" name="AutoShape 1320"/>
                                      <wps:cNvSpPr>
                                        <a:spLocks noChangeArrowheads="1"/>
                                      </wps:cNvSpPr>
                                      <wps:spPr bwMode="auto">
                                        <a:xfrm>
                                          <a:off x="3562" y="7813"/>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340" name="AutoShape 1321"/>
                                      <wps:cNvCnPr>
                                        <a:cxnSpLocks noChangeShapeType="1"/>
                                      </wps:cNvCnPr>
                                      <wps:spPr bwMode="auto">
                                        <a:xfrm>
                                          <a:off x="2912" y="8157"/>
                                          <a:ext cx="650"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41" name="AutoShape 1322"/>
                                      <wps:cNvCnPr>
                                        <a:cxnSpLocks noChangeShapeType="1"/>
                                      </wps:cNvCnPr>
                                      <wps:spPr bwMode="auto">
                                        <a:xfrm>
                                          <a:off x="2734" y="6415"/>
                                          <a:ext cx="1099" cy="1"/>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342" name="AutoShape 1323"/>
                                      <wps:cNvCnPr>
                                        <a:cxnSpLocks noChangeShapeType="1"/>
                                      </wps:cNvCnPr>
                                      <wps:spPr bwMode="auto">
                                        <a:xfrm>
                                          <a:off x="2734" y="6650"/>
                                          <a:ext cx="1746" cy="1"/>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343" name="Text Box 1324"/>
                                      <wps:cNvSpPr txBox="1">
                                        <a:spLocks noChangeArrowheads="1"/>
                                      </wps:cNvSpPr>
                                      <wps:spPr bwMode="auto">
                                        <a:xfrm>
                                          <a:off x="6932" y="6371"/>
                                          <a:ext cx="1590" cy="425"/>
                                        </a:xfrm>
                                        <a:prstGeom prst="rect">
                                          <a:avLst/>
                                        </a:prstGeom>
                                        <a:solidFill>
                                          <a:srgbClr val="FFFFFF"/>
                                        </a:solidFill>
                                        <a:ln w="9525">
                                          <a:solidFill>
                                            <a:srgbClr val="000000"/>
                                          </a:solidFill>
                                          <a:miter lim="800000"/>
                                          <a:headEnd/>
                                          <a:tailEnd/>
                                        </a:ln>
                                      </wps:spPr>
                                      <wps:txbx>
                                        <w:txbxContent>
                                          <w:p w:rsidR="00EF1AE9" w:rsidRDefault="00EF1AE9" w:rsidP="00506A48">
                                            <w:r>
                                              <w:t xml:space="preserve">     Sub Byte</w:t>
                                            </w:r>
                                          </w:p>
                                        </w:txbxContent>
                                      </wps:txbx>
                                      <wps:bodyPr rot="0" vert="horz" wrap="square" lIns="91440" tIns="45720" rIns="91440" bIns="45720" anchor="t" anchorCtr="0" upright="1">
                                        <a:noAutofit/>
                                      </wps:bodyPr>
                                    </wps:wsp>
                                    <wpg:grpSp>
                                      <wpg:cNvPr id="1344" name="Group 1325"/>
                                      <wpg:cNvGrpSpPr>
                                        <a:grpSpLocks/>
                                      </wpg:cNvGrpSpPr>
                                      <wpg:grpSpPr bwMode="auto">
                                        <a:xfrm>
                                          <a:off x="2717" y="660"/>
                                          <a:ext cx="6233" cy="5326"/>
                                          <a:chOff x="2717" y="660"/>
                                          <a:chExt cx="6233" cy="5326"/>
                                        </a:xfrm>
                                      </wpg:grpSpPr>
                                      <wps:wsp>
                                        <wps:cNvPr id="1345" name="AutoShape 1326"/>
                                        <wps:cNvCnPr>
                                          <a:cxnSpLocks noChangeShapeType="1"/>
                                        </wps:cNvCnPr>
                                        <wps:spPr bwMode="auto">
                                          <a:xfrm>
                                            <a:off x="2717" y="4022"/>
                                            <a:ext cx="0" cy="903"/>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46" name="AutoShape 1327"/>
                                        <wps:cNvCnPr>
                                          <a:cxnSpLocks noChangeShapeType="1"/>
                                        </wps:cNvCnPr>
                                        <wps:spPr bwMode="auto">
                                          <a:xfrm>
                                            <a:off x="2717" y="4022"/>
                                            <a:ext cx="3584"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47" name="AutoShape 1328"/>
                                        <wps:cNvCnPr>
                                          <a:cxnSpLocks noChangeShapeType="1"/>
                                        </wps:cNvCnPr>
                                        <wps:spPr bwMode="auto">
                                          <a:xfrm>
                                            <a:off x="2734" y="4924"/>
                                            <a:ext cx="828"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g:cNvPr id="1348" name="Group 1329"/>
                                        <wpg:cNvGrpSpPr>
                                          <a:grpSpLocks/>
                                        </wpg:cNvGrpSpPr>
                                        <wpg:grpSpPr bwMode="auto">
                                          <a:xfrm>
                                            <a:off x="2717" y="660"/>
                                            <a:ext cx="6233" cy="5326"/>
                                            <a:chOff x="2717" y="660"/>
                                            <a:chExt cx="6233" cy="5326"/>
                                          </a:xfrm>
                                        </wpg:grpSpPr>
                                        <wps:wsp>
                                          <wps:cNvPr id="1349" name="AutoShape 1330"/>
                                          <wps:cNvSpPr>
                                            <a:spLocks noChangeArrowheads="1"/>
                                          </wps:cNvSpPr>
                                          <wps:spPr bwMode="auto">
                                            <a:xfrm>
                                              <a:off x="5611" y="4643"/>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350" name="AutoShape 1331"/>
                                          <wps:cNvSpPr>
                                            <a:spLocks noChangeArrowheads="1"/>
                                          </wps:cNvSpPr>
                                          <wps:spPr bwMode="auto">
                                            <a:xfrm>
                                              <a:off x="4271" y="4658"/>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351" name="AutoShape 1332"/>
                                          <wps:cNvCnPr>
                                            <a:cxnSpLocks noChangeShapeType="1"/>
                                          </wps:cNvCnPr>
                                          <wps:spPr bwMode="auto">
                                            <a:xfrm>
                                              <a:off x="5887" y="5177"/>
                                              <a:ext cx="1"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52" name="AutoShape 1333"/>
                                          <wps:cNvCnPr>
                                            <a:cxnSpLocks noChangeShapeType="1"/>
                                          </wps:cNvCnPr>
                                          <wps:spPr bwMode="auto">
                                            <a:xfrm>
                                              <a:off x="5204" y="5177"/>
                                              <a:ext cx="0"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53" name="AutoShape 1334"/>
                                          <wps:cNvCnPr>
                                            <a:cxnSpLocks noChangeShapeType="1"/>
                                          </wps:cNvCnPr>
                                          <wps:spPr bwMode="auto">
                                            <a:xfrm>
                                              <a:off x="4553" y="5177"/>
                                              <a:ext cx="1"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54" name="AutoShape 1335"/>
                                          <wps:cNvSpPr>
                                            <a:spLocks noChangeArrowheads="1"/>
                                          </wps:cNvSpPr>
                                          <wps:spPr bwMode="auto">
                                            <a:xfrm>
                                              <a:off x="3562" y="4658"/>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355" name="AutoShape 1336"/>
                                          <wps:cNvCnPr>
                                            <a:cxnSpLocks noChangeShapeType="1"/>
                                          </wps:cNvCnPr>
                                          <wps:spPr bwMode="auto">
                                            <a:xfrm>
                                              <a:off x="3833" y="5177"/>
                                              <a:ext cx="1"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56" name="AutoShape 1337"/>
                                          <wps:cNvCnPr>
                                            <a:cxnSpLocks noChangeShapeType="1"/>
                                          </wps:cNvCnPr>
                                          <wps:spPr bwMode="auto">
                                            <a:xfrm flipV="1">
                                              <a:off x="5355" y="5177"/>
                                              <a:ext cx="448"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57" name="AutoShape 1338"/>
                                          <wps:cNvCnPr>
                                            <a:cxnSpLocks noChangeShapeType="1"/>
                                          </wps:cNvCnPr>
                                          <wps:spPr bwMode="auto">
                                            <a:xfrm flipV="1">
                                              <a:off x="4687" y="5177"/>
                                              <a:ext cx="448"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58" name="AutoShape 1339"/>
                                          <wps:cNvCnPr>
                                            <a:cxnSpLocks noChangeShapeType="1"/>
                                          </wps:cNvCnPr>
                                          <wps:spPr bwMode="auto">
                                            <a:xfrm flipV="1">
                                              <a:off x="3932" y="5162"/>
                                              <a:ext cx="447" cy="82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59" name="AutoShape 1340"/>
                                          <wps:cNvSpPr>
                                            <a:spLocks noChangeArrowheads="1"/>
                                          </wps:cNvSpPr>
                                          <wps:spPr bwMode="auto">
                                            <a:xfrm>
                                              <a:off x="4963" y="4643"/>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g:grpSp>
                                          <wpg:cNvPr id="1360" name="Group 1341"/>
                                          <wpg:cNvGrpSpPr>
                                            <a:grpSpLocks/>
                                          </wpg:cNvGrpSpPr>
                                          <wpg:grpSpPr bwMode="auto">
                                            <a:xfrm>
                                              <a:off x="2717" y="660"/>
                                              <a:ext cx="6233" cy="4318"/>
                                              <a:chOff x="2717" y="660"/>
                                              <a:chExt cx="6233" cy="4318"/>
                                            </a:xfrm>
                                          </wpg:grpSpPr>
                                          <wps:wsp>
                                            <wps:cNvPr id="1361" name="Text Box 1342"/>
                                            <wps:cNvSpPr txBox="1">
                                              <a:spLocks noChangeArrowheads="1"/>
                                            </wps:cNvSpPr>
                                            <wps:spPr bwMode="auto">
                                              <a:xfrm>
                                                <a:off x="6737" y="3345"/>
                                                <a:ext cx="1590" cy="425"/>
                                              </a:xfrm>
                                              <a:prstGeom prst="rect">
                                                <a:avLst/>
                                              </a:prstGeom>
                                              <a:solidFill>
                                                <a:srgbClr val="FFFFFF"/>
                                              </a:solidFill>
                                              <a:ln w="9525">
                                                <a:solidFill>
                                                  <a:srgbClr val="000000"/>
                                                </a:solidFill>
                                                <a:miter lim="800000"/>
                                                <a:headEnd/>
                                                <a:tailEnd/>
                                              </a:ln>
                                            </wps:spPr>
                                            <wps:txbx>
                                              <w:txbxContent>
                                                <w:p w:rsidR="00EF1AE9" w:rsidRDefault="00EF1AE9" w:rsidP="00506A48">
                                                  <w:r>
                                                    <w:t xml:space="preserve">     Sub Byte</w:t>
                                                  </w:r>
                                                </w:p>
                                              </w:txbxContent>
                                            </wps:txbx>
                                            <wps:bodyPr rot="0" vert="horz" wrap="square" lIns="91440" tIns="45720" rIns="91440" bIns="45720" anchor="t" anchorCtr="0" upright="1">
                                              <a:noAutofit/>
                                            </wps:bodyPr>
                                          </wps:wsp>
                                          <wpg:grpSp>
                                            <wpg:cNvPr id="1362" name="Group 1343"/>
                                            <wpg:cNvGrpSpPr>
                                              <a:grpSpLocks/>
                                            </wpg:cNvGrpSpPr>
                                            <wpg:grpSpPr bwMode="auto">
                                              <a:xfrm>
                                                <a:off x="6286" y="3770"/>
                                                <a:ext cx="2664" cy="1208"/>
                                                <a:chOff x="6286" y="3770"/>
                                                <a:chExt cx="2664" cy="1208"/>
                                              </a:xfrm>
                                            </wpg:grpSpPr>
                                            <wps:wsp>
                                              <wps:cNvPr id="1363" name="AutoShape 1344"/>
                                              <wps:cNvCnPr>
                                                <a:cxnSpLocks noChangeShapeType="1"/>
                                              </wps:cNvCnPr>
                                              <wps:spPr bwMode="auto">
                                                <a:xfrm>
                                                  <a:off x="7494" y="3770"/>
                                                  <a:ext cx="1" cy="68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64" name="AutoShape 1345"/>
                                              <wps:cNvSpPr>
                                                <a:spLocks noChangeArrowheads="1"/>
                                              </wps:cNvSpPr>
                                              <wps:spPr bwMode="auto">
                                                <a:xfrm>
                                                  <a:off x="7227" y="4459"/>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365" name="AutoShape 1346"/>
                                              <wps:cNvCnPr>
                                                <a:cxnSpLocks noChangeShapeType="1"/>
                                              </wps:cNvCnPr>
                                              <wps:spPr bwMode="auto">
                                                <a:xfrm flipH="1">
                                                  <a:off x="7757" y="4748"/>
                                                  <a:ext cx="1193"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66" name="AutoShape 1347"/>
                                              <wps:cNvCnPr>
                                                <a:cxnSpLocks noChangeShapeType="1"/>
                                              </wps:cNvCnPr>
                                              <wps:spPr bwMode="auto">
                                                <a:xfrm flipH="1">
                                                  <a:off x="6286" y="4756"/>
                                                  <a:ext cx="926" cy="1"/>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g:grpSp>
                                            <wpg:cNvPr id="1367" name="Group 1348"/>
                                            <wpg:cNvGrpSpPr>
                                              <a:grpSpLocks/>
                                            </wpg:cNvGrpSpPr>
                                            <wpg:grpSpPr bwMode="auto">
                                              <a:xfrm>
                                                <a:off x="2717" y="660"/>
                                                <a:ext cx="4846" cy="3998"/>
                                                <a:chOff x="2717" y="660"/>
                                                <a:chExt cx="4846" cy="3998"/>
                                              </a:xfrm>
                                            </wpg:grpSpPr>
                                            <wps:wsp>
                                              <wps:cNvPr id="1368" name="Rectangle 1349"/>
                                              <wps:cNvSpPr>
                                                <a:spLocks noChangeArrowheads="1"/>
                                              </wps:cNvSpPr>
                                              <wps:spPr bwMode="auto">
                                                <a:xfrm>
                                                  <a:off x="3460" y="660"/>
                                                  <a:ext cx="2696" cy="1287"/>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pPr>
                                                      <w:spacing w:line="240" w:lineRule="auto"/>
                                                    </w:pPr>
                                                    <w:r>
                                                      <w:t xml:space="preserve">   K0        K1        K2       K3</w:t>
                                                    </w:r>
                                                  </w:p>
                                                  <w:p w:rsidR="00EF1AE9" w:rsidRDefault="00EF1AE9" w:rsidP="00506A48">
                                                    <w:pPr>
                                                      <w:spacing w:line="240" w:lineRule="auto"/>
                                                    </w:pPr>
                                                    <w:r>
                                                      <w:t xml:space="preserve">   K4        K5        K6       K7</w:t>
                                                    </w:r>
                                                  </w:p>
                                                  <w:p w:rsidR="00EF1AE9" w:rsidRDefault="00EF1AE9" w:rsidP="00506A48">
                                                    <w:r>
                                                      <w:t xml:space="preserve">   K8        K9        K10     K11</w:t>
                                                    </w:r>
                                                  </w:p>
                                                  <w:p w:rsidR="00EF1AE9" w:rsidRDefault="00EF1AE9" w:rsidP="00506A48">
                                                    <w:r>
                                                      <w:t xml:space="preserve">   K12      K13     K14     K15</w:t>
                                                    </w:r>
                                                  </w:p>
                                                </w:txbxContent>
                                              </wps:txbx>
                                              <wps:bodyPr rot="0" vert="horz" wrap="square" lIns="91440" tIns="45720" rIns="91440" bIns="45720" anchor="t" anchorCtr="0" upright="1">
                                                <a:noAutofit/>
                                              </wps:bodyPr>
                                            </wps:wsp>
                                            <wps:wsp>
                                              <wps:cNvPr id="1369" name="AutoShape 1350"/>
                                              <wps:cNvCnPr>
                                                <a:cxnSpLocks noChangeShapeType="1"/>
                                              </wps:cNvCnPr>
                                              <wps:spPr bwMode="auto">
                                                <a:xfrm>
                                                  <a:off x="5827" y="2891"/>
                                                  <a:ext cx="0" cy="1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70" name="AutoShape 1351"/>
                                              <wps:cNvCnPr>
                                                <a:cxnSpLocks noChangeShapeType="1"/>
                                              </wps:cNvCnPr>
                                              <wps:spPr bwMode="auto">
                                                <a:xfrm>
                                                  <a:off x="5216" y="2906"/>
                                                  <a:ext cx="0" cy="1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71" name="AutoShape 1352"/>
                                              <wps:cNvCnPr>
                                                <a:cxnSpLocks noChangeShapeType="1"/>
                                              </wps:cNvCnPr>
                                              <wps:spPr bwMode="auto">
                                                <a:xfrm>
                                                  <a:off x="4490" y="2906"/>
                                                  <a:ext cx="0" cy="1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72" name="AutoShape 1353"/>
                                              <wps:cNvCnPr>
                                                <a:cxnSpLocks noChangeShapeType="1"/>
                                              </wps:cNvCnPr>
                                              <wps:spPr bwMode="auto">
                                                <a:xfrm>
                                                  <a:off x="3833" y="2906"/>
                                                  <a:ext cx="0" cy="1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73" name="AutoShape 1354"/>
                                              <wps:cNvCnPr>
                                                <a:cxnSpLocks noChangeShapeType="1"/>
                                              </wps:cNvCnPr>
                                              <wps:spPr bwMode="auto">
                                                <a:xfrm>
                                                  <a:off x="2734" y="3646"/>
                                                  <a:ext cx="3093" cy="1"/>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374" name="AutoShape 1355"/>
                                              <wps:cNvCnPr>
                                                <a:cxnSpLocks noChangeShapeType="1"/>
                                              </wps:cNvCnPr>
                                              <wps:spPr bwMode="auto">
                                                <a:xfrm>
                                                  <a:off x="2734" y="3436"/>
                                                  <a:ext cx="2482" cy="1"/>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375" name="AutoShape 1356"/>
                                              <wps:cNvCnPr>
                                                <a:cxnSpLocks noChangeShapeType="1"/>
                                              </wps:cNvCnPr>
                                              <wps:spPr bwMode="auto">
                                                <a:xfrm>
                                                  <a:off x="2734" y="3211"/>
                                                  <a:ext cx="1746" cy="1"/>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376" name="AutoShape 1357"/>
                                              <wps:cNvCnPr>
                                                <a:cxnSpLocks noChangeShapeType="1"/>
                                              </wps:cNvCnPr>
                                              <wps:spPr bwMode="auto">
                                                <a:xfrm>
                                                  <a:off x="2717" y="2986"/>
                                                  <a:ext cx="1116" cy="1"/>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377" name="AutoShape 1358"/>
                                              <wps:cNvCnPr>
                                                <a:cxnSpLocks noChangeShapeType="1"/>
                                              </wps:cNvCnPr>
                                              <wps:spPr bwMode="auto">
                                                <a:xfrm>
                                                  <a:off x="3893" y="1917"/>
                                                  <a:ext cx="0" cy="6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78" name="AutoShape 1359"/>
                                              <wps:cNvCnPr>
                                                <a:cxnSpLocks noChangeShapeType="1"/>
                                              </wps:cNvCnPr>
                                              <wps:spPr bwMode="auto">
                                                <a:xfrm>
                                                  <a:off x="5812" y="1947"/>
                                                  <a:ext cx="0" cy="6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79" name="AutoShape 1360"/>
                                              <wps:cNvCnPr>
                                                <a:cxnSpLocks noChangeShapeType="1"/>
                                              </wps:cNvCnPr>
                                              <wps:spPr bwMode="auto">
                                                <a:xfrm>
                                                  <a:off x="6504" y="2746"/>
                                                  <a:ext cx="1059"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80" name="AutoShape 1361"/>
                                              <wps:cNvCnPr>
                                                <a:cxnSpLocks noChangeShapeType="1"/>
                                              </wps:cNvCnPr>
                                              <wps:spPr bwMode="auto">
                                                <a:xfrm>
                                                  <a:off x="7555" y="2745"/>
                                                  <a:ext cx="0" cy="60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81" name="AutoShape 1362"/>
                                              <wps:cNvCnPr>
                                                <a:cxnSpLocks noChangeShapeType="1"/>
                                              </wps:cNvCnPr>
                                              <wps:spPr bwMode="auto">
                                                <a:xfrm>
                                                  <a:off x="4562" y="1947"/>
                                                  <a:ext cx="0" cy="6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82" name="AutoShape 1363"/>
                                              <wps:cNvCnPr>
                                                <a:cxnSpLocks noChangeShapeType="1"/>
                                              </wps:cNvCnPr>
                                              <wps:spPr bwMode="auto">
                                                <a:xfrm>
                                                  <a:off x="5135" y="1973"/>
                                                  <a:ext cx="0" cy="668"/>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g:grpSp>
                                      </wpg:grpSp>
                                    </wpg:grpSp>
                                    <wps:wsp>
                                      <wps:cNvPr id="1383" name="AutoShape 1364"/>
                                      <wps:cNvSpPr>
                                        <a:spLocks noChangeArrowheads="1"/>
                                      </wps:cNvSpPr>
                                      <wps:spPr bwMode="auto">
                                        <a:xfrm>
                                          <a:off x="7445" y="7110"/>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384" name="AutoShape 1365"/>
                                      <wps:cNvCnPr>
                                        <a:cxnSpLocks noChangeShapeType="1"/>
                                      </wps:cNvCnPr>
                                      <wps:spPr bwMode="auto">
                                        <a:xfrm flipH="1">
                                          <a:off x="7975" y="7399"/>
                                          <a:ext cx="975" cy="1"/>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g:grpSp>
                              </wpg:grpSp>
                            </wpg:grpSp>
                          </wpg:grpSp>
                        </wpg:grpSp>
                        <wpg:grpSp>
                          <wpg:cNvPr id="1385" name="Group 1366"/>
                          <wpg:cNvGrpSpPr>
                            <a:grpSpLocks/>
                          </wpg:cNvGrpSpPr>
                          <wpg:grpSpPr bwMode="auto">
                            <a:xfrm>
                              <a:off x="3279" y="8831"/>
                              <a:ext cx="2941" cy="345"/>
                              <a:chOff x="3554" y="2664"/>
                              <a:chExt cx="2941" cy="345"/>
                            </a:xfrm>
                          </wpg:grpSpPr>
                          <wps:wsp>
                            <wps:cNvPr id="1386" name="Text Box 1367"/>
                            <wps:cNvSpPr txBox="1">
                              <a:spLocks noChangeArrowheads="1"/>
                            </wps:cNvSpPr>
                            <wps:spPr bwMode="auto">
                              <a:xfrm>
                                <a:off x="3554" y="2664"/>
                                <a:ext cx="735" cy="345"/>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36</w:t>
                                  </w:r>
                                  <w:r>
                                    <w:rPr>
                                      <w:sz w:val="18"/>
                                      <w:szCs w:val="18"/>
                                    </w:rPr>
                                    <w:tab/>
                                  </w:r>
                                </w:p>
                              </w:txbxContent>
                            </wps:txbx>
                            <wps:bodyPr rot="0" vert="horz" wrap="square" lIns="91440" tIns="45720" rIns="91440" bIns="45720" anchor="t" anchorCtr="0" upright="1">
                              <a:noAutofit/>
                            </wps:bodyPr>
                          </wps:wsp>
                          <wps:wsp>
                            <wps:cNvPr id="1387" name="Text Box 1368"/>
                            <wps:cNvSpPr txBox="1">
                              <a:spLocks noChangeArrowheads="1"/>
                            </wps:cNvSpPr>
                            <wps:spPr bwMode="auto">
                              <a:xfrm>
                                <a:off x="4276" y="2664"/>
                                <a:ext cx="735" cy="345"/>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37</w:t>
                                  </w:r>
                                  <w:r>
                                    <w:rPr>
                                      <w:sz w:val="18"/>
                                      <w:szCs w:val="18"/>
                                    </w:rPr>
                                    <w:tab/>
                                  </w:r>
                                </w:p>
                              </w:txbxContent>
                            </wps:txbx>
                            <wps:bodyPr rot="0" vert="horz" wrap="square" lIns="91440" tIns="45720" rIns="91440" bIns="45720" anchor="t" anchorCtr="0" upright="1">
                              <a:noAutofit/>
                            </wps:bodyPr>
                          </wps:wsp>
                          <wps:wsp>
                            <wps:cNvPr id="1388" name="Text Box 1369"/>
                            <wps:cNvSpPr txBox="1">
                              <a:spLocks noChangeArrowheads="1"/>
                            </wps:cNvSpPr>
                            <wps:spPr bwMode="auto">
                              <a:xfrm>
                                <a:off x="5025" y="2664"/>
                                <a:ext cx="735" cy="345"/>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38</w:t>
                                  </w:r>
                                  <w:r>
                                    <w:rPr>
                                      <w:sz w:val="18"/>
                                      <w:szCs w:val="18"/>
                                    </w:rPr>
                                    <w:tab/>
                                  </w:r>
                                </w:p>
                              </w:txbxContent>
                            </wps:txbx>
                            <wps:bodyPr rot="0" vert="horz" wrap="square" lIns="91440" tIns="45720" rIns="91440" bIns="45720" anchor="t" anchorCtr="0" upright="1">
                              <a:noAutofit/>
                            </wps:bodyPr>
                          </wps:wsp>
                          <wps:wsp>
                            <wps:cNvPr id="1389" name="Text Box 1370"/>
                            <wps:cNvSpPr txBox="1">
                              <a:spLocks noChangeArrowheads="1"/>
                            </wps:cNvSpPr>
                            <wps:spPr bwMode="auto">
                              <a:xfrm>
                                <a:off x="5760" y="2664"/>
                                <a:ext cx="735" cy="345"/>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39</w:t>
                                  </w:r>
                                  <w:r>
                                    <w:rPr>
                                      <w:sz w:val="18"/>
                                      <w:szCs w:val="18"/>
                                    </w:rPr>
                                    <w:tab/>
                                  </w:r>
                                </w:p>
                              </w:txbxContent>
                            </wps:txbx>
                            <wps:bodyPr rot="0" vert="horz" wrap="square" lIns="91440" tIns="45720" rIns="91440" bIns="45720" anchor="t" anchorCtr="0" upright="1">
                              <a:noAutofit/>
                            </wps:bodyPr>
                          </wps:wsp>
                        </wpg:grpSp>
                        <wpg:grpSp>
                          <wpg:cNvPr id="1390" name="Group 1371"/>
                          <wpg:cNvGrpSpPr>
                            <a:grpSpLocks/>
                          </wpg:cNvGrpSpPr>
                          <wpg:grpSpPr bwMode="auto">
                            <a:xfrm>
                              <a:off x="3424" y="6104"/>
                              <a:ext cx="2941" cy="345"/>
                              <a:chOff x="3554" y="2664"/>
                              <a:chExt cx="2941" cy="345"/>
                            </a:xfrm>
                          </wpg:grpSpPr>
                          <wps:wsp>
                            <wps:cNvPr id="1391" name="Text Box 1372"/>
                            <wps:cNvSpPr txBox="1">
                              <a:spLocks noChangeArrowheads="1"/>
                            </wps:cNvSpPr>
                            <wps:spPr bwMode="auto">
                              <a:xfrm>
                                <a:off x="3554" y="2664"/>
                                <a:ext cx="735" cy="345"/>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4</w:t>
                                  </w:r>
                                  <w:r>
                                    <w:rPr>
                                      <w:sz w:val="18"/>
                                      <w:szCs w:val="18"/>
                                    </w:rPr>
                                    <w:tab/>
                                  </w:r>
                                </w:p>
                              </w:txbxContent>
                            </wps:txbx>
                            <wps:bodyPr rot="0" vert="horz" wrap="square" lIns="91440" tIns="45720" rIns="91440" bIns="45720" anchor="t" anchorCtr="0" upright="1">
                              <a:noAutofit/>
                            </wps:bodyPr>
                          </wps:wsp>
                          <wps:wsp>
                            <wps:cNvPr id="1392" name="Text Box 1373"/>
                            <wps:cNvSpPr txBox="1">
                              <a:spLocks noChangeArrowheads="1"/>
                            </wps:cNvSpPr>
                            <wps:spPr bwMode="auto">
                              <a:xfrm>
                                <a:off x="4276" y="2664"/>
                                <a:ext cx="735" cy="345"/>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5</w:t>
                                  </w:r>
                                  <w:r>
                                    <w:rPr>
                                      <w:sz w:val="18"/>
                                      <w:szCs w:val="18"/>
                                    </w:rPr>
                                    <w:tab/>
                                  </w:r>
                                </w:p>
                              </w:txbxContent>
                            </wps:txbx>
                            <wps:bodyPr rot="0" vert="horz" wrap="square" lIns="91440" tIns="45720" rIns="91440" bIns="45720" anchor="t" anchorCtr="0" upright="1">
                              <a:noAutofit/>
                            </wps:bodyPr>
                          </wps:wsp>
                          <wps:wsp>
                            <wps:cNvPr id="1393" name="Text Box 1374"/>
                            <wps:cNvSpPr txBox="1">
                              <a:spLocks noChangeArrowheads="1"/>
                            </wps:cNvSpPr>
                            <wps:spPr bwMode="auto">
                              <a:xfrm>
                                <a:off x="5025" y="2664"/>
                                <a:ext cx="735" cy="345"/>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6</w:t>
                                  </w:r>
                                  <w:r>
                                    <w:rPr>
                                      <w:sz w:val="18"/>
                                      <w:szCs w:val="18"/>
                                    </w:rPr>
                                    <w:tab/>
                                  </w:r>
                                </w:p>
                              </w:txbxContent>
                            </wps:txbx>
                            <wps:bodyPr rot="0" vert="horz" wrap="square" lIns="91440" tIns="45720" rIns="91440" bIns="45720" anchor="t" anchorCtr="0" upright="1">
                              <a:noAutofit/>
                            </wps:bodyPr>
                          </wps:wsp>
                          <wps:wsp>
                            <wps:cNvPr id="1394" name="Text Box 1375"/>
                            <wps:cNvSpPr txBox="1">
                              <a:spLocks noChangeArrowheads="1"/>
                            </wps:cNvSpPr>
                            <wps:spPr bwMode="auto">
                              <a:xfrm>
                                <a:off x="5760" y="2664"/>
                                <a:ext cx="735" cy="345"/>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7</w:t>
                                  </w:r>
                                  <w:r>
                                    <w:rPr>
                                      <w:sz w:val="18"/>
                                      <w:szCs w:val="18"/>
                                    </w:rPr>
                                    <w:tab/>
                                  </w:r>
                                </w:p>
                              </w:txbxContent>
                            </wps:txbx>
                            <wps:bodyPr rot="0" vert="horz" wrap="square" lIns="91440" tIns="45720" rIns="91440" bIns="45720" anchor="t" anchorCtr="0" upright="1">
                              <a:noAutofit/>
                            </wps:bodyPr>
                          </wps:wsp>
                        </wpg:grpSp>
                        <wpg:grpSp>
                          <wpg:cNvPr id="1395" name="Group 1376"/>
                          <wpg:cNvGrpSpPr>
                            <a:grpSpLocks/>
                          </wpg:cNvGrpSpPr>
                          <wpg:grpSpPr bwMode="auto">
                            <a:xfrm>
                              <a:off x="3380" y="12029"/>
                              <a:ext cx="2941" cy="345"/>
                              <a:chOff x="3554" y="2664"/>
                              <a:chExt cx="2941" cy="345"/>
                            </a:xfrm>
                          </wpg:grpSpPr>
                          <wps:wsp>
                            <wps:cNvPr id="1396" name="Text Box 1377"/>
                            <wps:cNvSpPr txBox="1">
                              <a:spLocks noChangeArrowheads="1"/>
                            </wps:cNvSpPr>
                            <wps:spPr bwMode="auto">
                              <a:xfrm>
                                <a:off x="3554" y="2664"/>
                                <a:ext cx="735" cy="345"/>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40</w:t>
                                  </w:r>
                                  <w:r>
                                    <w:rPr>
                                      <w:sz w:val="18"/>
                                      <w:szCs w:val="18"/>
                                    </w:rPr>
                                    <w:tab/>
                                  </w:r>
                                </w:p>
                              </w:txbxContent>
                            </wps:txbx>
                            <wps:bodyPr rot="0" vert="horz" wrap="square" lIns="91440" tIns="45720" rIns="91440" bIns="45720" anchor="t" anchorCtr="0" upright="1">
                              <a:noAutofit/>
                            </wps:bodyPr>
                          </wps:wsp>
                          <wps:wsp>
                            <wps:cNvPr id="1397" name="Text Box 1378"/>
                            <wps:cNvSpPr txBox="1">
                              <a:spLocks noChangeArrowheads="1"/>
                            </wps:cNvSpPr>
                            <wps:spPr bwMode="auto">
                              <a:xfrm>
                                <a:off x="4276" y="2664"/>
                                <a:ext cx="735" cy="345"/>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41</w:t>
                                  </w:r>
                                  <w:r>
                                    <w:rPr>
                                      <w:sz w:val="18"/>
                                      <w:szCs w:val="18"/>
                                    </w:rPr>
                                    <w:tab/>
                                  </w:r>
                                </w:p>
                              </w:txbxContent>
                            </wps:txbx>
                            <wps:bodyPr rot="0" vert="horz" wrap="square" lIns="91440" tIns="45720" rIns="91440" bIns="45720" anchor="t" anchorCtr="0" upright="1">
                              <a:noAutofit/>
                            </wps:bodyPr>
                          </wps:wsp>
                          <wps:wsp>
                            <wps:cNvPr id="1398" name="Text Box 1379"/>
                            <wps:cNvSpPr txBox="1">
                              <a:spLocks noChangeArrowheads="1"/>
                            </wps:cNvSpPr>
                            <wps:spPr bwMode="auto">
                              <a:xfrm>
                                <a:off x="5025" y="2664"/>
                                <a:ext cx="735" cy="345"/>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42</w:t>
                                  </w:r>
                                  <w:r>
                                    <w:rPr>
                                      <w:sz w:val="18"/>
                                      <w:szCs w:val="18"/>
                                    </w:rPr>
                                    <w:tab/>
                                  </w:r>
                                </w:p>
                              </w:txbxContent>
                            </wps:txbx>
                            <wps:bodyPr rot="0" vert="horz" wrap="square" lIns="91440" tIns="45720" rIns="91440" bIns="45720" anchor="t" anchorCtr="0" upright="1">
                              <a:noAutofit/>
                            </wps:bodyPr>
                          </wps:wsp>
                          <wps:wsp>
                            <wps:cNvPr id="1399" name="Text Box 1380"/>
                            <wps:cNvSpPr txBox="1">
                              <a:spLocks noChangeArrowheads="1"/>
                            </wps:cNvSpPr>
                            <wps:spPr bwMode="auto">
                              <a:xfrm>
                                <a:off x="5760" y="2664"/>
                                <a:ext cx="735" cy="345"/>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43</w:t>
                                  </w:r>
                                  <w:r>
                                    <w:rPr>
                                      <w:sz w:val="18"/>
                                      <w:szCs w:val="18"/>
                                    </w:rPr>
                                    <w:tab/>
                                  </w:r>
                                </w:p>
                              </w:txbxContent>
                            </wps:txbx>
                            <wps:bodyPr rot="0" vert="horz" wrap="square" lIns="91440" tIns="45720" rIns="91440" bIns="45720" anchor="t" anchorCtr="0" upright="1">
                              <a:noAutofit/>
                            </wps:bodyPr>
                          </wps:wsp>
                        </wpg:grpSp>
                      </wpg:grpSp>
                      <wps:wsp>
                        <wps:cNvPr id="1400" name="Text Box 1381"/>
                        <wps:cNvSpPr txBox="1">
                          <a:spLocks noChangeArrowheads="1"/>
                        </wps:cNvSpPr>
                        <wps:spPr bwMode="auto">
                          <a:xfrm>
                            <a:off x="3380" y="2679"/>
                            <a:ext cx="809" cy="330"/>
                          </a:xfrm>
                          <a:prstGeom prst="rect">
                            <a:avLst/>
                          </a:prstGeom>
                          <a:solidFill>
                            <a:srgbClr val="FFFFFF"/>
                          </a:solidFill>
                          <a:ln w="9525">
                            <a:solidFill>
                              <a:srgbClr val="000000"/>
                            </a:solidFill>
                            <a:miter lim="800000"/>
                            <a:headEnd/>
                            <a:tailEnd/>
                          </a:ln>
                        </wps:spPr>
                        <wps:txbx>
                          <w:txbxContent>
                            <w:p w:rsidR="00EF1AE9" w:rsidRDefault="00EF1AE9" w:rsidP="00506A48">
                              <w:pPr>
                                <w:rPr>
                                  <w:sz w:val="16"/>
                                  <w:szCs w:val="16"/>
                                </w:rPr>
                              </w:pPr>
                              <w:r>
                                <w:rPr>
                                  <w:sz w:val="16"/>
                                  <w:szCs w:val="16"/>
                                </w:rPr>
                                <w:t>W0</w:t>
                              </w:r>
                            </w:p>
                          </w:txbxContent>
                        </wps:txbx>
                        <wps:bodyPr rot="0" vert="horz" wrap="square" lIns="91440" tIns="45720" rIns="91440" bIns="45720" anchor="t" anchorCtr="0" upright="1">
                          <a:noAutofit/>
                        </wps:bodyPr>
                      </wps:wsp>
                      <wps:wsp>
                        <wps:cNvPr id="1401" name="Text Box 1382"/>
                        <wps:cNvSpPr txBox="1">
                          <a:spLocks noChangeArrowheads="1"/>
                        </wps:cNvSpPr>
                        <wps:spPr bwMode="auto">
                          <a:xfrm>
                            <a:off x="4187" y="2694"/>
                            <a:ext cx="749" cy="315"/>
                          </a:xfrm>
                          <a:prstGeom prst="rect">
                            <a:avLst/>
                          </a:prstGeom>
                          <a:solidFill>
                            <a:srgbClr val="FFFFFF"/>
                          </a:solidFill>
                          <a:ln w="9525">
                            <a:solidFill>
                              <a:srgbClr val="000000"/>
                            </a:solidFill>
                            <a:miter lim="800000"/>
                            <a:headEnd/>
                            <a:tailEnd/>
                          </a:ln>
                        </wps:spPr>
                        <wps:txbx>
                          <w:txbxContent>
                            <w:p w:rsidR="00EF1AE9" w:rsidRDefault="00EF1AE9" w:rsidP="00506A48">
                              <w:pPr>
                                <w:rPr>
                                  <w:sz w:val="16"/>
                                  <w:szCs w:val="16"/>
                                </w:rPr>
                              </w:pPr>
                              <w:r>
                                <w:rPr>
                                  <w:sz w:val="16"/>
                                  <w:szCs w:val="16"/>
                                </w:rPr>
                                <w:t>W1</w:t>
                              </w:r>
                            </w:p>
                          </w:txbxContent>
                        </wps:txbx>
                        <wps:bodyPr rot="0" vert="horz" wrap="square" lIns="91440" tIns="45720" rIns="91440" bIns="45720" anchor="t" anchorCtr="0" upright="1">
                          <a:noAutofit/>
                        </wps:bodyPr>
                      </wps:wsp>
                      <wps:wsp>
                        <wps:cNvPr id="1402" name="Text Box 1383"/>
                        <wps:cNvSpPr txBox="1">
                          <a:spLocks noChangeArrowheads="1"/>
                        </wps:cNvSpPr>
                        <wps:spPr bwMode="auto">
                          <a:xfrm>
                            <a:off x="4936" y="2679"/>
                            <a:ext cx="855" cy="330"/>
                          </a:xfrm>
                          <a:prstGeom prst="rect">
                            <a:avLst/>
                          </a:prstGeom>
                          <a:solidFill>
                            <a:srgbClr val="FFFFFF"/>
                          </a:solidFill>
                          <a:ln w="9525">
                            <a:solidFill>
                              <a:srgbClr val="000000"/>
                            </a:solidFill>
                            <a:miter lim="800000"/>
                            <a:headEnd/>
                            <a:tailEnd/>
                          </a:ln>
                        </wps:spPr>
                        <wps:txbx>
                          <w:txbxContent>
                            <w:p w:rsidR="00EF1AE9" w:rsidRDefault="00EF1AE9" w:rsidP="00506A48">
                              <w:pPr>
                                <w:rPr>
                                  <w:sz w:val="16"/>
                                  <w:szCs w:val="16"/>
                                </w:rPr>
                              </w:pPr>
                              <w:r>
                                <w:rPr>
                                  <w:sz w:val="16"/>
                                  <w:szCs w:val="16"/>
                                </w:rPr>
                                <w:t>W2</w:t>
                              </w:r>
                            </w:p>
                          </w:txbxContent>
                        </wps:txbx>
                        <wps:bodyPr rot="0" vert="horz" wrap="square" lIns="91440" tIns="45720" rIns="91440" bIns="45720" anchor="t" anchorCtr="0" upright="1">
                          <a:noAutofit/>
                        </wps:bodyPr>
                      </wps:wsp>
                      <wps:wsp>
                        <wps:cNvPr id="1403" name="Text Box 1384"/>
                        <wps:cNvSpPr txBox="1">
                          <a:spLocks noChangeArrowheads="1"/>
                        </wps:cNvSpPr>
                        <wps:spPr bwMode="auto">
                          <a:xfrm>
                            <a:off x="5791" y="2694"/>
                            <a:ext cx="792" cy="315"/>
                          </a:xfrm>
                          <a:prstGeom prst="rect">
                            <a:avLst/>
                          </a:prstGeom>
                          <a:solidFill>
                            <a:srgbClr val="FFFFFF"/>
                          </a:solidFill>
                          <a:ln w="9525">
                            <a:solidFill>
                              <a:srgbClr val="000000"/>
                            </a:solidFill>
                            <a:miter lim="800000"/>
                            <a:headEnd/>
                            <a:tailEnd/>
                          </a:ln>
                        </wps:spPr>
                        <wps:txbx>
                          <w:txbxContent>
                            <w:p w:rsidR="00EF1AE9" w:rsidRDefault="00EF1AE9" w:rsidP="00506A48">
                              <w:pPr>
                                <w:rPr>
                                  <w:sz w:val="16"/>
                                  <w:szCs w:val="16"/>
                                </w:rPr>
                              </w:pPr>
                              <w:r>
                                <w:rPr>
                                  <w:sz w:val="16"/>
                                  <w:szCs w:val="16"/>
                                </w:rPr>
                                <w:t>W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5" o:spid="_x0000_s1026" style="position:absolute;left:0;text-align:left;margin-left:-1.4pt;margin-top:-21.1pt;width:454.7pt;height:618.15pt;z-index:251772928" coordorigin="1172,778" coordsize="9094,12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">
                <v:group id="Group 1246" o:spid="_x0000_s1027" style="position:absolute;left:1172;top:778;width:9094;height:12363" coordorigin="1172,778" coordsize="9094,12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BusQAAADdAAAADwAAAGRycy9kb3ducmV2LnhtbERPTWuDQBC9F/oflink&#10;1qymKMVmIxLakkMoxBRKb4M7UYk7K+5Wzb/PBgq5zeN9zjqfTSdGGlxrWUG8jEAQV1a3XCv4Pn48&#10;v4JwHlljZ5kUXMhBvnl8WGOm7cQHGktfixDCLkMFjfd9JqWrGjLolrYnDtzJDgZ9gEMt9YBTCDed&#10;XEVRKg22HBoa7GnbUHUu/4yCzwmn4iV+H/fn0/bye0y+fvYxKbV4mos3EJ5mfxf/u3c6zF+lC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ZBusQAAADdAAAA&#10;DwAAAAAAAAAAAAAAAACqAgAAZHJzL2Rvd25yZXYueG1sUEsFBgAAAAAEAAQA+gAAAJsDAAAAAA==&#10;">
                  <v:group id="Group 1247" o:spid="_x0000_s1028" style="position:absolute;left:1172;top:778;width:9094;height:12363" coordorigin="1093,660" coordsize="9094,12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fzcMAAADdAAAADwAAAGRycy9kb3ducmV2LnhtbERPTYvCMBC9L/gfwgh7&#10;W9O6WKQaRURlDyKsCuJtaMa22ExKE9v67zeCsLd5vM+ZL3tTiZYaV1pWEI8iEMSZ1SXnCs6n7dcU&#10;hPPIGivLpOBJDpaLwcccU207/qX26HMRQtilqKDwvk6ldFlBBt3I1sSBu9nGoA+wyaVusAvhppLj&#10;KEqkwZJDQ4E1rQvK7seHUbDrsFt9x5t2f7+tn9fT5HDZx6TU57BfzUB46v2/+O3+0WH+OEng9U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N/NwwAAAN0AAAAP&#10;AAAAAAAAAAAAAAAAAKoCAABkcnMvZG93bnJldi54bWxQSwUGAAAAAAQABAD6AAAAmgMAAAAA&#10;">
                    <v:shapetype id="_x0000_t32" coordsize="21600,21600" o:spt="32" o:oned="t" path="m,l21600,21600e" filled="f">
                      <v:path arrowok="t" fillok="f" o:connecttype="none"/>
                      <o:lock v:ext="edit" shapetype="t"/>
                    </v:shapetype>
                    <v:shape id="AutoShape 1248" o:spid="_x0000_s1029" type="#_x0000_t32" style="position:absolute;left:7712;top:6796;width:1;height: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clPMMAAADdAAAADwAAAGRycy9kb3ducmV2LnhtbERPS2sCMRC+F/wPYYTealZLV1mNIgWl&#10;h1J83sfNuLuaTLabVNd/bwqCt/n4njOZtdaICzW+cqyg30tAEOdOV1wo2G0XbyMQPiBrNI5JwY08&#10;zKadlwlm2l15TZdNKEQMYZ+hgjKEOpPS5yVZ9D1XE0fu6BqLIcKmkLrBawy3Rg6SJJUWK44NJdb0&#10;WVJ+3vxZBcvf1U86OpjbqX3vf6yHh/13ujdKvXbb+RhEoDY8xQ/3l47zB+kQ/r+JJ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HJTzDAAAA3QAAAA8AAAAAAAAAAAAA&#10;AAAAoQIAAGRycy9kb3ducmV2LnhtbFBLBQYAAAAABAAEAPkAAACRAwAAAAA=&#10;">
                      <v:stroke dashstyle="1 1" endarrow="block" endcap="round"/>
                    </v:shape>
                    <v:shape id="AutoShape 1249" o:spid="_x0000_s1030" type="#_x0000_t32" style="position:absolute;left:6272;top:6135;width:14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KW08YAAADdAAAADwAAAGRycy9kb3ducmV2LnhtbESPT2vCQBDF74V+h2UKvdVNcxCJrqKC&#10;WPBQmornMTv5g9nZNLtq0k/fOQi9zfDevPebxWpwrbpRHxrPBt4nCSjiwtuGKwPH793bDFSIyBZb&#10;z2RgpACr5fPTAjPr7/xFtzxWSkI4ZGigjrHLtA5FTQ7DxHfEopW+dxhl7Stte7xLuGt1miRT7bBh&#10;aaixo21NxSW/OgPl5jc97flwOObrczleQr77/BmNeX0Z1nNQkYb4b35cf1jBT6eCK9/ICHr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iltPGAAAA3QAAAA8AAAAAAAAA&#10;AAAAAAAAoQIAAGRycy9kb3ducmV2LnhtbFBLBQYAAAAABAAEAPkAAACUAwAAAAA=&#10;">
                      <v:stroke dashstyle="1 1" endcap="round"/>
                    </v:shape>
                    <v:shape id="AutoShape 1250" o:spid="_x0000_s1031" type="#_x0000_t32" style="position:absolute;left:7689;top:6135;width:0;height:2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4zSMMAAADdAAAADwAAAGRycy9kb3ducmV2LnhtbERPS2vCQBC+F/wPywje6sYcpI2uooJU&#10;8CCN4nnMTh6YnY3ZrSb++m6h4G0+vufMl52pxZ1aV1lWMBlHIIgzqysuFJyO2/cPEM4ja6wtk4Ke&#10;HCwXg7c5Jto++JvuqS9ECGGXoILS+yaR0mUlGXRj2xAHLretQR9gW0jd4iOEm1rGUTSVBisODSU2&#10;tCkpu6Y/RkG+fsbnL97vT+nqkvdXl24Pt16p0bBbzUB46vxL/O/e6TA/nn7C3zfhBL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uM0jDAAAA3QAAAA8AAAAAAAAAAAAA&#10;AAAAoQIAAGRycy9kb3ducmV2LnhtbFBLBQYAAAAABAAEAPkAAACRAwAAAAA=&#10;">
                      <v:stroke dashstyle="1 1" endcap="round"/>
                    </v:shape>
                    <v:group id="Group 1251" o:spid="_x0000_s1032" style="position:absolute;left:1093;top:660;width:9094;height:12363" coordorigin="1093,660" coordsize="9094,12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h0/8cAAADdAAAADwAAAGRycy9kb3ducmV2LnhtbESPQWvCQBCF74X+h2UK&#10;3uomSmtJXUWkLT1IwVgQb0N2TILZ2ZDdJvHfdw6Ctxnem/e+Wa5H16ieulB7NpBOE1DEhbc1lwZ+&#10;D5/Pb6BCRLbYeCYDVwqwXj0+LDGzfuA99XkslYRwyNBAFWObaR2KihyGqW+JRTv7zmGUtSu17XCQ&#10;cNfoWZK8aoc1S0OFLW0rKi75nzPwNeCwmacf/e5y3l5Ph5ef4y4lYyZP4+YdVKQx3s23628r+LOF&#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lh0/8cAAADd&#10;AAAADwAAAAAAAAAAAAAAAACqAgAAZHJzL2Rvd25yZXYueG1sUEsFBgAAAAAEAAQA+gAAAJ4DAAAA&#10;AA==&#10;">
                      <v:shape id="AutoShape 1252" o:spid="_x0000_s1033" type="#_x0000_t32" style="position:absolute;left:6301;top:4022;width:0;height:7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Gpk8MAAADdAAAADwAAAGRycy9kb3ducmV2LnhtbERPS2vCQBC+F/wPywi91Y051BJdRQWp&#10;4KEYxfOYnTwwO5tmV036612h4G0+vufMFp2pxY1aV1lWMB5FIIgzqysuFBwPm48vEM4ja6wtk4Ke&#10;HCzmg7cZJtreeU+31BcihLBLUEHpfZNI6bKSDLqRbYgDl9vWoA+wLaRu8R7CTS3jKPqUBisODSU2&#10;tC4pu6RXoyBf/cWnb97tjunynPcXl25+fnul3ofdcgrCU+df4n/3Vof58WQMz2/CCX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BqZPDAAAA3QAAAA8AAAAAAAAAAAAA&#10;AAAAoQIAAGRycy9kb3ducmV2LnhtbFBLBQYAAAAABAAEAPkAAACRAwAAAAA=&#10;">
                        <v:stroke dashstyle="1 1" endcap="round"/>
                      </v:shape>
                      <v:group id="Group 1253" o:spid="_x0000_s1034" style="position:absolute;left:1093;top:660;width:9094;height:12363" coordorigin="1093,660" coordsize="9094,12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cZPE8QAAADdAAAADwAAAGRycy9kb3ducmV2LnhtbERPS2vCQBC+F/wPywje&#10;6iaRVomuIqLSgxR8gHgbsmMSzM6G7JrEf98tFHqbj+85i1VvKtFS40rLCuJxBII4s7rkXMHlvHuf&#10;gXAeWWNlmRS8yMFqOXhbYKptx0dqTz4XIYRdigoK7+tUSpcVZNCNbU0cuLttDPoAm1zqBrsQbiqZ&#10;RNGnNFhyaCiwpk1B2eP0NAr2HXbrSbxtD4/75nU7f3xfDzEpNRr26zkIT73/F/+5v3SYn0wT+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cZPE8QAAADdAAAA&#10;DwAAAAAAAAAAAAAAAACqAgAAZHJzL2Rvd25yZXYueG1sUEsFBgAAAAAEAAQA+gAAAJsDAAAAAA==&#10;">
                        <v:shape id="AutoShape 1254" o:spid="_x0000_s1035" type="#_x0000_t32" style="position:absolute;left:5875;top:8332;width:12;height:3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seYMMAAADdAAAADwAAAGRycy9kb3ducmV2LnhtbERPTWvCQBC9F/wPywje6sZYVKKriBBo&#10;D6VURT0O2TEJZmfD7jbGf98tFLzN433OatObRnTkfG1ZwWScgCAurK65VHA85K8LED4ga2wsk4IH&#10;edisBy8rzLS98zd1+1CKGMI+QwVVCG0mpS8qMujHtiWO3NU6gyFCV0rt8B7DTSPTJJlJgzXHhgpb&#10;2lVU3PY/RsHpLXnk8quwl9lHl37mVzc/H51So2G/XYII1Ien+N/9ruP8dD6Fv2/iC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LHmDDAAAA3QAAAA8AAAAAAAAAAAAA&#10;AAAAoQIAAGRycy9kb3ducmV2LnhtbFBLBQYAAAAABAAEAPkAAACRAwAAAAA=&#10;">
                          <v:stroke dashstyle="longDashDot"/>
                        </v:shape>
                        <v:shape id="AutoShape 1255" o:spid="_x0000_s1036" type="#_x0000_t32" style="position:absolute;left:5216;top:8332;width:0;height:3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cugsMAAADdAAAADwAAAGRycy9kb3ducmV2LnhtbERPTWsCMRC9C/6HMIXearZSqm6NUmwr&#10;LerB1Yu3YTPdLG4mS5Lq9t8bQfA2j/c503lnG3EiH2rHCp4HGQji0umaKwX73dfTGESIyBobx6Tg&#10;nwLMZ/3eFHPtzrylUxErkUI45KjAxNjmUobSkMUwcC1x4n6dtxgT9JXUHs8p3DZymGWv0mLNqcFg&#10;SwtD5bH4swr82qx+Nh/Fspos2eDhc7TChVfq8aF7fwMRqYt38c39rdP84egFrt+kE+Ts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HLoLDAAAA3QAAAA8AAAAAAAAAAAAA&#10;AAAAoQIAAGRycy9kb3ducmV2LnhtbFBLBQYAAAAABAAEAPkAAACRAwAAAAA=&#10;">
                          <v:stroke dashstyle="longDashDot"/>
                        </v:shape>
                        <v:shape id="AutoShape 1256" o:spid="_x0000_s1037" type="#_x0000_t32" style="position:absolute;left:3833;top:8332;width:0;height:3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uLGcMAAADdAAAADwAAAGRycy9kb3ducmV2LnhtbERPTWsCMRC9C/6HMIXearZCq26NUmwr&#10;LerB1Yu3YTPdLG4mS5Lq9t8bQfA2j/c503lnG3EiH2rHCp4HGQji0umaKwX73dfTGESIyBobx6Tg&#10;nwLMZ/3eFHPtzrylUxErkUI45KjAxNjmUobSkMUwcC1x4n6dtxgT9JXUHs8p3DZymGWv0mLNqcFg&#10;SwtD5bH4swr82qx+Nh/Fspos2eDhc7TChVfq8aF7fwMRqYt38c39rdP84egFrt+kE+Ts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LixnDAAAA3QAAAA8AAAAAAAAAAAAA&#10;AAAAoQIAAGRycy9kb3ducmV2LnhtbFBLBQYAAAAABAAEAPkAAACRAwAAAAA=&#10;">
                          <v:stroke dashstyle="longDashDot"/>
                        </v:shape>
                        <v:shape id="AutoShape 1257" o:spid="_x0000_s1038" type="#_x0000_t32" style="position:absolute;left:4523;top:8332;width:0;height:3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kVbsMAAADdAAAADwAAAGRycy9kb3ducmV2LnhtbERPTWsCMRC9C/0PYYTealYP2q5GEavS&#10;oj24evE2bMbN4mayJKlu/31TKHibx/uc2aKzjbiRD7VjBcNBBoK4dLrmSsHpuHl5BREissbGMSn4&#10;oQCL+VNvhrl2dz7QrYiVSCEcclRgYmxzKUNpyGIYuJY4cRfnLcYEfSW1x3sKt40cZdlYWqw5NRhs&#10;aWWovBbfVoHfm93n13uxrd62bPC8nuxw5ZV67nfLKYhIXXyI/90fOs0fTcbw9006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ZFW7DAAAA3QAAAA8AAAAAAAAAAAAA&#10;AAAAoQIAAGRycy9kb3ducmV2LnhtbFBLBQYAAAAABAAEAPkAAACRAwAAAAA=&#10;">
                          <v:stroke dashstyle="longDashDot"/>
                        </v:shape>
                        <v:group id="Group 1258" o:spid="_x0000_s1039" style="position:absolute;left:1093;top:660;width:9094;height:12363" coordorigin="1093,660" coordsize="9094,12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Hsi8UAAADdAAAADwAAAGRycy9kb3ducmV2LnhtbERPTWvCQBC9F/wPyxS8&#10;NZsobSTNKiJWPIRCVSi9DdkxCWZnQ3abxH/fLRR6m8f7nHwzmVYM1LvGsoIkikEQl1Y3XCm4nN+e&#10;ViCcR9bYWiYFd3KwWc8ecsy0HfmDhpOvRAhhl6GC2vsuk9KVNRl0ke2IA3e1vUEfYF9J3eMYwk0r&#10;F3H8Ig02HBpq7GhXU3k7fRsFhxHH7TLZD8Xturt/nZ/fP4uElJo/TttXEJ4m/y/+cx91mL9I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Wx7IvFAAAA3QAA&#10;AA8AAAAAAAAAAAAAAAAAqgIAAGRycy9kb3ducmV2LnhtbFBLBQYAAAAABAAEAPoAAACcAwAAAAA=&#10;">
                          <v:shapetype id="_x0000_t202" coordsize="21600,21600" o:spt="202" path="m,l,21600r21600,l21600,xe">
                            <v:stroke joinstyle="miter"/>
                            <v:path gradientshapeok="t" o:connecttype="rect"/>
                          </v:shapetype>
                          <v:shape id="Text Box 1259" o:spid="_x0000_s1040" type="#_x0000_t202" style="position:absolute;left:8950;top:10740;width:123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FGusYA&#10;AADdAAAADwAAAGRycy9kb3ducmV2LnhtbESPzWrDMBCE74W+g9hCb43cHNriRgn9IU0JJRCnD7BY&#10;W8uNtDKWEjtvnz0EcttlZme+nS3G4NWR+tRGNvA4KUAR19G23Bj43S0fXkCljGzRRyYDJ0qwmN/e&#10;zLC0ceAtHavcKAnhVKIBl3NXap1qRwHTJHbEov3FPmCWtW+07XGQ8OD1tCiedMCWpcFhRx+O6n11&#10;CAbe/Xr4/Epxb1fjodpU2+XPv/PG3N+Nb6+gMo35ar5cf1vBnz4LrnwjI+j5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FGusYAAADdAAAADwAAAAAAAAAAAAAAAACYAgAAZHJz&#10;L2Rvd25yZXYueG1sUEsFBgAAAAAEAAQA9QAAAIsDAAAAAA==&#10;" strokecolor="white">
                            <v:fill opacity="0"/>
                            <v:textbox>
                              <w:txbxContent>
                                <w:p w:rsidR="009464FA" w:rsidRDefault="009464FA" w:rsidP="00506A48">
                                  <w:r>
                                    <w:t>R Con [10]</w:t>
                                  </w:r>
                                </w:p>
                              </w:txbxContent>
                            </v:textbox>
                          </v:shape>
                          <v:group id="Group 1260" o:spid="_x0000_s1041" style="position:absolute;left:1124;top:8897;width:7826;height:4126" coordorigin="1110,9645" coordsize="7826,4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2LdYsQAAADdAAAADwAAAGRycy9kb3ducmV2LnhtbERPS2vCQBC+C/6HZQRv&#10;dRPFR6OriKj0IIVqofQ2ZMckmJ0N2TWJ/74rFLzNx/ec1aYzpWiodoVlBfEoAkGcWl1wpuD7cnhb&#10;gHAeWWNpmRQ8yMFm3e+tMNG25S9qzj4TIYRdggpy76tESpfmZNCNbEUcuKutDfoA60zqGtsQbko5&#10;jqKZNFhwaMixol1O6e18NwqOLbbbSbxvTrfr7vF7mX7+nGJSajjotksQnjr/Ev+7P3SYP56/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2LdYsQAAADdAAAA&#10;DwAAAAAAAAAAAAAAAACqAgAAZHJzL2Rvd25yZXYueG1sUEsFBgAAAAAEAAQA+gAAAJsDAAAAAA==&#10;">
                            <v:shape id="Text Box 1261" o:spid="_x0000_s1042" type="#_x0000_t202" style="position:absolute;left:1110;top:13019;width:1725;height: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J8ysQA&#10;AADdAAAADwAAAGRycy9kb3ducmV2LnhtbESPT4vCQAzF7wt+hyHCXhadbg8iXUcRcdGrfy57C53Y&#10;FjuZtjPaup/eHARvCe/lvV8Wq8HV6k5dqDwb+J4moIhzbysuDJxPv5M5qBCRLdaeycCDAqyWo48F&#10;Ztb3fKD7MRZKQjhkaKCMscm0DnlJDsPUN8SiXXznMMraFdp22Eu4q3WaJDPtsGJpKLGhTUn59Xhz&#10;Bny/fThPbZJ+/f273WbdHi5pa8zneFj/gIo0xLf5db23gp/OhV++kRH0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yfMrEAAAA3QAAAA8AAAAAAAAAAAAAAAAAmAIAAGRycy9k&#10;b3ducmV2LnhtbFBLBQYAAAAABAAEAPUAAACJAwAAAAA=&#10;" strokecolor="white">
                              <v:textbox>
                                <w:txbxContent>
                                  <w:p w:rsidR="009464FA" w:rsidRDefault="009464FA" w:rsidP="00506A48">
                                    <w:r>
                                      <w:t>Round Key 10</w:t>
                                    </w:r>
                                  </w:p>
                                  <w:p w:rsidR="009464FA" w:rsidRDefault="009464FA" w:rsidP="00506A48"/>
                                </w:txbxContent>
                              </v:textbox>
                            </v:shape>
                            <v:shape id="AutoShape 1262" o:spid="_x0000_s1043" type="#_x0000_t32" style="position:absolute;left:5355;top:11803;width:520;height:7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hPCMYAAADdAAAADwAAAGRycy9kb3ducmV2LnhtbESP3YrCMBCF7xd8hzCCd2tqL6RWo6iw&#10;siiu+PMAQzO2xWZSmrTWt98sCHs3wzlzvjOLVW8q0VHjSssKJuMIBHFmdcm5gtv16zMB4Tyyxsoy&#10;KXiRg9Vy8LHAVNsnn6m7+FyEEHYpKii8r1MpXVaQQTe2NXHQ7rYx6MPa5FI3+AzhppJxFE2lwZID&#10;ocCatgVlj0trAiRu8915tz8mh+5n87jOTu1h1ik1GvbrOQhPvf83v6+/dagfJxP4+yaM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YTwjGAAAA3QAAAA8AAAAAAAAA&#10;AAAAAAAAoQIAAGRycy9kb3ducmV2LnhtbFBLBQYAAAAABAAEAPkAAACUAwAAAAA=&#10;">
                              <v:stroke dashstyle="1 1" endarrow="block" endcap="round"/>
                            </v:shape>
                            <v:shape id="AutoShape 1263" o:spid="_x0000_s1044" type="#_x0000_t32" style="position:absolute;left:4687;top:11803;width:520;height:7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rRf8YAAADdAAAADwAAAGRycy9kb3ducmV2LnhtbESP3YrCMBCF74V9hzALe6fp9mKp1Si6&#10;oIiyij8PMDRjW2wmpUlrfXsjLHg3wzlzvjPTeW8q0VHjSssKvkcRCOLM6pJzBZfzapiAcB5ZY2WZ&#10;FDzIwXz2MZhiqu2dj9SdfC5CCLsUFRTe16mULivIoBvZmjhoV9sY9GFtcqkbvIdwU8k4in6kwZID&#10;ocCafgvKbqfWBEjc5uvjevuX7Lr98nYeH9rduFPq67NfTEB46v3b/H+90aF+nMTw+iaMIG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K0X/GAAAA3QAAAA8AAAAAAAAA&#10;AAAAAAAAoQIAAGRycy9kb3ducmV2LnhtbFBLBQYAAAAABAAEAPkAAACUAwAAAAA=&#10;">
                              <v:stroke dashstyle="1 1" endarrow="block" endcap="round"/>
                            </v:shape>
                            <v:shape id="AutoShape 1264" o:spid="_x0000_s1045" type="#_x0000_t32" style="position:absolute;left:4004;top:11803;width:447;height:7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Z05MYAAADdAAAADwAAAGRycy9kb3ducmV2LnhtbESP0WrCQBBF3wv+wzKFvtVNU5CYuooW&#10;KqKoqP2AITsmwexsyG5i/HtXEHyb4d65585k1ptKdNS40rKCr2EEgjizuuRcwf/p7zMB4Tyyxsoy&#10;KbiRg9l08DbBVNsrH6g7+lyEEHYpKii8r1MpXVaQQTe0NXHQzrYx6MPa5FI3eA3hppJxFI2kwZID&#10;ocCafgvKLsfWBEjc5svDcr1NNt1ucTmN9+1m3Cn18d7Pf0B46v3L/Lxe6VA/Tr7h8U0YQU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GdOTGAAAA3QAAAA8AAAAAAAAA&#10;AAAAAAAAoQIAAGRycy9kb3ducmV2LnhtbFBLBQYAAAAABAAEAPkAAACUAwAAAAA=&#10;">
                              <v:stroke dashstyle="1 1" endarrow="block" endcap="round"/>
                            </v:shape>
                            <v:shape id="AutoShape 1265" o:spid="_x0000_s1046" type="#_x0000_t32" style="position:absolute;left:5959;top:11803;width:0;height: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ldscUAAADdAAAADwAAAGRycy9kb3ducmV2LnhtbERPTWvCQBC9C/6HZYTedKPVNKSuUoSW&#10;HkTU1vuYnSZpd2djdqvx37tCobd5vM+ZLztrxJlaXztWMB4lIIgLp2suFXx+vA4zED4gazSOScGV&#10;PCwX/d4cc+0uvKPzPpQihrDPUUEVQpNL6YuKLPqRa4gj9+VaiyHCtpS6xUsMt0ZOkiSVFmuODRU2&#10;tKqo+Nn/WgVvp+0mzY7m+t09jme7p+NhnR6MUg+D7uUZRKAu/Iv/3O86zp9kU7h/E0+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5ldscUAAADdAAAADwAAAAAAAAAA&#10;AAAAAAChAgAAZHJzL2Rvd25yZXYueG1sUEsFBgAAAAAEAAQA+QAAAJMDAAAAAA==&#10;">
                              <v:stroke dashstyle="1 1" endarrow="block" endcap="round"/>
                            </v:shape>
                            <v:shape id="AutoShape 1266" o:spid="_x0000_s1047" type="#_x0000_t32" style="position:absolute;left:5288;top:11803;width:0;height: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X4KsQAAADdAAAADwAAAGRycy9kb3ducmV2LnhtbERPTWvCQBC9C/0PyxR6MxstpiF1FRFa&#10;PIiorfcxO03S7s6m2a3Gf+8KQm/zeJ8znffWiBN1vnGsYJSkIIhLpxuuFHx+vA1zED4gazSOScGF&#10;PMxnD4MpFtqdeUenfahEDGFfoII6hLaQ0pc1WfSJa4kj9+U6iyHCrpK6w3MMt0aO0zSTFhuODTW2&#10;tKyp/Nn/WQXvv9tNlh/N5bt/Hk12L8fDOjsYpZ4e+8UriEB9+Bff3Ssd54/zCdy+iSfI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1fgqxAAAAN0AAAAPAAAAAAAAAAAA&#10;AAAAAKECAABkcnMvZG93bnJldi54bWxQSwUGAAAAAAQABAD5AAAAkgMAAAAA&#10;">
                              <v:stroke dashstyle="1 1" endarrow="block" endcap="round"/>
                            </v:shape>
                            <v:shape id="AutoShape 1267" o:spid="_x0000_s1048" type="#_x0000_t32" style="position:absolute;left:3905;top:11803;width:0;height: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dmXcQAAADdAAAADwAAAGRycy9kb3ducmV2LnhtbERPTWvCQBC9F/oflhG8NRuVpiF1lSK0&#10;9FBEbb2P2TGJ7s7G7Fbjv3eFQm/zeJ8znffWiDN1vnGsYJSkIIhLpxuuFPx8vz/lIHxA1mgck4Ir&#10;eZjPHh+mWGh34TWdN6ESMYR9gQrqENpCSl/WZNEnriWO3N51FkOEXSV1h5cYbo0cp2kmLTYcG2ps&#10;aVFTedz8WgUfp9Uyy3fmeugno+f1y277lW2NUsNB//YKIlAf/sV/7k8d54/zDO7fxB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B2ZdxAAAAN0AAAAPAAAAAAAAAAAA&#10;AAAAAKECAABkcnMvZG93bnJldi54bWxQSwUGAAAAAAQABAD5AAAAkgMAAAAA&#10;">
                              <v:stroke dashstyle="1 1" endarrow="block" endcap="round"/>
                            </v:shape>
                            <v:shape id="AutoShape 1268" o:spid="_x0000_s1049" type="#_x0000_t32" style="position:absolute;left:4595;top:11803;width:0;height: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vDxsQAAADdAAAADwAAAGRycy9kb3ducmV2LnhtbERPTWvCQBC9F/oflhG81Y2KMaSuUgot&#10;HkTU1vuYnSapu7NpdtX4711B6G0e73Nmi84acabW144VDAcJCOLC6ZpLBd9fHy8ZCB+QNRrHpOBK&#10;Hhbz56cZ5tpdeEvnXShFDGGfo4IqhCaX0hcVWfQD1xBH7se1FkOEbSl1i5cYbo0cJUkqLdYcGyps&#10;6L2i4rg7WQWff5t1mh3M9bcbDyfb6WG/SvdGqX6ve3sFEagL/+KHe6nj/FE2hfs38QQ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8PGxAAAAN0AAAAPAAAAAAAAAAAA&#10;AAAAAKECAABkcnMvZG93bnJldi54bWxQSwUGAAAAAAQABAD5AAAAkgMAAAAA&#10;">
                              <v:stroke dashstyle="1 1" endarrow="block" endcap="round"/>
                            </v:shape>
                            <v:shape id="AutoShape 1269" o:spid="_x0000_s1050" type="#_x0000_t32" style="position:absolute;left:5935;top:13019;width:0;height:7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5wKccAAADdAAAADwAAAGRycy9kb3ducmV2LnhtbESPT2vCQBDF70K/wzKF3nTTHIqkrmIL&#10;YsFDaQyep9nJH8zOptlVk376zqHgbYb35r3frDaj69SVhtB6NvC8SEARl962XBsojrv5ElSIyBY7&#10;z2RgogCb9cNshZn1N/6iax5rJSEcMjTQxNhnWoeyIYdh4Xti0So/OIyyDrW2A94k3HU6TZIX7bBl&#10;aWiwp/eGynN+cQaqt9/0tOfDoci339V0Dvnu82cy5ulx3L6CijTGu/n/+sMKfroUXPlGRt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rnApxwAAAN0AAAAPAAAAAAAA&#10;AAAAAAAAAKECAABkcnMvZG93bnJldi54bWxQSwUGAAAAAAQABAD5AAAAlQMAAAAA&#10;">
                              <v:stroke dashstyle="1 1" endcap="round"/>
                            </v:shape>
                            <v:shape id="AutoShape 1270" o:spid="_x0000_s1051" type="#_x0000_t32" style="position:absolute;left:4610;top:13004;width:0;height:3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LVssMAAADdAAAADwAAAGRycy9kb3ducmV2LnhtbERPS2vCQBC+F/wPywje6sYcxEZXUUEq&#10;eCiN4nnMTh6YnY3ZrSb++m6h4G0+vucsVp2pxZ1aV1lWMBlHIIgzqysuFJyOu/cZCOeRNdaWSUFP&#10;DlbLwdsCE20f/E331BcihLBLUEHpfZNI6bKSDLqxbYgDl9vWoA+wLaRu8RHCTS3jKJpKgxWHhhIb&#10;2paUXdMfoyDfPOPzJx8Op3R9yfurS3dft16p0bBbz0F46vxL/O/e6zA/nn3A3zfh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i1bLDAAAA3QAAAA8AAAAAAAAAAAAA&#10;AAAAoQIAAGRycy9kb3ducmV2LnhtbFBLBQYAAAAABAAEAPkAAACRAwAAAAA=&#10;">
                              <v:stroke dashstyle="1 1" endcap="round"/>
                            </v:shape>
                            <v:shape id="AutoShape 1271" o:spid="_x0000_s1052" type="#_x0000_t32" style="position:absolute;left:3953;top:13004;width:0;height: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Hq8scAAADdAAAADwAAAGRycy9kb3ducmV2LnhtbESPT2vCQBDF74V+h2WE3urGHEqbuooW&#10;xIKHYpSex+zkD2ZnY3arST995yD0NsN7895v5svBtepKfWg8G5hNE1DEhbcNVwaOh83zK6gQkS22&#10;nsnASAGWi8eHOWbW33hP1zxWSkI4ZGigjrHLtA5FTQ7D1HfEopW+dxhl7Stte7xJuGt1miQv2mHD&#10;0lBjRx81Fef8xxko17/p95Z3u2O+OpXjOeSbr8tozNNkWL2DijTEf/P9+tMKfvom/PKNjK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AeryxwAAAN0AAAAPAAAAAAAA&#10;AAAAAAAAAKECAABkcnMvZG93bnJldi54bWxQSwUGAAAAAAQABAD5AAAAlQMAAAAA&#10;">
                              <v:stroke dashstyle="1 1" endcap="round"/>
                            </v:shape>
                            <v:shape id="AutoShape 1272" o:spid="_x0000_s1053" type="#_x0000_t32" style="position:absolute;left:5336;top:13004;width:0;height: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1PacMAAADdAAAADwAAAGRycy9kb3ducmV2LnhtbERPS2vCQBC+F/wPywi91Y05FBtdRQWp&#10;4KEYxfOYnTwwO5tmV036612h4G0+vufMFp2pxY1aV1lWMB5FIIgzqysuFBwPm48JCOeRNdaWSUFP&#10;DhbzwdsME23vvKdb6gsRQtglqKD0vkmkdFlJBt3INsSBy21r0AfYFlK3eA/hppZxFH1KgxWHhhIb&#10;WpeUXdKrUZCv/uLTN+92x3R5zvuLSzc/v71S78NuOQXhqfMv8b97q8P8+GsMz2/CCX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NT2nDAAAA3QAAAA8AAAAAAAAAAAAA&#10;AAAAoQIAAGRycy9kb3ducmV2LnhtbFBLBQYAAAAABAAEAPkAAACRAwAAAAA=&#10;">
                              <v:stroke dashstyle="1 1" endcap="round"/>
                            </v:shape>
                            <v:shape id="AutoShape 1273" o:spid="_x0000_s1054" type="#_x0000_t32" style="position:absolute;left:2912;top:13755;width:30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cxDcEAAADdAAAADwAAAGRycy9kb3ducmV2LnhtbERP22qDQBB9D+Qflgn0LVlrTbAmm1As&#10;BV9z+YCpO1GpO2vdrdq/zwYCeZvDuc7uMJlWDNS7xrKC11UEgri0uuFKweX8tUxBOI+ssbVMCv7J&#10;wWE/n+0w03bkIw0nX4kQwi5DBbX3XSalK2sy6Fa2Iw7c1fYGfYB9JXWPYwg3rYyjaCMNNhwaauwo&#10;r6n8Of0ZBXni0qgkm36z9u3b+rf4xDxR6mUxfWxBeJr8U/xwFzrMj99juH8TTpD7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lzENwQAAAN0AAAAPAAAAAAAAAAAAAAAA&#10;AKECAABkcnMvZG93bnJldi54bWxQSwUGAAAAAAQABAD5AAAAjwMAAAAA&#10;">
                              <v:stroke dashstyle="1 1" startarrow="block" endcap="round"/>
                            </v:shape>
                            <v:shape id="AutoShape 1274" o:spid="_x0000_s1055" type="#_x0000_t32" style="position:absolute;left:2883;top:13545;width:24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uUlsEAAADdAAAADwAAAGRycy9kb3ducmV2LnhtbERPzWqDQBC+B/oOyxR6i2s1Kca4SrEU&#10;vDbtA0zdiUrcWetuE/v22UAht/n4fqeoFjOKM81usKzgOYpBELdWD9wp+Pp8X2cgnEfWOFomBX/k&#10;oCofVgXm2l74g84H34kQwi5HBb33Uy6la3sy6CI7EQfuaGeDPsC5k3rGSwg3o0zi+EUaHDg09DhR&#10;3VN7OvwaBfXGZXFLNvtm7cd0+9O8Yb1R6ulxed2D8LT4u/jf3egwP9mlcPsmnCDLK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25SWwQAAAN0AAAAPAAAAAAAAAAAAAAAA&#10;AKECAABkcnMvZG93bnJldi54bWxQSwUGAAAAAAQABAD5AAAAjwMAAAAA&#10;">
                              <v:stroke dashstyle="1 1" startarrow="block" endcap="round"/>
                            </v:shape>
                            <v:shape id="AutoShape 1275" o:spid="_x0000_s1056" type="#_x0000_t32" style="position:absolute;left:2883;top:13144;width:107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IM4sAAAADdAAAADwAAAGRycy9kb3ducmV2LnhtbERP24rCMBB9X/Afwgj7tqa6XanVtEhF&#10;8NXLB4zN2BabSW2i1r/fLAj7NodznVU+mFY8qHeNZQXTSQSCuLS64UrB6bj9SkA4j6yxtUwKXuQg&#10;z0YfK0y1ffKeHgdfiRDCLkUFtfddKqUrazLoJrYjDtzF9gZ9gH0ldY/PEG5aOYuiuTTYcGiosaOi&#10;pvJ6uBsFReySqCSbnFn79vvntttgESv1OR7WSxCeBv8vfrt3OsyfLWL4+yacILN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0yDOLAAAAA3QAAAA8AAAAAAAAAAAAAAAAA&#10;oQIAAGRycy9kb3ducmV2LnhtbFBLBQYAAAAABAAEAPkAAACOAwAAAAA=&#10;">
                              <v:stroke dashstyle="1 1" startarrow="block" endcap="round"/>
                            </v:shape>
                            <v:shape id="AutoShape 1276" o:spid="_x0000_s1057" type="#_x0000_t32" style="position:absolute;left:2883;top:13350;width:17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6peb8AAADdAAAADwAAAGRycy9kb3ducmV2LnhtbERP24rCMBB9F/yHMIJvmnql1qayVARf&#10;190PGJuxLTaT2mS1/r0RhH2bw7lOuutNI+7Uudqygtk0AkFcWF1zqeD35zCJQTiPrLGxTAqe5GCX&#10;DQcpJto++JvuJ1+KEMIuQQWV920ipSsqMuimtiUO3MV2Bn2AXSl1h48Qbho5j6K1NFhzaKiwpbyi&#10;4nr6MwrypYujgmx8Zu2bxep23GO+VGo86r+2IDz1/l/8cR91mD/frOD9TThBZi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n6peb8AAADdAAAADwAAAAAAAAAAAAAAAACh&#10;AgAAZHJzL2Rvd25yZXYueG1sUEsFBgAAAAAEAAQA+QAAAI0DAAAAAA==&#10;">
                              <v:stroke dashstyle="1 1" startarrow="block" endcap="round"/>
                            </v:shape>
                            <v:group id="Group 1277" o:spid="_x0000_s1058" style="position:absolute;left:1110;top:9645;width:7826;height:2233" coordorigin="1110,9645" coordsize="7826,2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vGv6sUAAADdAAAADwAAAGRycy9kb3ducmV2LnhtbERPTWvCQBC9F/wPywi9&#10;NZtYGmrMKiJWPIRCVSi9DdkxCWZnQ3abxH/fLRR6m8f7nHwzmVYM1LvGsoIkikEQl1Y3XCm4nN+e&#10;XkE4j6yxtUwK7uRgs5495JhpO/IHDSdfiRDCLkMFtfddJqUrazLoItsRB+5qe4M+wL6SuscxhJtW&#10;LuI4lQYbDg01drSrqbydvo2Cw4jj9jnZD8Xturt/nV/eP4uElHqcT9sVCE+T/xf/uY86zF8s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rxr+rFAAAA3QAA&#10;AA8AAAAAAAAAAAAAAAAAqgIAAGRycy9kb3ducmV2LnhtbFBLBQYAAAAABAAEAPoAAACcAwAAAAA=&#10;">
                              <v:shape id="AutoShape 1278" o:spid="_x0000_s1059" type="#_x0000_t32" style="position:absolute;left:6287;top:10907;width:0;height:7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hyhsQAAADdAAAADwAAAGRycy9kb3ducmV2LnhtbERPS2vCQBC+F/oflil4qxtzsDa6igqi&#10;4EGaSs/T7OSB2dmYXTXpr3cLgrf5+J4zW3SmFldqXWVZwWgYgSDOrK64UHD83rxPQDiPrLG2TAp6&#10;crCYv77MMNH2xl90TX0hQgi7BBWU3jeJlC4ryaAb2oY4cLltDfoA20LqFm8h3NQyjqKxNFhxaCix&#10;oXVJ2Sm9GAX56i/+2fJ+f0yXv3l/cunmcO6VGrx1yykIT51/ih/unQ7z488P+P8mnC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6HKGxAAAAN0AAAAPAAAAAAAAAAAA&#10;AAAAAKECAABkcnMvZG93bnJldi54bWxQSwUGAAAAAAQABAD5AAAAkgMAAAAA&#10;">
                                <v:stroke dashstyle="1 1" endcap="round"/>
                              </v:shape>
                              <v:shape id="Text Box 1279" o:spid="_x0000_s1060" type="#_x0000_t202" style="position:absolute;left:1110;top:9887;width:1607;height: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3mEcQA&#10;AADdAAAADwAAAGRycy9kb3ducmV2LnhtbESPMW/CQAyF90r8h5ORWCq4kKEqgQMhRAUrtEs3K2eS&#10;iJwvyV1J4NfXAxKbrff83ufVZnC1ulEXKs8G5rMEFHHubcWFgZ/vr+knqBCRLdaeycCdAmzWo7cV&#10;Ztb3fKLbORZKQjhkaKCMscm0DnlJDsPMN8SiXXznMMraFdp22Eu4q3WaJB/aYcXSUGJDu5Ly6/nP&#10;GfD9/u48tUn6/vtwh922PV3S1pjJeNguQUUa4sv8vD5awU8XgivfyAh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d5hHEAAAA3QAAAA8AAAAAAAAAAAAAAAAAmAIAAGRycy9k&#10;b3ducmV2LnhtbFBLBQYAAAAABAAEAPUAAACJAwAAAAA=&#10;" strokecolor="white">
                                <v:textbox>
                                  <w:txbxContent>
                                    <w:p w:rsidR="009464FA" w:rsidRDefault="009464FA" w:rsidP="00506A48">
                                      <w:r>
                                        <w:t>Round Key 9</w:t>
                                      </w:r>
                                    </w:p>
                                    <w:p w:rsidR="009464FA" w:rsidRDefault="009464FA" w:rsidP="00506A48"/>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280" o:spid="_x0000_s1061" type="#_x0000_t120" style="position:absolute;left:5698;top:11284;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ZCB8EA&#10;AADdAAAADwAAAGRycy9kb3ducmV2LnhtbERPzYrCMBC+C/sOYYS9aVoXRKuxyMrCHgSx+gBDM9uU&#10;bSalibV9eyMI3ubj+51tPthG9NT52rGCdJ6AIC6drrlScL38zFYgfEDW2DgmBSN5yHcfky1m2t35&#10;TH0RKhFD2GeowITQZlL60pBFP3ctceT+XGcxRNhVUnd4j+G2kYskWUqLNccGgy19Gyr/i5tV8FVU&#10;I50OF3NMvU5Guyr6azkq9Tkd9hsQgYbwFr/cvzrOX6zX8PwmniB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QgfBAAAA3QAAAA8AAAAAAAAAAAAAAAAAmAIAAGRycy9kb3du&#10;cmV2LnhtbFBLBQYAAAAABAAEAPUAAACGAwAAAAA=&#10;">
                                <v:stroke dashstyle="1 1" endcap="round"/>
                                <v:textbox>
                                  <w:txbxContent>
                                    <w:p w:rsidR="009464FA" w:rsidRDefault="009464FA" w:rsidP="00506A48">
                                      <w:r>
                                        <w:t xml:space="preserve"> +</w:t>
                                      </w:r>
                                    </w:p>
                                  </w:txbxContent>
                                </v:textbox>
                              </v:shape>
                              <v:shape id="AutoShape 1281" o:spid="_x0000_s1062" type="#_x0000_t120" style="position:absolute;left:5035;top:11284;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dxgMQA&#10;AADdAAAADwAAAGRycy9kb3ducmV2LnhtbESPQWvCQBCF70L/wzIFb7prBZHUVaSl0ENBjP6AITvN&#10;BrOzIbuNyb/vHARvM7w3732zO4yhVQP1qYlsYbU0oIir6BquLVwvX4stqJSRHbaRycJECQ77l9kO&#10;CxfvfKahzLWSEE4FWvA5d4XWqfIUMC1jRyzab+wDZln7Wrse7xIeWv1mzEYHbFgaPHb04am6lX/B&#10;wrqsJzp9XvzPKjkzhW05XKvJ2vnreHwHlWnMT/Pj+tsJ/toIv3wjI+j9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XcYDEAAAA3QAAAA8AAAAAAAAAAAAAAAAAmAIAAGRycy9k&#10;b3ducmV2LnhtbFBLBQYAAAAABAAEAPUAAACJAwAAAAA=&#10;">
                                <v:stroke dashstyle="1 1" endcap="round"/>
                                <v:textbox>
                                  <w:txbxContent>
                                    <w:p w:rsidR="009464FA" w:rsidRDefault="009464FA" w:rsidP="00506A48">
                                      <w:r>
                                        <w:t xml:space="preserve"> +</w:t>
                                      </w:r>
                                    </w:p>
                                  </w:txbxContent>
                                </v:textbox>
                              </v:shape>
                              <v:shape id="AutoShape 1282" o:spid="_x0000_s1063" type="#_x0000_t32" style="position:absolute;left:2984;top:10892;width:0;height:7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bVc8MAAADdAAAADwAAAGRycy9kb3ducmV2LnhtbERPS4vCMBC+C/sfwgjeNFVBpBpFF8QF&#10;D4td2fPYTB/YTGqT1XZ/vREEb/PxPWe5bk0lbtS40rKC8SgCQZxaXXKu4PSzG85BOI+ssbJMCjpy&#10;sF599JYYa3vnI90Sn4sQwi5GBYX3dSylSwsy6Ea2Jg5cZhuDPsAml7rBewg3lZxE0UwaLDk0FFjT&#10;Z0HpJfkzCrLt/+R3z4fDKdmcs+7ikt33tVNq0G83CxCeWv8Wv9xfOsyfRmN4fhNO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m1XPDAAAA3QAAAA8AAAAAAAAAAAAA&#10;AAAAoQIAAGRycy9kb3ducmV2LnhtbFBLBQYAAAAABAAEAPkAAACRAwAAAAA=&#10;">
                                <v:stroke dashstyle="1 1" endcap="round"/>
                              </v:shape>
                              <v:shape id="AutoShape 1283" o:spid="_x0000_s1064" type="#_x0000_t32" style="position:absolute;left:2984;top:10892;width:33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RLBMMAAADdAAAADwAAAGRycy9kb3ducmV2LnhtbERPS2vCQBC+F/oflhG81Y0RpKSuogWx&#10;4KEYQ89jdvLA7GzMbjXpr3eFgrf5+J6zWPWmEVfqXG1ZwXQSgSDOra65VJAdt2/vIJxH1thYJgUD&#10;OVgtX18WmGh74wNdU1+KEMIuQQWV920ipcsrMugmtiUOXGE7gz7ArpS6w1sIN42Mo2guDdYcGips&#10;6bOi/Jz+GgXF5i/+2fF+n6XrUzGcXbr9vgxKjUf9+gOEp94/xf/uLx3mz6IYHt+EE+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0SwTDAAAA3QAAAA8AAAAAAAAAAAAA&#10;AAAAoQIAAGRycy9kb3ducmV2LnhtbFBLBQYAAAAABAAEAPkAAACRAwAAAAA=&#10;">
                                <v:stroke dashstyle="1 1" endcap="round"/>
                              </v:shape>
                              <v:shape id="AutoShape 1284" o:spid="_x0000_s1065" type="#_x0000_t120" style="position:absolute;left:4313;top:11284;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Xv98AA&#10;AADdAAAADwAAAGRycy9kb3ducmV2LnhtbERPzYrCMBC+L/gOYQRva+IWFqlGEWXBgyBbfYChGZti&#10;MylNrO3bG2Fhb/Px/c56O7hG9NSF2rOGxVyBIC69qbnScL38fC5BhIhssPFMGkYKsN1MPtaYG//k&#10;X+qLWIkUwiFHDTbGNpcylJYchrlviRN3853DmGBXSdPhM4W7Rn4p9S0d1pwaLLa0t1Tei4fTkBXV&#10;SOfDxZ4WwajRLYv+Wo5az6bDbgUi0hD/xX/uo0nzM5XB+5t0gt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4Xv98AAAADdAAAADwAAAAAAAAAAAAAAAACYAgAAZHJzL2Rvd25y&#10;ZXYueG1sUEsFBgAAAAAEAAQA9QAAAIUDAAAAAA==&#10;">
                                <v:stroke dashstyle="1 1" endcap="round"/>
                                <v:textbox>
                                  <w:txbxContent>
                                    <w:p w:rsidR="009464FA" w:rsidRDefault="009464FA" w:rsidP="00506A48">
                                      <w:r>
                                        <w:t xml:space="preserve"> +</w:t>
                                      </w:r>
                                    </w:p>
                                  </w:txbxContent>
                                </v:textbox>
                              </v:shape>
                              <v:shape id="AutoShape 1285" o:spid="_x0000_s1066" type="#_x0000_t120" style="position:absolute;left:3634;top:11284;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x3g8AA&#10;AADdAAAADwAAAGRycy9kb3ducmV2LnhtbERPzYrCMBC+C75DGGFvmriKSNco4iJ4WBCrDzA0s02x&#10;mZQm1vbtNwuCt/n4fmez610tOmpD5VnDfKZAEBfeVFxquF2P0zWIEJEN1p5Jw0ABdtvxaIOZ8U++&#10;UJfHUqQQDhlqsDE2mZShsOQwzHxDnLhf3zqMCbalNC0+U7ir5adSK+mw4tRgsaGDpeKeP5yGRV4O&#10;dP6+2p95MGpw67y7FYPWH5N+/wUiUh/f4pf7ZNL8hVrC/zfpBLn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x3g8AAAADdAAAADwAAAAAAAAAAAAAAAACYAgAAZHJzL2Rvd25y&#10;ZXYueG1sUEsFBgAAAAAEAAQA9QAAAIUDAAAAAA==&#10;">
                                <v:stroke dashstyle="1 1" endcap="round"/>
                                <v:textbox>
                                  <w:txbxContent>
                                    <w:p w:rsidR="009464FA" w:rsidRDefault="009464FA" w:rsidP="00506A48">
                                      <w:r>
                                        <w:t xml:space="preserve"> +</w:t>
                                      </w:r>
                                    </w:p>
                                  </w:txbxContent>
                                </v:textbox>
                              </v:shape>
                              <v:shape id="AutoShape 1286" o:spid="_x0000_s1067" type="#_x0000_t32" style="position:absolute;left:2984;top:11628;width:6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07cQAAADdAAAADwAAAGRycy9kb3ducmV2LnhtbERPS2vCQBC+F/wPywi91Y0NphJdpRRa&#10;eijF533Mjkl0dzbNbmP8925B6G0+vufMl701oqPW144VjEcJCOLC6ZpLBbvt+9MUhA/IGo1jUnAl&#10;D8vF4GGOuXYXXlO3CaWIIexzVFCF0ORS+qIii37kGuLIHV1rMUTYllK3eInh1sjnJMmkxZpjQ4UN&#10;vVVUnDe/VsHHz+o7mx7M9dSn48n65bD/yvZGqcdh/zoDEagP/+K7+1PH+Wkygb9v4gl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TtxAAAAN0AAAAPAAAAAAAAAAAA&#10;AAAAAKECAABkcnMvZG93bnJldi54bWxQSwUGAAAAAAQABAD5AAAAkgMAAAAA&#10;">
                                <v:stroke dashstyle="1 1" endarrow="block" endcap="round"/>
                              </v:shape>
                              <v:shape id="AutoShape 1287" o:spid="_x0000_s1068" type="#_x0000_t32" style="position:absolute;left:7555;top:9645;width:0;height:9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9NB8QAAADdAAAADwAAAGRycy9kb3ducmV2LnhtbERPS2vCQBC+F/wPywi91U0VpKSukgqh&#10;Qg6lUTxPs5MHZmdjdmuS/vpuoeBtPr7nbHajacWNetdYVvC8iEAQF1Y3XCk4HdOnFxDOI2tsLZOC&#10;iRzstrOHDcbaDvxJt9xXIoSwi1FB7X0XS+mKmgy6he2IA1fa3qAPsK+k7nEI4aaVyyhaS4MNh4Ya&#10;O9rXVFzyb6OgfPtZnt85y0558lVOF5enH9dJqcf5mLyC8DT6u/jffdBh/ipaw9834QS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T00HxAAAAN0AAAAPAAAAAAAAAAAA&#10;AAAAAKECAABkcnMvZG93bnJldi54bWxQSwUGAAAAAAQABAD5AAAAkgMAAAAA&#10;">
                                <v:stroke dashstyle="1 1" endcap="round"/>
                              </v:shape>
                              <v:shape id="AutoShape 1288" o:spid="_x0000_s1069" type="#_x0000_t120" style="position:absolute;left:7212;top:11359;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7p9MAA&#10;AADdAAAADwAAAGRycy9kb3ducmV2LnhtbERPzYrCMBC+C75DGGFvmriCStco4iJ4WBCrDzA0s02x&#10;mZQm1vbtNwuCt/n4fmez610tOmpD5VnDfKZAEBfeVFxquF2P0zWIEJEN1p5Jw0ABdtvxaIOZ8U++&#10;UJfHUqQQDhlqsDE2mZShsOQwzHxDnLhf3zqMCbalNC0+U7ir5adSS+mw4tRgsaGDpeKeP5yGRV4O&#10;dP6+2p95MGpw67y7FYPWH5N+/wUiUh/f4pf7ZNL8hVrB/zfpBLn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L7p9MAAAADdAAAADwAAAAAAAAAAAAAAAACYAgAAZHJzL2Rvd25y&#10;ZXYueG1sUEsFBgAAAAAEAAQA9QAAAIUDAAAAAA==&#10;">
                                <v:stroke dashstyle="1 1" endcap="round"/>
                                <v:textbox>
                                  <w:txbxContent>
                                    <w:p w:rsidR="009464FA" w:rsidRDefault="009464FA" w:rsidP="00506A48">
                                      <w:r>
                                        <w:t xml:space="preserve"> +</w:t>
                                      </w:r>
                                    </w:p>
                                  </w:txbxContent>
                                </v:textbox>
                              </v:shape>
                              <v:shape id="AutoShape 1289" o:spid="_x0000_s1070" type="#_x0000_t32" style="position:absolute;left:7481;top:11012;width:4;height:3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DqUsUAAADdAAAADwAAAGRycy9kb3ducmV2LnhtbESPzWrCQBDH74LvsIzgTTcqFE1dpRYq&#10;UmmL2gcYstMkmJ0N2U2Mb+8chN5mmP/Hb9bb3lWqoyaUng3Mpgko4szbknMDv5ePyRJUiMgWK89k&#10;4E4BtpvhYI2p9Tc+UXeOuZIQDikaKGKsU61DVpDDMPU1sdz+fOMwytrk2jZ4k3BX6XmSvGiHJUtD&#10;gTW9F5Rdz62Tknmb70/7z6/lsfveXS+rn/a46owZj/q3V1CR+vgvfroPVvAXieDKNzKC3j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DqUsUAAADdAAAADwAAAAAAAAAA&#10;AAAAAAChAgAAZHJzL2Rvd25yZXYueG1sUEsFBgAAAAAEAAQA+QAAAJMDAAAAAA==&#10;">
                                <v:stroke dashstyle="1 1" endarrow="block" endcap="round"/>
                              </v:shape>
                              <v:shape id="Text Box 1290" o:spid="_x0000_s1071" type="#_x0000_t202" style="position:absolute;left:6723;top:10586;width:159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fzMMA&#10;AADdAAAADwAAAGRycy9kb3ducmV2LnhtbERPS2sCMRC+C/6HMIIXqVm1WN0apQgt9uYLex024+7i&#10;ZrJN4rr+e1MoeJuP7zmLVWsq0ZDzpWUFo2ECgjizuuRcwfHw+TID4QOyxsoyKbiTh9Wy21lgqu2N&#10;d9TsQy5iCPsUFRQh1KmUPivIoB/amjhyZ+sMhghdLrXDWww3lRwnyVQaLDk2FFjTuqDssr8aBbPX&#10;TfPjvyfbUzY9V/MweGu+fp1S/V778Q4iUBue4n/3Rsf5k2QOf9/EE+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DfzMMAAADdAAAADwAAAAAAAAAAAAAAAACYAgAAZHJzL2Rv&#10;d25yZXYueG1sUEsFBgAAAAAEAAQA9QAAAIgDAAAAAA==&#10;">
                                <v:textbox>
                                  <w:txbxContent>
                                    <w:p w:rsidR="009464FA" w:rsidRDefault="009464FA" w:rsidP="00506A48">
                                      <w:r>
                                        <w:t xml:space="preserve">     Sub Byte</w:t>
                                      </w:r>
                                    </w:p>
                                  </w:txbxContent>
                                </v:textbox>
                              </v:shape>
                              <v:shape id="AutoShape 1291" o:spid="_x0000_s1072" type="#_x0000_t32" style="position:absolute;left:7743;top:11648;width:119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9wicUAAADdAAAADwAAAGRycy9kb3ducmV2LnhtbESPzWrCQBDH70LfYZlCb7rRQtHoKm2h&#10;IhUtah9gyI5JMDsbspsY3945CN5mmP/Hbxar3lWqoyaUng2MRwko4szbknMD/6ef4RRUiMgWK89k&#10;4EYBVsuXwQJT6698oO4YcyUhHFI0UMRYp1qHrCCHYeRrYrmdfeMwytrk2jZ4lXBX6UmSfGiHJUtD&#10;gTV9F5Rdjq2Tkkmbrw/r39102+2/LqfZX7uddca8vfafc1CR+vgUP9wbK/jvY+GXb2QEv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9wicUAAADdAAAADwAAAAAAAAAA&#10;AAAAAAChAgAAZHJzL2Rvd25yZXYueG1sUEsFBgAAAAAEAAQA+QAAAJMDAAAAAA==&#10;">
                                <v:stroke dashstyle="1 1" endarrow="block" endcap="round"/>
                              </v:shape>
                              <v:shape id="AutoShape 1292" o:spid="_x0000_s1073" type="#_x0000_t32" style="position:absolute;left:6272;top:11657;width:92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PVEsYAAADdAAAADwAAAGRycy9kb3ducmV2LnhtbESP3YrCMBCF74V9hzAL3mlaBdFqlF1B&#10;WRQVfx5gaMa22ExKk9bu228WBO9mOGfOd2ax6kwpWqpdYVlBPIxAEKdWF5wpuF03gykI55E1lpZJ&#10;wS85WC0/egtMtH3ymdqLz0QIYZeggtz7KpHSpTkZdENbEQftbmuDPqx1JnWNzxBuSjmKook0WHAg&#10;5FjROqf0cWlMgIyabHve7g7TfXv8flxnp2Y/a5Xqf3ZfcxCeOv82v65/dKg/jmP4/yaM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z1RLGAAAA3QAAAA8AAAAAAAAA&#10;AAAAAAAAoQIAAGRycy9kb3ducmV2LnhtbFBLBQYAAAAABAAEAPkAAACUAwAAAAA=&#10;">
                                <v:stroke dashstyle="1 1" endarrow="block" endcap="round"/>
                              </v:shape>
                              <v:shape id="AutoShape 1293" o:spid="_x0000_s1074" type="#_x0000_t32" style="position:absolute;left:6170;top:9647;width:14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3d2cMAAADdAAAADwAAAGRycy9kb3ducmV2LnhtbERPS2vCQBC+F/wPywi91Y0pSImuooJU&#10;8FCM4nnMTh6YnU2zqyb99a5Q8DYf33Nmi87U4katqywrGI8iEMSZ1RUXCo6HzccXCOeRNdaWSUFP&#10;DhbzwdsME23vvKdb6gsRQtglqKD0vkmkdFlJBt3INsSBy21r0AfYFlK3eA/hppZxFE2kwYpDQ4kN&#10;rUvKLunVKMhXf/Hpm3e7Y7o85/3FpZuf316p92G3nILw1PmX+N+91WH+5ziG5zfhBD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t3dnDAAAA3QAAAA8AAAAAAAAAAAAA&#10;AAAAoQIAAGRycy9kb3ducmV2LnhtbFBLBQYAAAAABAAEAPkAAACRAwAAAAA=&#10;">
                                <v:stroke dashstyle="1 1" endcap="round"/>
                              </v:shape>
                              <v:group id="Group 1294" o:spid="_x0000_s1075" style="position:absolute;left:2835;top:9806;width:3064;height:1467" coordorigin="2835,9806" coordsize="3064,1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tAC1wwAAAN0AAAAP&#10;AAAAAAAAAAAAAAAAAKoCAABkcnMvZG93bnJldi54bWxQSwUGAAAAAAQABAD6AAAAmgMAAAAA&#10;">
                                <v:shape id="AutoShape 1295" o:spid="_x0000_s1076" type="#_x0000_t32" style="position:absolute;left:5887;top:9806;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Hq8UAAADdAAAADwAAAGRycy9kb3ducmV2LnhtbERPTWvCQBC9F/wPywi91U2qppK6ihRa&#10;ehBRW+9jdpqk7s6m2a3Gf+8Kgrd5vM+ZzjtrxJFaXztWkA4SEMSF0zWXCr6/3p8mIHxA1mgck4Iz&#10;eZjPeg9TzLU78YaO21CKGMI+RwVVCE0upS8qsugHriGO3I9rLYYI21LqFk8x3Br5nCSZtFhzbKiw&#10;obeKisP23yr4+FuvssnenH+7YTrevOx3y2xnlHrsd4tXEIG6cBff3J86zh+mI7h+E0+Qs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LHq8UAAADdAAAADwAAAAAAAAAA&#10;AAAAAAChAgAAZHJzL2Rvd25yZXYueG1sUEsFBgAAAAAEAAQA+QAAAJMDAAAAAA==&#10;">
                                  <v:stroke dashstyle="1 1" endarrow="block" endcap="round"/>
                                </v:shape>
                                <v:shape id="AutoShape 1296" o:spid="_x0000_s1077" type="#_x0000_t32" style="position:absolute;left:4562;top:9806;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5iMMUAAADdAAAADwAAAGRycy9kb3ducmV2LnhtbESPTWvCQBCG7wX/wzJCb3VjS6PEbKQU&#10;WjyUUr/uY3ZMoruzaXbV+O+7BcHbDPPM+5HPe2vEmTrfOFYwHiUgiEunG64UbNYfT1MQPiBrNI5J&#10;wZU8zIvBQ46Zdhde0nkVKhFF2GeooA6hzaT0ZU0W/ci1xPG2d53FENeukrrDSxS3Rj4nSSotNhwd&#10;amzpvabyuDpZBZ+/P9/pdGeuh/5l/Lqc7LZf6dYo9Tjs32YgAvXhDt++FzrGjzT8t4kjy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5iMMUAAADdAAAADwAAAAAAAAAA&#10;AAAAAAChAgAAZHJzL2Rvd25yZXYueG1sUEsFBgAAAAAEAAQA+QAAAJMDAAAAAA==&#10;">
                                  <v:stroke dashstyle="1 1" endarrow="block" endcap="round"/>
                                </v:shape>
                                <v:shape id="AutoShape 1297" o:spid="_x0000_s1078" type="#_x0000_t32" style="position:absolute;left:3905;top:9806;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z8R8QAAADdAAAADwAAAGRycy9kb3ducmV2LnhtbERPS2vCQBC+F/wPywje6iaVRomuIoVK&#10;D6X4vI/ZMYnuzqbZrcZ/7xYKvc3H95zZorNGXKn1tWMF6TABQVw4XXOpYL97f56A8AFZo3FMCu7k&#10;YTHvPc0w1+7GG7puQyliCPscFVQhNLmUvqjIoh+6hjhyJ9daDBG2pdQt3mK4NfIlSTJpsebYUGFD&#10;bxUVl+2PVbD6Xn9lk6O5n7tR+roZHw+f2cEoNeh3yymIQF34F/+5P3ScP0oz+P0mn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7PxHxAAAAN0AAAAPAAAAAAAAAAAA&#10;AAAAAKECAABkcnMvZG93bnJldi54bWxQSwUGAAAAAAQABAD5AAAAkgMAAAAA&#10;">
                                  <v:stroke dashstyle="1 1" endarrow="block" endcap="round"/>
                                </v:shape>
                                <v:shape id="AutoShape 1298" o:spid="_x0000_s1079" type="#_x0000_t32" style="position:absolute;left:5288;top:9806;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BZ3MQAAADdAAAADwAAAGRycy9kb3ducmV2LnhtbERPS2vCQBC+F/wPywje6iaVRkldRQpK&#10;D6X4qPcxO01Sd2djdqvx37sFwdt8fM+ZzjtrxJlaXztWkA4TEMSF0zWXCr53y+cJCB+QNRrHpOBK&#10;Huaz3tMUc+0uvKHzNpQihrDPUUEVQpNL6YuKLPqha4gj9+NaiyHCtpS6xUsMt0a+JEkmLdYcGyps&#10;6L2i4rj9swpWp/VXNjmY6283Sl8348P+M9sbpQb9bvEGIlAXHuK7+0PH+aN0DP/fxB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oFncxAAAAN0AAAAPAAAAAAAAAAAA&#10;AAAAAKECAABkcnMvZG93bnJldi54bWxQSwUGAAAAAAQABAD5AAAAkgMAAAAA&#10;">
                                  <v:stroke dashstyle="1 1" endarrow="block" endcap="round"/>
                                </v:shape>
                                <v:shape id="AutoShape 1299" o:spid="_x0000_s1080" type="#_x0000_t32" style="position:absolute;left:2835;top:10556;width:306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0KIMMAAADdAAAADwAAAGRycy9kb3ducmV2LnhtbESPzU7DQAyE75V4h5WRuDWb/qEozaZC&#10;QUi90vIAZtckUbPekN224e3xAYmbrRnPfK4Osx/UjabYBzawynJQxDa4nlsDH+e3ZQEqJmSHQ2Ay&#10;8EMRDvXDosLShTu/0+2UWiUhHEs00KU0llpH25HHmIWRWLSvMHlMsk6tdhPeJdwPep3nz9pjz9LQ&#10;4UhNR/ZyunoDzTYWuaVQfLJLw2b3fXzFZmvM0+P8sgeVaE7/5r/roxP8zUpw5RsZQ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NCiDDAAAA3QAAAA8AAAAAAAAAAAAA&#10;AAAAoQIAAGRycy9kb3ducmV2LnhtbFBLBQYAAAAABAAEAPkAAACRAwAAAAA=&#10;">
                                  <v:stroke dashstyle="1 1" startarrow="block" endcap="round"/>
                                </v:shape>
                                <v:shape id="AutoShape 1300" o:spid="_x0000_s1081" type="#_x0000_t32" style="position:absolute;left:2835;top:10347;width:24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Gvu8AAAADdAAAADwAAAGRycy9kb3ducmV2LnhtbERP24rCMBB9X/Afwgi+bVMvK91uU5GK&#10;4KuXDxib2bZsM6lN1Pr3RhD2bQ7nOtlqMK24Ue8aywqmUQyCuLS64UrB6bj9TEA4j6yxtUwKHuRg&#10;lY8+Mky1vfOebgdfiRDCLkUFtfddKqUrazLoItsRB+7X9gZ9gH0ldY/3EG5aOYvjpTTYcGiosaOi&#10;pvLvcDUKioVL4pJscmbt2/nXZbfBYqHUZDysf0B4Gvy/+O3e6TB/Pv2G1zfhBJ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Br7vAAAAA3QAAAA8AAAAAAAAAAAAAAAAA&#10;oQIAAGRycy9kb3ducmV2LnhtbFBLBQYAAAAABAAEAPkAAACOAwAAAAA=&#10;">
                                  <v:stroke dashstyle="1 1" startarrow="block" endcap="round"/>
                                </v:shape>
                                <v:shape id="AutoShape 1301" o:spid="_x0000_s1082" type="#_x0000_t32" style="position:absolute;left:2835;top:9886;width:107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fMm8IAAADdAAAADwAAAGRycy9kb3ducmV2LnhtbESPzW7CQAyE70h9h5UrcSOb8qcosCAU&#10;hMSVnwdws24SkfWm2QXC29eHStxszXjm83o7uFY9qA+NZwNfSQqKuPS24crA9XKYZKBCRLbYeiYD&#10;Lwqw3XyM1phb/+QTPc6xUhLCIUcDdYxdrnUoa3IYEt8Ri/bje4dR1r7StsenhLtWT9N0qR02LA01&#10;dlTUVN7Od2egmIcsLcln32xjO1v8HvdYzI0Zfw67FahIQ3yb/6+PVvBnU+GXb2QEv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1fMm8IAAADdAAAADwAAAAAAAAAAAAAA&#10;AAChAgAAZHJzL2Rvd25yZXYueG1sUEsFBgAAAAAEAAQA+QAAAJADAAAAAA==&#10;">
                                  <v:stroke dashstyle="1 1" startarrow="block" endcap="round"/>
                                </v:shape>
                                <v:shape id="AutoShape 1302" o:spid="_x0000_s1083" type="#_x0000_t32" style="position:absolute;left:2835;top:10122;width:17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pALwAAADdAAAADwAAAGRycy9kb3ducmV2LnhtbERPSwrCMBDdC94hjOBOU7+UahSpCG79&#10;HGBsxrbYTGoTtd7eCIK7ebzvLNetqcSTGldaVjAaRiCIM6tLzhWcT7tBDMJ5ZI2VZVLwJgfrVbez&#10;xETbFx/oefS5CCHsElRQeF8nUrqsIINuaGviwF1tY9AH2ORSN/gK4aaS4yiaS4Mlh4YCa0oLym7H&#10;h1GQTl0cZWTjC2tfTWb3/RbTqVL9XrtZgPDU+r/4597rMH8yHsH3m3CCXH0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uBtpALwAAADdAAAADwAAAAAAAAAAAAAAAAChAgAA&#10;ZHJzL2Rvd25yZXYueG1sUEsFBgAAAAAEAAQA+QAAAIoDAAAAAA==&#10;">
                                  <v:stroke dashstyle="1 1" startarrow="block" endcap="round"/>
                                </v:shape>
                              </v:group>
                            </v:group>
                          </v:group>
                          <v:group id="Group 1303" o:spid="_x0000_s1084" style="position:absolute;left:1093;top:660;width:9094;height:7672" coordorigin="1093,660" coordsize="9094,76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lG+TwwAAAN0AAAAP&#10;AAAAAAAAAAAAAAAAAKoCAABkcnMvZG93bnJldi54bWxQSwUGAAAAAAQABAD6AAAAmgMAAAAA&#10;">
                            <v:shape id="Text Box 1304" o:spid="_x0000_s1085" type="#_x0000_t202" style="position:absolute;left:8950;top:7253;width:123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eyGsIA&#10;AADdAAAADwAAAGRycy9kb3ducmV2LnhtbERPTWvCQBC9F/wPywi9lLoxgpQ0G5FgqVe1l96G7JiE&#10;ZmeT7DaJ/npXELzN431OuplMIwbqXW1ZwXIRgSAurK65VPBz+nr/AOE8ssbGMim4kINNNntJMdF2&#10;5AMNR1+KEMIuQQWV920ipSsqMugWtiUO3Nn2Bn2AfSl1j2MIN42Mo2gtDdYcGipsKa+o+Dv+GwV2&#10;3F2MpS6K336v5jvfdodz3Cn1Op+2nyA8Tf4pfrj3OsxfxSu4fxNOkN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p7IawgAAAN0AAAAPAAAAAAAAAAAAAAAAAJgCAABkcnMvZG93&#10;bnJldi54bWxQSwUGAAAAAAQABAD1AAAAhwMAAAAA&#10;" strokecolor="white">
                              <v:textbox>
                                <w:txbxContent>
                                  <w:p w:rsidR="009464FA" w:rsidRDefault="009464FA" w:rsidP="00506A48">
                                    <w:pPr>
                                      <w:tabs>
                                        <w:tab w:val="left" w:pos="7620"/>
                                      </w:tabs>
                                    </w:pPr>
                                    <w:r>
                                      <w:t>R Con [2]</w:t>
                                    </w:r>
                                  </w:p>
                                  <w:p w:rsidR="009464FA" w:rsidRDefault="009464FA" w:rsidP="00506A48"/>
                                </w:txbxContent>
                              </v:textbox>
                            </v:shape>
                            <v:shape id="Text Box 1305" o:spid="_x0000_s1086" type="#_x0000_t202" style="position:absolute;left:8950;top:4548;width:123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4qbsIA&#10;AADdAAAADwAAAGRycy9kb3ducmV2LnhtbERPS4vCMBC+C/6HMIIX0dQqIl2jiCh61d2Lt6GZPthm&#10;0jbR1v31m4UFb/PxPWez600lntS60rKC+SwCQZxaXXKu4OvzNF2DcB5ZY2WZFLzIwW47HGww0bbj&#10;Kz1vPhchhF2CCgrv60RKlxZk0M1sTRy4zLYGfYBtLnWLXQg3lYyjaCUNlhwaCqzpUFD6fXsYBbY7&#10;voylJoon9x9zPuybaxY3So1H/f4DhKfev8X/7osO8xfxEv6+C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TipuwgAAAN0AAAAPAAAAAAAAAAAAAAAAAJgCAABkcnMvZG93&#10;bnJldi54bWxQSwUGAAAAAAQABAD1AAAAhwMAAAAA&#10;" strokecolor="white">
                              <v:textbox>
                                <w:txbxContent>
                                  <w:p w:rsidR="009464FA" w:rsidRDefault="009464FA" w:rsidP="00506A48">
                                    <w:pPr>
                                      <w:tabs>
                                        <w:tab w:val="left" w:pos="7620"/>
                                      </w:tabs>
                                    </w:pPr>
                                    <w:r>
                                      <w:t>R Con [1]</w:t>
                                    </w:r>
                                  </w:p>
                                  <w:p w:rsidR="009464FA" w:rsidRDefault="009464FA" w:rsidP="00506A48"/>
                                </w:txbxContent>
                              </v:textbox>
                            </v:shape>
                            <v:shape id="Text Box 1306" o:spid="_x0000_s1087" type="#_x0000_t202" style="position:absolute;left:1110;top:6501;width:1624;height: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KP9cIA&#10;AADdAAAADwAAAGRycy9kb3ducmV2LnhtbERPS4vCMBC+C/6HMIIX0dSKIl2jiCh61d2Lt6GZPthm&#10;0jbR1v31m4UFb/PxPWez600lntS60rKC+SwCQZxaXXKu4OvzNF2DcB5ZY2WZFLzIwW47HGww0bbj&#10;Kz1vPhchhF2CCgrv60RKlxZk0M1sTRy4zLYGfYBtLnWLXQg3lYyjaCUNlhwaCqzpUFD6fXsYBbY7&#10;voylJoon9x9zPuybaxY3So1H/f4DhKfev8X/7osO8xfxEv6+C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Ao/1wgAAAN0AAAAPAAAAAAAAAAAAAAAAAJgCAABkcnMvZG93&#10;bnJldi54bWxQSwUGAAAAAAQABAD1AAAAhwMAAAAA&#10;" strokecolor="white">
                              <v:textbox>
                                <w:txbxContent>
                                  <w:p w:rsidR="009464FA" w:rsidRDefault="009464FA" w:rsidP="00506A48">
                                    <w:r>
                                      <w:t>Round Key 1</w:t>
                                    </w:r>
                                  </w:p>
                                  <w:p w:rsidR="009464FA" w:rsidRDefault="009464FA" w:rsidP="00506A48"/>
                                </w:txbxContent>
                              </v:textbox>
                            </v:shape>
                            <v:shape id="Text Box 1307" o:spid="_x0000_s1088" type="#_x0000_t202" style="position:absolute;left:1093;top:2906;width:1624;height: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ARgsIA&#10;AADdAAAADwAAAGRycy9kb3ducmV2LnhtbERPTWvCQBC9F/wPywheSt00hVCiq4hU9GraS29DdswG&#10;s7NJdjXRX98VhN7m8T5nuR5tI67U+9qxgvd5AoK4dLrmSsHP9+7tE4QPyBobx6TgRh7Wq8nLEnPt&#10;Bj7StQiViCHsc1RgQmhzKX1pyKKfu5Y4cifXWwwR9pXUPQ4x3DYyTZJMWqw5NhhsaWuoPBcXq8AN&#10;XzfrqEvS19+73W833fGUdkrNpuNmASLQGP7FT/dBx/kfaQaPb+IJ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0BGCwgAAAN0AAAAPAAAAAAAAAAAAAAAAAJgCAABkcnMvZG93&#10;bnJldi54bWxQSwUGAAAAAAQABAD1AAAAhwMAAAAA&#10;" strokecolor="white">
                              <v:textbox>
                                <w:txbxContent>
                                  <w:p w:rsidR="009464FA" w:rsidRDefault="009464FA" w:rsidP="00506A48">
                                    <w:r>
                                      <w:t>Round Key 0</w:t>
                                    </w:r>
                                  </w:p>
                                  <w:p w:rsidR="009464FA" w:rsidRDefault="009464FA" w:rsidP="00506A48"/>
                                </w:txbxContent>
                              </v:textbox>
                            </v:shape>
                            <v:group id="Group 1308" o:spid="_x0000_s1089" style="position:absolute;left:2717;top:660;width:6233;height:7672" coordorigin="2717,660" coordsize="6233,76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PMC8UAAADdAAAADwAAAGRycy9kb3ducmV2LnhtbERPS2vCQBC+F/wPyxR6&#10;q5sHtpK6BhFbPIhQFUpvQ3ZMQrKzIbtN4r/vFoTe5uN7ziqfTCsG6l1tWUE8j0AQF1bXXCq4nN+f&#10;lyCcR9bYWiYFN3KQr2cPK8y0HfmThpMvRQhhl6GCyvsuk9IVFRl0c9sRB+5qe4M+wL6UuscxhJtW&#10;JlH0Ig3WHBoq7GhbUdGcfoyCjxHHTRrvhkNz3d6+z4vj1yEmpZ4ep80bCE+T/xff3Xsd5qfJK/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DjzAvFAAAA3QAA&#10;AA8AAAAAAAAAAAAAAAAAqgIAAGRycy9kb3ducmV2LnhtbFBLBQYAAAAABAAEAPoAAACcAwAAAAA=&#10;">
                              <v:shape id="AutoShape 1309" o:spid="_x0000_s1090" type="#_x0000_t32" style="position:absolute;left:5815;top:6335;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MHE8cAAADdAAAADwAAAGRycy9kb3ducmV2LnhtbESPQW/CMAyF75P2HyJP4jZSQCuoI6Bp&#10;0tAOEwI27qbx2m6J0zUZlH+PD0jcbL3n9z7Pl7136khdbAIbGA0zUMRlsA1XBr4+3x5noGJCtugC&#10;k4EzRVgu7u/mWNhw4i0dd6lSEsKxQAN1Sm2hdSxr8hiHoSUW7Tt0HpOsXaVthycJ906PsyzXHhuW&#10;hhpbeq2p/N39ewOrv806nx3c+aefjJ6208P+I987YwYP/cszqER9upmv1+9W8CdjwZVvZAS9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UwcTxwAAAN0AAAAPAAAAAAAA&#10;AAAAAAAAAKECAABkcnMvZG93bnJldi54bWxQSwUGAAAAAAQABAD5AAAAlQMAAAAA&#10;">
                                <v:stroke dashstyle="1 1" endarrow="block" endcap="round"/>
                              </v:shape>
                              <v:shape id="AutoShape 1310" o:spid="_x0000_s1091" type="#_x0000_t32" style="position:absolute;left:4490;top:6335;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iiMQAAADdAAAADwAAAGRycy9kb3ducmV2LnhtbERPTWsCMRC9C/6HMEJvmlXp1q5GEaGl&#10;hyLV1vu4GXdXk8l2k+r6740g9DaP9zmzRWuNOFPjK8cKhoMEBHHudMWFgp/vt/4EhA/IGo1jUnAl&#10;D4t5tzPDTLsLb+i8DYWIIewzVFCGUGdS+rwki37gauLIHVxjMUTYFFI3eInh1shRkqTSYsWxocSa&#10;ViXlp+2fVfD++7VOJ3tzPbbj4fPmZb/7THdGqadeu5yCCNSGf/HD/aHj/PHoFe7fxB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H6KIxAAAAN0AAAAPAAAAAAAAAAAA&#10;AAAAAKECAABkcnMvZG93bnJldi54bWxQSwUGAAAAAAQABAD5AAAAkgMAAAAA&#10;">
                                <v:stroke dashstyle="1 1" endarrow="block" endcap="round"/>
                              </v:shape>
                              <v:shape id="AutoShape 1311" o:spid="_x0000_s1092" type="#_x0000_t32" style="position:absolute;left:3833;top:6335;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ydyMcAAADdAAAADwAAAGRycy9kb3ducmV2LnhtbESPQU/CQBCF7yb8h82QeJMtNlZSWQgx&#10;0XgwRlDuQ3doC7uztbtC+ffOwYTbTN6b976ZLwfv1In62AY2MJ1koIirYFuuDXx/vdzNQMWEbNEF&#10;JgMXirBcjG7mWNpw5jWdNqlWEsKxRANNSl2pdawa8hgnoSMWbR96j0nWvta2x7OEe6fvs6zQHluW&#10;hgY7em6oOm5+vYHXn8+PYrZzl8OQTx/Wj7vte7F1xtyOh9UTqERDupr/r9+s4Oe58Ms3MoJ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J3IxwAAAN0AAAAPAAAAAAAA&#10;AAAAAAAAAKECAABkcnMvZG93bnJldi54bWxQSwUGAAAAAAQABAD5AAAAlQMAAAAA&#10;">
                                <v:stroke dashstyle="1 1" endarrow="block" endcap="round"/>
                              </v:shape>
                              <v:shape id="AutoShape 1312" o:spid="_x0000_s1093" type="#_x0000_t32" style="position:absolute;left:5216;top:6335;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A4U8QAAADdAAAADwAAAGRycy9kb3ducmV2LnhtbERPTWvCQBC9C/6HZYTedJOGppK6ihRa&#10;PBSptt7H7DRJ3Z1Ns6vGf98VBG/zeJ8zW/TWiBN1vnGsIJ0kIIhLpxuuFHx/vY2nIHxA1mgck4IL&#10;eVjMh4MZFtqdeUOnbahEDGFfoII6hLaQ0pc1WfQT1xJH7sd1FkOEXSV1h+cYbo18TJJcWmw4NtTY&#10;0mtN5WF7tAre/z7X+XRvLr99lj5tnve7j3xnlHoY9csXEIH6cBff3Csd52dZCtdv4gl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sDhTxAAAAN0AAAAPAAAAAAAAAAAA&#10;AAAAAKECAABkcnMvZG93bnJldi54bWxQSwUGAAAAAAQABAD5AAAAkgMAAAAA&#10;">
                                <v:stroke dashstyle="1 1" endarrow="block" endcap="round"/>
                              </v:shape>
                              <v:shape id="AutoShape 1313" o:spid="_x0000_s1094" type="#_x0000_t32" style="position:absolute;left:2734;top:7085;width:309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Bhqr0AAADdAAAADwAAAGRycy9kb3ducmV2LnhtbERPy6rCMBDdC/5DGMGdplqVUo0iFcHt&#10;VT9gbMa22ExqE7X+vbkguJvDec5q05laPKl1lWUFk3EEgji3uuJCwfm0HyUgnEfWWFsmBW9ysFn3&#10;eytMtX3xHz2PvhAhhF2KCkrvm1RKl5dk0I1tQxy4q20N+gDbQuoWXyHc1HIaRQtpsOLQUGJDWUn5&#10;7fgwCrKZS6KcbHJh7et4fj/sMJspNRx02yUIT53/ib/ugw7z43gK/9+EE+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0QYaq9AAAA3QAAAA8AAAAAAAAAAAAAAAAAoQIA&#10;AGRycy9kb3ducmV2LnhtbFBLBQYAAAAABAAEAPkAAACLAwAAAAA=&#10;">
                                <v:stroke dashstyle="1 1" startarrow="block" endcap="round"/>
                              </v:shape>
                              <v:shape id="AutoShape 1314" o:spid="_x0000_s1095" type="#_x0000_t32" style="position:absolute;left:2734;top:6877;width:24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zEMb8AAADdAAAADwAAAGRycy9kb3ducmV2LnhtbERP24rCMBB9F/Yfwizsm03XqpTaVKSy&#10;4KuXDxibsS02k24Ttf69ERb2bQ7nOvl6NJ240+Baywq+oxgEcWV1y7WC0/FnmoJwHlljZ5kUPMnB&#10;uviY5Jhp++A93Q++FiGEXYYKGu/7TEpXNWTQRbYnDtzFDgZ9gEMt9YCPEG46OYvjpTTYcmhosKey&#10;oep6uBkF5dylcUU2PbP2XbL43W2xnCv19TluViA8jf5f/Ofe6TA/SRJ4fxNOk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lzEMb8AAADdAAAADwAAAAAAAAAAAAAAAACh&#10;AgAAZHJzL2Rvd25yZXYueG1sUEsFBgAAAAAEAAQA+QAAAI0DAAAAAA==&#10;">
                                <v:stroke dashstyle="1 1" startarrow="block" endcap="round"/>
                              </v:shape>
                              <v:shape id="AutoShape 1315" o:spid="_x0000_s1096" type="#_x0000_t120" style="position:absolute;left:5626;top:7813;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C9PsEA&#10;AADdAAAADwAAAGRycy9kb3ducmV2LnhtbERPzYrCMBC+C/sOYRb2pqlWRKpRZGVhD4LY+gBDMzbF&#10;ZlKabG3ffiMI3ubj+53tfrCN6KnztWMF81kCgrh0uuZKwbX4ma5B+ICssXFMCkbysN99TLaYaffg&#10;C/V5qEQMYZ+hAhNCm0npS0MW/cy1xJG7uc5iiLCrpO7wEcNtIxdJspIWa44NBlv6NlTe8z+rIM2r&#10;kc7HwpzmXiejXef9tRyV+vocDhsQgYbwFr/cvzrOT9MlPL+JJ8jd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AvT7BAAAA3QAAAA8AAAAAAAAAAAAAAAAAmAIAAGRycy9kb3du&#10;cmV2LnhtbFBLBQYAAAAABAAEAPUAAACGAwAAAAA=&#10;">
                                <v:stroke dashstyle="1 1" endcap="round"/>
                                <v:textbox>
                                  <w:txbxContent>
                                    <w:p w:rsidR="009464FA" w:rsidRDefault="009464FA" w:rsidP="00506A48">
                                      <w:r>
                                        <w:t xml:space="preserve"> +</w:t>
                                      </w:r>
                                    </w:p>
                                  </w:txbxContent>
                                </v:textbox>
                              </v:shape>
                              <v:shape id="AutoShape 1316" o:spid="_x0000_s1097" type="#_x0000_t120" style="position:absolute;left:4963;top:7813;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wYpcEA&#10;AADdAAAADwAAAGRycy9kb3ducmV2LnhtbERPzYrCMBC+C/sOYRb2pqkWRapRZGVhD4LY+gBDMzbF&#10;ZlKabG3ffiMI3ubj+53tfrCN6KnztWMF81kCgrh0uuZKwbX4ma5B+ICssXFMCkbysN99TLaYaffg&#10;C/V5qEQMYZ+hAhNCm0npS0MW/cy1xJG7uc5iiLCrpO7wEcNtIxdJspIWa44NBlv6NlTe8z+rIM2r&#10;kc7HwpzmXiejXef9tRyV+vocDhsQgYbwFr/cvzrOT9MlPL+JJ8jd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1MGKXBAAAA3QAAAA8AAAAAAAAAAAAAAAAAmAIAAGRycy9kb3du&#10;cmV2LnhtbFBLBQYAAAAABAAEAPUAAACGAwAAAAA=&#10;">
                                <v:stroke dashstyle="1 1" endcap="round"/>
                                <v:textbox>
                                  <w:txbxContent>
                                    <w:p w:rsidR="009464FA" w:rsidRDefault="009464FA" w:rsidP="00506A48">
                                      <w:r>
                                        <w:t xml:space="preserve"> +</w:t>
                                      </w:r>
                                    </w:p>
                                  </w:txbxContent>
                                </v:textbox>
                              </v:shape>
                              <v:shape id="AutoShape 1317" o:spid="_x0000_s1098" type="#_x0000_t32" style="position:absolute;left:2912;top:7421;width:0;height:7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OHusMAAADdAAAADwAAAGRycy9kb3ducmV2LnhtbERPS4vCMBC+C/6HMAveNF0FkWoUVxAF&#10;D7Jd8TzbTB/YTGoTtfXXmwVhb/PxPWexak0l7tS40rKCz1EEgji1uuRcwelnO5yBcB5ZY2WZFHTk&#10;YLXs9xYYa/vgb7onPhchhF2MCgrv61hKlxZk0I1sTRy4zDYGfYBNLnWDjxBuKjmOoqk0WHJoKLCm&#10;TUHpJbkZBdnXc3ze8eFwSta/WXdxyfZ47ZQafLTrOQhPrf8Xv917HeZPJlP4+yac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jh7rDAAAA3QAAAA8AAAAAAAAAAAAA&#10;AAAAoQIAAGRycy9kb3ducmV2LnhtbFBLBQYAAAAABAAEAPkAAACRAwAAAAA=&#10;">
                                <v:stroke dashstyle="1 1" endcap="round"/>
                              </v:shape>
                              <v:shape id="AutoShape 1318" o:spid="_x0000_s1099" type="#_x0000_t32" style="position:absolute;left:2912;top:7421;width:45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8iIcQAAADdAAAADwAAAGRycy9kb3ducmV2LnhtbERPS2vCQBC+F/oflhG81Y0KWlJXsYJU&#10;8CCmoedpdvLA7GzMbjXx17uC0Nt8fM9ZrDpTiwu1rrKsYDyKQBBnVldcKEi/t2/vIJxH1lhbJgU9&#10;OVgtX18WGGt75SNdEl+IEMIuRgWl900spctKMuhGtiEOXG5bgz7AtpC6xWsIN7WcRNFMGqw4NJTY&#10;0Kak7JT8GQX5523y88X7fZqsf/P+5JLt4dwrNRx06w8Qnjr/L366dzrMn07n8PgmnC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yIhxAAAAN0AAAAPAAAAAAAAAAAA&#10;AAAAAKECAABkcnMvZG93bnJldi54bWxQSwUGAAAAAAQABAD5AAAAkgMAAAAA&#10;">
                                <v:stroke dashstyle="1 1" endcap="round"/>
                              </v:shape>
                              <v:shape id="AutoShape 1319" o:spid="_x0000_s1100" type="#_x0000_t120" style="position:absolute;left:4241;top:7813;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3O8MA&#10;AADdAAAADwAAAGRycy9kb3ducmV2LnhtbESPQWvCQBCF70L/wzKCN91ooEjqKsVS8CBIoz9gyE6z&#10;odnZkN3G5N87B8HbDO/Ne9/sDqNv1UB9bAIbWK8yUMRVsA3XBm7X7+UWVEzIFtvAZGCiCIf922yH&#10;hQ13/qGhTLWSEI4FGnApdYXWsXLkMa5CRyzab+g9Jln7Wtse7xLuW73JsnftsWFpcNjR0VH1V/57&#10;A3lZT3T5urrzOtps8ttyuFWTMYv5+PkBKtGYXubn9ckKfp4Lrn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023O8MAAADdAAAADwAAAAAAAAAAAAAAAACYAgAAZHJzL2Rv&#10;d25yZXYueG1sUEsFBgAAAAAEAAQA9QAAAIgDAAAAAA==&#10;">
                                <v:stroke dashstyle="1 1" endcap="round"/>
                                <v:textbox>
                                  <w:txbxContent>
                                    <w:p w:rsidR="009464FA" w:rsidRDefault="009464FA" w:rsidP="00506A48">
                                      <w:r>
                                        <w:t xml:space="preserve"> +</w:t>
                                      </w:r>
                                    </w:p>
                                  </w:txbxContent>
                                </v:textbox>
                              </v:shape>
                              <v:shape id="AutoShape 1320" o:spid="_x0000_s1101" type="#_x0000_t120" style="position:absolute;left:3562;top:7813;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SoMEA&#10;AADdAAAADwAAAGRycy9kb3ducmV2LnhtbERPzYrCMBC+C/sOYYS9aeoWRKtRZGVhD4LY+gBDM9uU&#10;bSalibV9eyMI3ubj+53tfrCN6KnztWMFi3kCgrh0uuZKwbX4ma1A+ICssXFMCkbysN99TLaYaXfn&#10;C/V5qEQMYZ+hAhNCm0npS0MW/dy1xJH7c53FEGFXSd3hPYbbRn4lyVJarDk2GGzp21D5n9+sgjSv&#10;RjofC3NaeJ2MdpX313JU6nM6HDYgAg3hLX65f3Wcn6ZreH4TT5C7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BEqDBAAAA3QAAAA8AAAAAAAAAAAAAAAAAmAIAAGRycy9kb3du&#10;cmV2LnhtbFBLBQYAAAAABAAEAPUAAACGAwAAAAA=&#10;">
                                <v:stroke dashstyle="1 1" endcap="round"/>
                                <v:textbox>
                                  <w:txbxContent>
                                    <w:p w:rsidR="009464FA" w:rsidRDefault="009464FA" w:rsidP="00506A48">
                                      <w:r>
                                        <w:t xml:space="preserve"> +</w:t>
                                      </w:r>
                                    </w:p>
                                  </w:txbxContent>
                                </v:textbox>
                              </v:shape>
                              <v:shape id="AutoShape 1321" o:spid="_x0000_s1102" type="#_x0000_t32" style="position:absolute;left:2912;top:8157;width:6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rutccAAADdAAAADwAAAGRycy9kb3ducmV2LnhtbESPQU/CQBCF7yb+h82YeJMtgpVUFmJM&#10;MB4IAZT70B3b6u5s6a5Q/j1zMOE2k/fmvW+m8947daQuNoENDAcZKOIy2IYrA1+fi4cJqJiQLbrA&#10;ZOBMEeaz25spFjaceEPHbaqUhHAs0ECdUltoHcuaPMZBaIlF+w6dxyRrV2nb4UnCvdOPWZZrjw1L&#10;Q40tvdVU/m7/vIH3w3qVT/bu/NOPhk+b5/1ume+cMfd3/esLqER9upr/rz+s4I/Gwi/fyAh6d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u61xwAAAN0AAAAPAAAAAAAA&#10;AAAAAAAAAKECAABkcnMvZG93bnJldi54bWxQSwUGAAAAAAQABAD5AAAAlQMAAAAA&#10;">
                                <v:stroke dashstyle="1 1" endarrow="block" endcap="round"/>
                              </v:shape>
                              <v:shape id="AutoShape 1322" o:spid="_x0000_s1103" type="#_x0000_t32" style="position:absolute;left:2734;top:6415;width:109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SMoMAAAADdAAAADwAAAGRycy9kb3ducmV2LnhtbERPzWrCQBC+C77DMkJvuolJJaSuQVIK&#10;udb6AOPuNAlmZ2N2q+nbdwuF3ubj+519NdtB3GnyvWMF6SYBQayd6blVcP54WxcgfEA2ODgmBd/k&#10;oTosF3ssjXvwO91PoRUxhH2JCroQxlJKrzuy6DduJI7cp5sshginVpoJHzHcDnKbJDtpsefY0OFI&#10;dUf6evqyCurcF4kmV1zYhCF7vjWvWOdKPa3m4wuIQHP4F/+5GxPnZ3kKv9/EE+Th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XEjKDAAAAA3QAAAA8AAAAAAAAAAAAAAAAA&#10;oQIAAGRycy9kb3ducmV2LnhtbFBLBQYAAAAABAAEAPkAAACOAwAAAAA=&#10;">
                                <v:stroke dashstyle="1 1" startarrow="block" endcap="round"/>
                              </v:shape>
                              <v:shape id="AutoShape 1323" o:spid="_x0000_s1104" type="#_x0000_t32" style="position:absolute;left:2734;top:6650;width:174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YS18AAAADdAAAADwAAAGRycy9kb3ducmV2LnhtbERPzWqDQBC+F/IOywR6a9aoLWJdJRgK&#10;XpvmAabuVCXurHE3iX37biGQ23x8v1NUixnFlWY3WFaw3UQgiFurB+4UHL8+XjIQziNrHC2Tgl9y&#10;UJWrpwJzbW/8SdeD70QIYZejgt77KZfStT0ZdBs7EQfux84GfYBzJ/WMtxBuRhlH0Zs0OHBo6HGi&#10;uqf2dLgYBXXqsqglm32z9mPyem72WKdKPa+X3TsIT4t/iO/uRof5SRrD/zfhBF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UWEtfAAAAA3QAAAA8AAAAAAAAAAAAAAAAA&#10;oQIAAGRycy9kb3ducmV2LnhtbFBLBQYAAAAABAAEAPkAAACOAwAAAAA=&#10;">
                                <v:stroke dashstyle="1 1" startarrow="block" endcap="round"/>
                              </v:shape>
                              <v:shape id="Text Box 1324" o:spid="_x0000_s1105" type="#_x0000_t202" style="position:absolute;left:6932;top:6371;width:159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JR5sQA&#10;AADdAAAADwAAAGRycy9kb3ducmV2LnhtbERPTWvCQBC9F/oflil4KXVTI1ajq5SCojeblnodsmMS&#10;zM6mu2uM/75bELzN433OYtWbRnTkfG1ZweswAUFcWF1zqeD7a/0yBeEDssbGMim4kofV8vFhgZm2&#10;F/6kLg+liCHsM1RQhdBmUvqiIoN+aFviyB2tMxgidKXUDi8x3DRylCQTabDm2FBhSx8VFaf8bBRM&#10;x9vu4Hfp/qeYHJtZeH7rNr9OqcFT/z4HEagPd/HNvdVxfjpO4f+beIJ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iUebEAAAA3QAAAA8AAAAAAAAAAAAAAAAAmAIAAGRycy9k&#10;b3ducmV2LnhtbFBLBQYAAAAABAAEAPUAAACJAwAAAAA=&#10;">
                                <v:textbox>
                                  <w:txbxContent>
                                    <w:p w:rsidR="009464FA" w:rsidRDefault="009464FA" w:rsidP="00506A48">
                                      <w:r>
                                        <w:t xml:space="preserve">     Sub Byte</w:t>
                                      </w:r>
                                    </w:p>
                                  </w:txbxContent>
                                </v:textbox>
                              </v:shape>
                              <v:group id="Group 1325" o:spid="_x0000_s1106" style="position:absolute;left:2717;top:660;width:6233;height:5326" coordorigin="2717,660" coordsize="6233,53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633MUAAADdAAAADwAAAGRycy9kb3ducmV2LnhtbERPTWvCQBC9F/wPyxS8&#10;NZtoWiTNKiJVPIRCVSi9DdkxCWZnQ3abxH/fLRR6m8f7nHwzmVYM1LvGsoIkikEQl1Y3XCm4nPdP&#10;KxDOI2tsLZOCOznYrGcPOWbajvxBw8lXIoSwy1BB7X2XSenKmgy6yHbEgbva3qAPsK+k7nEM4aaV&#10;izh+kQYbDg01drSrqbydvo2Cw4jjdpm8DcXturt/nZ/fP4uElJo/TttXEJ4m/y/+cx91mL9M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3ut9zFAAAA3QAA&#10;AA8AAAAAAAAAAAAAAAAAqgIAAGRycy9kb3ducmV2LnhtbFBLBQYAAAAABAAEAPoAAACcAwAAAAA=&#10;">
                                <v:shape id="AutoShape 1326" o:spid="_x0000_s1107" type="#_x0000_t32" style="position:absolute;left:2717;top:4022;width:0;height:9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dqsMQAAADdAAAADwAAAGRycy9kb3ducmV2LnhtbERPS2vCQBC+F/wPywi91Y22lZK6igpi&#10;wYMYpedpdvLA7GzMrpr4612h4G0+vudMZq2pxIUaV1pWMBxEIIhTq0vOFRz2q7cvEM4ja6wsk4KO&#10;HMymvZcJxtpeeUeXxOcihLCLUUHhfR1L6dKCDLqBrYkDl9nGoA+wyaVu8BrCTSVHUTSWBksODQXW&#10;tCwoPSZnoyBb3Ea/a95sDsn8L+uOLlltT51Sr/12/g3CU+uf4n/3jw7z3z8+4fFNOE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92qwxAAAAN0AAAAPAAAAAAAAAAAA&#10;AAAAAKECAABkcnMvZG93bnJldi54bWxQSwUGAAAAAAQABAD5AAAAkgMAAAAA&#10;">
                                  <v:stroke dashstyle="1 1" endcap="round"/>
                                </v:shape>
                                <v:shape id="AutoShape 1327" o:spid="_x0000_s1108" type="#_x0000_t32" style="position:absolute;left:2717;top:4022;width:35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X0x8MAAADdAAAADwAAAGRycy9kb3ducmV2LnhtbERPS2vCQBC+F/wPyxS81U21iKSuooJY&#10;8CBG8TzNTh6YnY3ZVZP++q4geJuP7znTeWsqcaPGlZYVfA4iEMSp1SXnCo6H9ccEhPPIGivLpKAj&#10;B/NZ722KsbZ33tMt8bkIIexiVFB4X8dSurQgg25ga+LAZbYx6ANscqkbvIdwU8lhFI2lwZJDQ4E1&#10;rQpKz8nVKMiWf8PThrfbY7L4zbqzS9a7S6dU/71dfIPw1PqX+On+0WH+6GsMj2/CCXL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l9MfDAAAA3QAAAA8AAAAAAAAAAAAA&#10;AAAAoQIAAGRycy9kb3ducmV2LnhtbFBLBQYAAAAABAAEAPkAAACRAwAAAAA=&#10;">
                                  <v:stroke dashstyle="1 1" endcap="round"/>
                                </v:shape>
                                <v:shape id="AutoShape 1328" o:spid="_x0000_s1109" type="#_x0000_t32" style="position:absolute;left:2734;top:4924;width:8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N2wcQAAADdAAAADwAAAGRycy9kb3ducmV2LnhtbERPS2sCMRC+F/wPYYTeataqq6xGKYWW&#10;HkTq6z5uxt21yWS7SXX990YoeJuP7zmzRWuNOFPjK8cK+r0EBHHudMWFgt3242UCwgdkjcYxKbiS&#10;h8W88zTDTLsLr+m8CYWIIewzVFCGUGdS+rwki77nauLIHV1jMUTYFFI3eInh1sjXJEmlxYpjQ4k1&#10;vZeU/2z+rILP3+9VOjmY66kd9Efr8WG/TPdGqedu+zYFEagND/G/+0vH+YPhGO7fxB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E3bBxAAAAN0AAAAPAAAAAAAAAAAA&#10;AAAAAKECAABkcnMvZG93bnJldi54bWxQSwUGAAAAAAQABAD5AAAAkgMAAAAA&#10;">
                                  <v:stroke dashstyle="1 1" endarrow="block" endcap="round"/>
                                </v:shape>
                                <v:group id="Group 1329" o:spid="_x0000_s1110" style="position:absolute;left:2717;top:660;width:6233;height:5326" coordorigin="2717,660" coordsize="6233,53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KO92ccAAADdAAAADwAAAGRycy9kb3ducmV2LnhtbESPQWvCQBCF74X+h2UK&#10;vdVNaisldRWRVjxIwVgQb0N2TILZ2ZDdJvHfdw6Ctxnem/e+mS9H16ieulB7NpBOElDEhbc1lwZ+&#10;D98vH6BCRLbYeCYDVwqwXDw+zDGzfuA99XkslYRwyNBAFWObaR2KihyGiW+JRTv7zmGUtSu17XCQ&#10;cNfo1ySZaYc1S0OFLa0rKi75nzOwGXBYTdOvfnc5r6+nw/vPcZeSMc9P4+oTVKQx3s23660V/Omb&#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KO92ccAAADd&#10;AAAADwAAAAAAAAAAAAAAAACqAgAAZHJzL2Rvd25yZXYueG1sUEsFBgAAAAAEAAQA+gAAAJ4DAAAA&#10;AA==&#10;">
                                  <v:shape id="AutoShape 1330" o:spid="_x0000_s1111" type="#_x0000_t120" style="position:absolute;left:5611;top:4643;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dh3cEA&#10;AADdAAAADwAAAGRycy9kb3ducmV2LnhtbERP24rCMBB9F/Yfwgj7pqkXRLtGWVwWfBDE1g8Ymtmm&#10;2ExKk63t3xtB8G0O5zrbfW9r0VHrK8cKZtMEBHHhdMWlgmv+O1mD8AFZY+2YFAzkYb/7GG0x1e7O&#10;F+qyUIoYwj5FBSaEJpXSF4Ys+qlriCP351qLIcK2lLrFewy3tZwnyUparDg2GGzoYKi4Zf9WwSIr&#10;Bzr/5OY08zoZ7DrrrsWg1Oe4//4CEagPb/HLfdRx/mK5gec38QS5e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HYd3BAAAA3QAAAA8AAAAAAAAAAAAAAAAAmAIAAGRycy9kb3du&#10;cmV2LnhtbFBLBQYAAAAABAAEAPUAAACGAwAAAAA=&#10;">
                                    <v:stroke dashstyle="1 1" endcap="round"/>
                                    <v:textbox>
                                      <w:txbxContent>
                                        <w:p w:rsidR="009464FA" w:rsidRDefault="009464FA" w:rsidP="00506A48">
                                          <w:r>
                                            <w:t xml:space="preserve"> +</w:t>
                                          </w:r>
                                        </w:p>
                                      </w:txbxContent>
                                    </v:textbox>
                                  </v:shape>
                                  <v:shape id="AutoShape 1331" o:spid="_x0000_s1112" type="#_x0000_t120" style="position:absolute;left:4271;top:4658;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RencQA&#10;AADdAAAADwAAAGRycy9kb3ducmV2LnhtbESPQWvCQBCF70L/wzIFb7qxUpHoKqVS8FAoRn/AkB2z&#10;wexsyK4x+fedg+BthvfmvW+2+8E3qqcu1oENLOYZKOIy2JorA5fzz2wNKiZki01gMjBShP3ubbLF&#10;3IYHn6gvUqUkhGOOBlxKba51LB15jPPQEot2DZ3HJGtXadvhQ8J9oz+ybKU91iwNDlv6dlTeirs3&#10;sCyqkf4OZ/e7iDYb/broL+VozPR9+NqASjSkl/l5fbSCv/wUfvlGRtC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kXp3EAAAA3QAAAA8AAAAAAAAAAAAAAAAAmAIAAGRycy9k&#10;b3ducmV2LnhtbFBLBQYAAAAABAAEAPUAAACJAwAAAAA=&#10;">
                                    <v:stroke dashstyle="1 1" endcap="round"/>
                                    <v:textbox>
                                      <w:txbxContent>
                                        <w:p w:rsidR="009464FA" w:rsidRDefault="009464FA" w:rsidP="00506A48">
                                          <w:r>
                                            <w:t xml:space="preserve"> +</w:t>
                                          </w:r>
                                        </w:p>
                                      </w:txbxContent>
                                    </v:textbox>
                                  </v:shape>
                                  <v:shape id="AutoShape 1332" o:spid="_x0000_s1113" type="#_x0000_t32" style="position:absolute;left:5887;top:5177;width:1;height: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d88QAAADdAAAADwAAAGRycy9kb3ducmV2LnhtbERPTWvCQBC9C/0PyxR6M5soRkldRYSW&#10;HopUW+9jdpqk3Z2N2a3Gf98VBG/zeJ8zX/bWiBN1vnGsIEtSEMSl0w1XCr4+X4YzED4gazSOScGF&#10;PCwXD4M5FtqdeUunXahEDGFfoII6hLaQ0pc1WfSJa4kj9+06iyHCrpK6w3MMt0aO0jSXFhuODTW2&#10;tK6p/N39WQWvx49NPjuYy08/zibb6WH/nu+NUk+P/eoZRKA+3MU395uO88eTDK7fxBP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b93zxAAAAN0AAAAPAAAAAAAAAAAA&#10;AAAAAKECAABkcnMvZG93bnJldi54bWxQSwUGAAAAAAQABAD5AAAAkgMAAAAA&#10;">
                                    <v:stroke dashstyle="1 1" endarrow="block" endcap="round"/>
                                  </v:shape>
                                  <v:shape id="AutoShape 1333" o:spid="_x0000_s1114" type="#_x0000_t32" style="position:absolute;left:5204;top:5177;width:0;height: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1DhMQAAADdAAAADwAAAGRycy9kb3ducmV2LnhtbERPTWsCMRC9C/0PYYTeNKviVrZGKYLi&#10;QaTaeh834+5qMlk3qa7/vhEKvc3jfc503lojbtT4yrGCQT8BQZw7XXGh4Ptr2ZuA8AFZo3FMCh7k&#10;YT576Uwx0+7OO7rtQyFiCPsMFZQh1JmUPi/Jou+7mjhyJ9dYDBE2hdQN3mO4NXKYJKm0WHFsKLGm&#10;RUn5Zf9jFayun9t0cjSPczsajHdvx8MmPRilXrvtxzuIQG34F/+51zrOH42H8Pwmni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vUOExAAAAN0AAAAPAAAAAAAAAAAA&#10;AAAAAKECAABkcnMvZG93bnJldi54bWxQSwUGAAAAAAQABAD5AAAAkgMAAAAA&#10;">
                                    <v:stroke dashstyle="1 1" endarrow="block" endcap="round"/>
                                  </v:shape>
                                  <v:shape id="AutoShape 1334" o:spid="_x0000_s1115" type="#_x0000_t32" style="position:absolute;left:4553;top:5177;width:1;height: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HmH8QAAADdAAAADwAAAGRycy9kb3ducmV2LnhtbERPTWvCQBC9C/0PyxR6MxsNppK6iggt&#10;PRRRW+9jdpqk3Z2N2a3Gf+8KQm/zeJ8zW/TWiBN1vnGsYJSkIIhLpxuuFHx9vg6nIHxA1mgck4IL&#10;eVjMHwYzLLQ785ZOu1CJGMK+QAV1CG0hpS9rsugT1xJH7tt1FkOEXSV1h+cYbo0cp2kuLTYcG2ps&#10;aVVT+bv7swrejpt1Pj2Yy0+fjSbb58P+I98bpZ4e++ULiEB9+Bff3e86zs8mG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8eYfxAAAAN0AAAAPAAAAAAAAAAAA&#10;AAAAAKECAABkcnMvZG93bnJldi54bWxQSwUGAAAAAAQABAD5AAAAkgMAAAAA&#10;">
                                    <v:stroke dashstyle="1 1" endarrow="block" endcap="round"/>
                                  </v:shape>
                                  <v:shape id="AutoShape 1335" o:spid="_x0000_s1116" type="#_x0000_t120" style="position:absolute;left:3562;top:4658;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9YnsEA&#10;AADdAAAADwAAAGRycy9kb3ducmV2LnhtbERP24rCMBB9F/Yfwgj7pqlXpGuUxWXBB0Fs/YChmW2K&#10;zaQ02dr+vREE3+ZwrrPd97YWHbW+cqxgNk1AEBdOV1wquOa/kw0IH5A11o5JwUAe9ruP0RZT7e58&#10;oS4LpYgh7FNUYEJoUil9Yciin7qGOHJ/rrUYImxLqVu8x3Bby3mSrKXFimODwYYOhopb9m8VLLJy&#10;oPNPbk4zr5PBbrLuWgxKfY777y8QgfrwFr/cRx3nL1ZLeH4TT5C7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WJ7BAAAA3QAAAA8AAAAAAAAAAAAAAAAAmAIAAGRycy9kb3du&#10;cmV2LnhtbFBLBQYAAAAABAAEAPUAAACGAwAAAAA=&#10;">
                                    <v:stroke dashstyle="1 1" endcap="round"/>
                                    <v:textbox>
                                      <w:txbxContent>
                                        <w:p w:rsidR="009464FA" w:rsidRDefault="009464FA" w:rsidP="00506A48">
                                          <w:r>
                                            <w:t xml:space="preserve"> +</w:t>
                                          </w:r>
                                        </w:p>
                                      </w:txbxContent>
                                    </v:textbox>
                                  </v:shape>
                                  <v:shape id="AutoShape 1336" o:spid="_x0000_s1117" type="#_x0000_t32" style="position:absolute;left:3833;top:5177;width:1;height: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Tb8MQAAADdAAAADwAAAGRycy9kb3ducmV2LnhtbERPTWvCQBC9F/oflil4qxuVREldpRQU&#10;DyLV1vuYnSZpd2djdtX477uC4G0e73Om884acabW144VDPoJCOLC6ZpLBd9fi9cJCB+QNRrHpOBK&#10;Huaz56cp5tpdeEvnXShFDGGfo4IqhCaX0hcVWfR91xBH7se1FkOEbSl1i5cYbo0cJkkmLdYcGyps&#10;6KOi4m93sgqWx89NNjmY6283GqTb8WG/zvZGqd5L9/4GIlAXHuK7e6Xj/FGawu2beIK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VNvwxAAAAN0AAAAPAAAAAAAAAAAA&#10;AAAAAKECAABkcnMvZG93bnJldi54bWxQSwUGAAAAAAQABAD5AAAAkgMAAAAA&#10;">
                                    <v:stroke dashstyle="1 1" endarrow="block" endcap="round"/>
                                  </v:shape>
                                  <v:shape id="AutoShape 1337" o:spid="_x0000_s1118" type="#_x0000_t32" style="position:absolute;left:5355;top:5177;width:448;height:8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D0psYAAADdAAAADwAAAGRycy9kb3ducmV2LnhtbESP3YrCMBCF74V9hzALe6epLopWo+wK&#10;iiju4s8DDM3YFptJadJa394IgncznDPnOzNbtKYQDVUut6yg34tAECdW55wqOJ9W3TEI55E1FpZJ&#10;wZ0cLOYfnRnG2t74QM3RpyKEsItRQeZ9GUvpkowMup4tiYN2sZVBH9YqlbrCWwg3hRxE0UgazDkQ&#10;MixpmVFyPdYmQAZ1uj6st/vxrvn7vZ4m//Vu0ij19dn+TEF4av3b/Lre6FD/eziC5zdhBD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w9KbGAAAA3QAAAA8AAAAAAAAA&#10;AAAAAAAAoQIAAGRycy9kb3ducmV2LnhtbFBLBQYAAAAABAAEAPkAAACUAwAAAAA=&#10;">
                                    <v:stroke dashstyle="1 1" endarrow="block" endcap="round"/>
                                  </v:shape>
                                  <v:shape id="AutoShape 1338" o:spid="_x0000_s1119" type="#_x0000_t32" style="position:absolute;left:4687;top:5177;width:448;height:8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xRPccAAADdAAAADwAAAGRycy9kb3ducmV2LnhtbESP0WrCQBBF3wX/YRnBt2ajxVZTV2kL&#10;iihtUfsBQ3ZMgtnZkN3E+PeuIPg2w71zz535sjOlaKl2hWUFoygGQZxaXXCm4P+4epmCcB5ZY2mZ&#10;FFzJwXLR780x0fbCe2oPPhMhhF2CCnLvq0RKl+Zk0EW2Ig7aydYGfVjrTOoaLyHclHIcx2/SYMGB&#10;kGNF3zml50NjAmTcZOv9evsz3bW/X+fj7K/ZzVqlhoPu8wOEp84/zY/rjQ71XyfvcP8mjCA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PFE9xwAAAN0AAAAPAAAAAAAA&#10;AAAAAAAAAKECAABkcnMvZG93bnJldi54bWxQSwUGAAAAAAQABAD5AAAAlQMAAAAA&#10;">
                                    <v:stroke dashstyle="1 1" endarrow="block" endcap="round"/>
                                  </v:shape>
                                  <v:shape id="AutoShape 1339" o:spid="_x0000_s1120" type="#_x0000_t32" style="position:absolute;left:3932;top:5162;width:447;height:8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PFT8YAAADdAAAADwAAAGRycy9kb3ducmV2LnhtbESPzWrCQBDH7wXfYRmht7rR0hJTV9FC&#10;pVRsUfsAQ3ZMgtnZkN3E+PbOodDbDPP/+M1iNbha9dSGyrOB6SQBRZx7W3Fh4Pf08ZSCChHZYu2Z&#10;DNwowGo5elhgZv2VD9QfY6EkhEOGBsoYm0zrkJfkMEx8Qyy3s28dRlnbQtsWrxLuaj1LklftsGJp&#10;KLGh95Lyy7FzUjLriu1h+7VPd/335nKa/3S7eW/M43hYv4GKNMR/8Z/70wr+84vgyjcygl7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jxU/GAAAA3QAAAA8AAAAAAAAA&#10;AAAAAAAAoQIAAGRycy9kb3ducmV2LnhtbFBLBQYAAAAABAAEAPkAAACUAwAAAAA=&#10;">
                                    <v:stroke dashstyle="1 1" endarrow="block" endcap="round"/>
                                  </v:shape>
                                  <v:shape id="AutoShape 1340" o:spid="_x0000_s1121" type="#_x0000_t120" style="position:absolute;left:4963;top:4643;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73AMEA&#10;AADdAAAADwAAAGRycy9kb3ducmV2LnhtbERPzYrCMBC+C/sOYYS9aaqiaNcoi8uCB0FsfYChmW2K&#10;zaQ02dq+vREEb/Px/c5239tadNT6yrGC2TQBQVw4XXGp4Jr/TtYgfEDWWDsmBQN52O8+RltMtbvz&#10;hboslCKGsE9RgQmhSaX0hSGLfuoa4sj9udZiiLAtpW7xHsNtLedJspIWK44NBhs6GCpu2b9VsMjK&#10;gc4/uTnNvE4Gu866azEo9Tnuv79ABOrDW/xyH3Wcv1hu4PlNPEH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e9wDBAAAA3QAAAA8AAAAAAAAAAAAAAAAAmAIAAGRycy9kb3du&#10;cmV2LnhtbFBLBQYAAAAABAAEAPUAAACGAwAAAAA=&#10;">
                                    <v:stroke dashstyle="1 1" endcap="round"/>
                                    <v:textbox>
                                      <w:txbxContent>
                                        <w:p w:rsidR="009464FA" w:rsidRDefault="009464FA" w:rsidP="00506A48">
                                          <w:r>
                                            <w:t xml:space="preserve"> +</w:t>
                                          </w:r>
                                        </w:p>
                                      </w:txbxContent>
                                    </v:textbox>
                                  </v:shape>
                                  <v:group id="Group 1341" o:spid="_x0000_s1122" style="position:absolute;left:2717;top:660;width:6233;height:4318" coordorigin="2717,660" coordsize="6233,4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WDtv8cAAADd&#10;AAAADwAAAAAAAAAAAAAAAACqAgAAZHJzL2Rvd25yZXYueG1sUEsFBgAAAAAEAAQA+gAAAJ4DAAAA&#10;AA==&#10;">
                                    <v:shape id="Text Box 1342" o:spid="_x0000_s1123" type="#_x0000_t202" style="position:absolute;left:6737;top:3345;width:159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k2asQA&#10;AADdAAAADwAAAGRycy9kb3ducmV2LnhtbERPTWvCQBC9C/6HZQQvUjdqSW3qKkVQ9GZtaa9DdkxC&#10;s7Pp7hrjv3eFgrd5vM9ZrDpTi5acrywrmIwTEMS51RUXCr4+N09zED4ga6wtk4IreVgt+70FZtpe&#10;+IPaYyhEDGGfoYIyhCaT0uclGfRj2xBH7mSdwRChK6R2eInhppbTJEmlwYpjQ4kNrUvKf49no2D+&#10;vGt//H52+M7TU/0aRi/t9s8pNRx0728gAnXhIf5373ScP0sncP8mni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JNmrEAAAA3QAAAA8AAAAAAAAAAAAAAAAAmAIAAGRycy9k&#10;b3ducmV2LnhtbFBLBQYAAAAABAAEAPUAAACJAwAAAAA=&#10;">
                                      <v:textbox>
                                        <w:txbxContent>
                                          <w:p w:rsidR="009464FA" w:rsidRDefault="009464FA" w:rsidP="00506A48">
                                            <w:r>
                                              <w:t xml:space="preserve">     Sub Byte</w:t>
                                            </w:r>
                                          </w:p>
                                        </w:txbxContent>
                                      </v:textbox>
                                    </v:shape>
                                    <v:group id="Group 1343" o:spid="_x0000_s1124" style="position:absolute;left:6286;top:3770;width:2664;height:1208" coordorigin="6286,3770" coordsize="2664,1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v7WU8IAAADdAAAADwAAAGRycy9kb3ducmV2LnhtbERPTYvCMBC9L/gfwgje&#10;1rTKilSjiKh4EGFVEG9DM7bFZlKa2NZ/bxaEvc3jfc582ZlSNFS7wrKCeBiBIE6tLjhTcDlvv6cg&#10;nEfWWFomBS9ysFz0vuaYaNvyLzUnn4kQwi5BBbn3VSKlS3My6Ia2Ig7c3dYGfYB1JnWNbQg3pRxF&#10;0UQaLDg05FjROqf0cXoaBbsW29U43jSHx339up1/jtdDTEoN+t1qBsJT5//FH/deh/njyQ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1lPCAAAA3QAAAA8A&#10;AAAAAAAAAAAAAAAAqgIAAGRycy9kb3ducmV2LnhtbFBLBQYAAAAABAAEAPoAAACZAwAAAAA=&#10;">
                                      <v:shape id="AutoShape 1344" o:spid="_x0000_s1125" type="#_x0000_t32" style="position:absolute;left:7494;top:3770;width:1;height: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0sosQAAADdAAAADwAAAGRycy9kb3ducmV2LnhtbERPS2vCQBC+F/wPywje6saGRomuIoVK&#10;D6X4vI/ZMYnuzqbZrcZ/7xYKvc3H95zZorNGXKn1tWMFo2ECgrhwuuZSwX73/jwB4QOyRuOYFNzJ&#10;w2Lee5phrt2NN3TdhlLEEPY5KqhCaHIpfVGRRT90DXHkTq61GCJsS6lbvMVwa+RLkmTSYs2xocKG&#10;3ioqLtsfq2D1vf7KJkdzP3fp6HUzPh4+s4NRatDvllMQgbrwL/5zf+g4P81S+P0mn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nSyixAAAAN0AAAAPAAAAAAAAAAAA&#10;AAAAAKECAABkcnMvZG93bnJldi54bWxQSwUGAAAAAAQABAD5AAAAkgMAAAAA&#10;">
                                        <v:stroke dashstyle="1 1" endarrow="block" endcap="round"/>
                                      </v:shape>
                                      <v:shape id="AutoShape 1345" o:spid="_x0000_s1126" type="#_x0000_t120" style="position:absolute;left:7227;top:4459;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OSI8IA&#10;AADdAAAADwAAAGRycy9kb3ducmV2LnhtbERP22rCQBB9L/gPywi+1Y2miERXEYvgQ6E0yQcM2TEb&#10;zM6G7DaXv+8WCn2bw7nO8TzZVgzU+8axgs06AUFcOd1wraAsbq97ED4ga2wdk4KZPJxPi5cjZtqN&#10;/EVDHmoRQ9hnqMCE0GVS+sqQRb92HXHkHq63GCLsa6l7HGO4beU2SXbSYsOxwWBHV0PVM/+2CtK8&#10;nunzvTAfG6+T2e7zoaxmpVbL6XIAEWgK/+I/913H+enuDX6/iSfI0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s5IjwgAAAN0AAAAPAAAAAAAAAAAAAAAAAJgCAABkcnMvZG93&#10;bnJldi54bWxQSwUGAAAAAAQABAD1AAAAhwMAAAAA&#10;">
                                        <v:stroke dashstyle="1 1" endcap="round"/>
                                        <v:textbox>
                                          <w:txbxContent>
                                            <w:p w:rsidR="009464FA" w:rsidRDefault="009464FA" w:rsidP="00506A48">
                                              <w:r>
                                                <w:t xml:space="preserve"> +</w:t>
                                              </w:r>
                                            </w:p>
                                          </w:txbxContent>
                                        </v:textbox>
                                      </v:shape>
                                      <v:shape id="AutoShape 1346" o:spid="_x0000_s1127" type="#_x0000_t32" style="position:absolute;left:7757;top:4748;width:119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gbMYAAADdAAAADwAAAGRycy9kb3ducmV2LnhtbESP3YrCMBCF74V9hzALe6epLopWo+wK&#10;iiju4s8DDM3YFptJadJa394IgncznDPnOzNbtKYQDVUut6yg34tAECdW55wqOJ9W3TEI55E1FpZJ&#10;wZ0cLOYfnRnG2t74QM3RpyKEsItRQeZ9GUvpkowMup4tiYN2sZVBH9YqlbrCWwg3hRxE0UgazDkQ&#10;MixpmVFyPdYmQAZ1uj6st/vxrvn7vZ4m//Vu0ij19dn+TEF4av3b/Lre6FD/ezSE5zdhBD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OoGzGAAAA3QAAAA8AAAAAAAAA&#10;AAAAAAAAoQIAAGRycy9kb3ducmV2LnhtbFBLBQYAAAAABAAEAPkAAACUAwAAAAA=&#10;">
                                        <v:stroke dashstyle="1 1" endarrow="block" endcap="round"/>
                                      </v:shape>
                                      <v:shape id="AutoShape 1347" o:spid="_x0000_s1128" type="#_x0000_t32" style="position:absolute;left:6286;top:4756;width:92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w+G8YAAADdAAAADwAAAGRycy9kb3ducmV2LnhtbESP3YrCMBCF7xd8hzDC3q2pCkWrUdwF&#10;ZVlR8ecBhmZsi82kNGntvr0RBO9mOGfOd2a+7EwpWqpdYVnBcBCBIE6tLjhTcDmvvyYgnEfWWFom&#10;Bf/kYLnofcwx0fbOR2pPPhMhhF2CCnLvq0RKl+Zk0A1sRRy0q60N+rDWmdQ13kO4KeUoimJpsOBA&#10;yLGin5zS26kxATJqss1x87ebbNv99+08PTTbaavUZ79bzUB46vzb/Lr+1aH+OI7h+U0YQS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cPhvGAAAA3QAAAA8AAAAAAAAA&#10;AAAAAAAAoQIAAGRycy9kb3ducmV2LnhtbFBLBQYAAAAABAAEAPkAAACUAwAAAAA=&#10;">
                                        <v:stroke dashstyle="1 1" endarrow="block" endcap="round"/>
                                      </v:shape>
                                    </v:group>
                                    <v:group id="Group 1348" o:spid="_x0000_s1129" style="position:absolute;left:2717;top:660;width:4846;height:3998" coordorigin="2717,660" coordsize="4846,39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ol1y8UAAADdAAAADwAAAGRycy9kb3ducmV2LnhtbERPTWvCQBC9F/wPyxS8&#10;NZsoTSXNKiJVPIRCVSi9DdkxCWZnQ3abxH/fLRR6m8f7nHwzmVYM1LvGsoIkikEQl1Y3XCm4nPdP&#10;KxDOI2tsLZOCOznYrGcPOWbajvxBw8lXIoSwy1BB7X2XSenKmgy6yHbEgbva3qAPsK+k7nEM4aaV&#10;izhOpcGGQ0ONHe1qKm+nb6PgMOK4XSZvQ3G77u5f5+f3zyIhpeaP0/YVhKfJ/4v/3Ecd5i/T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aJdcvFAAAA3QAA&#10;AA8AAAAAAAAAAAAAAAAAqgIAAGRycy9kb3ducmV2LnhtbFBLBQYAAAAABAAEAPoAAACcAwAAAAA=&#10;">
                                      <v:rect id="Rectangle 1349" o:spid="_x0000_s1130" style="position:absolute;left:3460;top:660;width:2696;height:1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fTMcA&#10;AADdAAAADwAAAGRycy9kb3ducmV2LnhtbESPT2vCQBDF74V+h2UKvRTd2IBK6ipFqAi9aCw0xyE7&#10;+YPZ2ZDdxvTbdw4FbzO8N+/9ZrObXKdGGkLr2cBinoAiLr1tuTbwdfmYrUGFiGyx80wGfinAbvv4&#10;sMHM+hufacxjrSSEQ4YGmhj7TOtQNuQwzH1PLFrlB4dR1qHWdsCbhLtOvybJUjtsWRoa7GnfUHnN&#10;f5yB/JgWRXVGPZ4O39dDW32+hHRlzPPT9P4GKtIU7+b/66MV/HQpuPKNjKC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qn0zHAAAA3QAAAA8AAAAAAAAAAAAAAAAAmAIAAGRy&#10;cy9kb3ducmV2LnhtbFBLBQYAAAAABAAEAPUAAACMAwAAAAA=&#10;">
                                        <v:stroke dashstyle="1 1" endcap="round"/>
                                        <v:textbox>
                                          <w:txbxContent>
                                            <w:p w:rsidR="009464FA" w:rsidRDefault="009464FA" w:rsidP="00506A48">
                                              <w:pPr>
                                                <w:spacing w:line="240" w:lineRule="auto"/>
                                              </w:pPr>
                                              <w:r>
                                                <w:t xml:space="preserve">   K0        K1        K2       K3</w:t>
                                              </w:r>
                                            </w:p>
                                            <w:p w:rsidR="009464FA" w:rsidRDefault="009464FA" w:rsidP="00506A48">
                                              <w:pPr>
                                                <w:spacing w:line="240" w:lineRule="auto"/>
                                              </w:pPr>
                                              <w:r>
                                                <w:t xml:space="preserve">   K4        K5        K6       K7</w:t>
                                              </w:r>
                                            </w:p>
                                            <w:p w:rsidR="009464FA" w:rsidRDefault="009464FA" w:rsidP="00506A48">
                                              <w:r>
                                                <w:t xml:space="preserve">   K8        K9        K10     K11</w:t>
                                              </w:r>
                                            </w:p>
                                            <w:p w:rsidR="009464FA" w:rsidRDefault="009464FA" w:rsidP="00506A48">
                                              <w:r>
                                                <w:t xml:space="preserve">   K12      K13     K14     K15</w:t>
                                              </w:r>
                                            </w:p>
                                          </w:txbxContent>
                                        </v:textbox>
                                      </v:rect>
                                      <v:shape id="AutoShape 1350" o:spid="_x0000_s1131" type="#_x0000_t32" style="position:absolute;left:5827;top:2891;width:0;height:1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UbSMQAAADdAAAADwAAAGRycy9kb3ducmV2LnhtbERPS2sCMRC+F/ofwhR6q1krbnU1Sim0&#10;eBDxeR834+7aZLLdRF3/vRGE3ubje8542lojztT4yrGCbicBQZw7XXGhYLv5fhuA8AFZo3FMCq7k&#10;YTp5fhpjpt2FV3Reh0LEEPYZKihDqDMpfV6SRd9xNXHkDq6xGCJsCqkbvMRwa+R7kqTSYsWxocSa&#10;vkrKf9cnq+Dnb7lIB3tzPba9bn/1sd/N051R6vWl/RyBCNSGf/HDPdNxfi8dwv2beIK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dRtIxAAAAN0AAAAPAAAAAAAAAAAA&#10;AAAAAKECAABkcnMvZG93bnJldi54bWxQSwUGAAAAAAQABAD5AAAAkgMAAAAA&#10;">
                                        <v:stroke dashstyle="1 1" endarrow="block" endcap="round"/>
                                      </v:shape>
                                      <v:shape id="AutoShape 1351" o:spid="_x0000_s1132" type="#_x0000_t32" style="position:absolute;left:5216;top:2906;width:0;height:1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YkCMcAAADdAAAADwAAAGRycy9kb3ducmV2LnhtbESPQW/CMAyF70j7D5EncYMU0ArqCGia&#10;tGmHaQI27qbx2m6JU5oA5d/jw6TdbL3n9z4v17136kxdbAIbmIwzUMRlsA1XBr4+X0YLUDEhW3SB&#10;ycCVIqxXd4MlFjZceEvnXaqUhHAs0ECdUltoHcuaPMZxaIlF+w6dxyRrV2nb4UXCvdPTLMu1x4al&#10;ocaWnmsqf3cnb+D1uPnIFwd3/elnk4ft/LB/z/fOmOF9//QIKlGf/s1/129W8Gdz4ZdvZAS9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liQIxwAAAN0AAAAPAAAAAAAA&#10;AAAAAAAAAKECAABkcnMvZG93bnJldi54bWxQSwUGAAAAAAQABAD5AAAAlQMAAAAA&#10;">
                                        <v:stroke dashstyle="1 1" endarrow="block" endcap="round"/>
                                      </v:shape>
                                      <v:shape id="AutoShape 1352" o:spid="_x0000_s1133" type="#_x0000_t32" style="position:absolute;left:4490;top:2906;width:0;height:1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qBk8QAAADdAAAADwAAAGRycy9kb3ducmV2LnhtbERPS2vCQBC+F/wPywje6iaVRkldRQpK&#10;D6X4qPcxO01Sd2djdqvx37sFwdt8fM+ZzjtrxJlaXztWkA4TEMSF0zWXCr53y+cJCB+QNRrHpOBK&#10;Huaz3tMUc+0uvKHzNpQihrDPUUEVQpNL6YuKLPqha4gj9+NaiyHCtpS6xUsMt0a+JEkmLdYcGyps&#10;6L2i4rj9swpWp/VXNjmY6283Sl8348P+M9sbpQb9bvEGIlAXHuK7+0PH+aNxCv/fxB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2oGTxAAAAN0AAAAPAAAAAAAAAAAA&#10;AAAAAKECAABkcnMvZG93bnJldi54bWxQSwUGAAAAAAQABAD5AAAAkgMAAAAA&#10;">
                                        <v:stroke dashstyle="1 1" endarrow="block" endcap="round"/>
                                      </v:shape>
                                      <v:shape id="AutoShape 1353" o:spid="_x0000_s1134" type="#_x0000_t32" style="position:absolute;left:3833;top:2906;width:0;height:1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gf5MQAAADdAAAADwAAAGRycy9kb3ducmV2LnhtbERPS2sCMRC+F/wPYQRvNavSVVajiFDp&#10;oRSf93Ez7q4mk+0m1fXfm0Kht/n4njNbtNaIGzW+cqxg0E9AEOdOV1woOOzfXycgfEDWaByTggd5&#10;WMw7LzPMtLvzlm67UIgYwj5DBWUIdSalz0uy6PuuJo7c2TUWQ4RNIXWD9xhujRwmSSotVhwbSqxp&#10;VVJ+3f1YBevvzVc6OZnHpR0N3rbj0/EzPRqlet12OQURqA3/4j/3h47zR+Mh/H4TT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CB/kxAAAAN0AAAAPAAAAAAAAAAAA&#10;AAAAAKECAABkcnMvZG93bnJldi54bWxQSwUGAAAAAAQABAD5AAAAkgMAAAAA&#10;">
                                        <v:stroke dashstyle="1 1" endarrow="block" endcap="round"/>
                                      </v:shape>
                                      <v:shape id="AutoShape 1354" o:spid="_x0000_s1135" type="#_x0000_t32" style="position:absolute;left:2734;top:3646;width:309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Z98cAAAADdAAAADwAAAGRycy9kb3ducmV2LnhtbERPzWqDQBC+F/oOyxRya9ZG04rJKsVQ&#10;8NqkDzB1Jyp1Z627Ufv22UAht/n4fmdfLKYXE42us6zgZR2BIK6t7rhR8HX6eE5BOI+ssbdMCv7I&#10;QZE/Puwx03bmT5qOvhEhhF2GClrvh0xKV7dk0K3tQBy4sx0N+gDHRuoR5xBuermJoldpsOPQ0OJA&#10;ZUv1z/FiFJSJS6OabPrN2vfx9rc6YJkotXpa3ncgPC3+Lv53VzrMj99iuH0TTpD5F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2ffHAAAAA3QAAAA8AAAAAAAAAAAAAAAAA&#10;oQIAAGRycy9kb3ducmV2LnhtbFBLBQYAAAAABAAEAPkAAACOAwAAAAA=&#10;">
                                        <v:stroke dashstyle="1 1" startarrow="block" endcap="round"/>
                                      </v:shape>
                                      <v:shape id="AutoShape 1355" o:spid="_x0000_s1136" type="#_x0000_t32" style="position:absolute;left:2734;top:3436;width:248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lhcAAAADdAAAADwAAAGRycy9kb3ducmV2LnhtbERPzWqDQBC+F/oOyxRya9ZW04rJKsVQ&#10;8JqkDzB1Jyp1Z627Vfv22UAgt/n4fmdXLKYXE42us6zgZR2BIK6t7rhR8HX6fE5BOI+ssbdMCv7J&#10;QZE/Puww03bmA01H34gQwi5DBa33Qyalq1sy6NZ2IA7c2Y4GfYBjI/WIcwg3vXyNojdpsOPQ0OJA&#10;ZUv1z/HPKCgTl0Y12fSbte/jzW+1xzJRavW0fGxBeFr8XXxzVzrMj98TuH4TTpD5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vf5YXAAAAA3QAAAA8AAAAAAAAAAAAAAAAA&#10;oQIAAGRycy9kb3ducmV2LnhtbFBLBQYAAAAABAAEAPkAAACOAwAAAAA=&#10;">
                                        <v:stroke dashstyle="1 1" startarrow="block" endcap="round"/>
                                      </v:shape>
                                      <v:shape id="AutoShape 1356" o:spid="_x0000_s1137" type="#_x0000_t32" style="position:absolute;left:2734;top:3211;width:174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NAHr8AAADdAAAADwAAAGRycy9kb3ducmV2LnhtbERP24rCMBB9X/Afwgi+bVOvW7pNRSoL&#10;vnr5gLGZbcs2k9pErX+/EQTf5nCuk60H04ob9a6xrGAaxSCIS6sbrhScjj+fCQjnkTW2lknBgxys&#10;89FHhqm2d97T7eArEULYpaig9r5LpXRlTQZdZDviwP3a3qAPsK+k7vEewk0rZ3G8kgYbDg01dlTU&#10;VP4drkZBsXBJXJJNzqx9O19edlssFkpNxsPmG4Snwb/FL/dOh/nzryU8vwknyPw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JNAHr8AAADdAAAADwAAAAAAAAAAAAAAAACh&#10;AgAAZHJzL2Rvd25yZXYueG1sUEsFBgAAAAAEAAQA+QAAAI0DAAAAAA==&#10;">
                                        <v:stroke dashstyle="1 1" startarrow="block" endcap="round"/>
                                      </v:shape>
                                      <v:shape id="AutoShape 1357" o:spid="_x0000_s1138" type="#_x0000_t32" style="position:absolute;left:2717;top:2986;width:111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HeacAAAADdAAAADwAAAGRycy9kb3ducmV2LnhtbERP24rCMBB9X/Afwgi+ramX7ZauaZGK&#10;4KuXD5htZttiM6lN1Pr3RhD2bQ7nOqt8MK24Ue8aywpm0wgEcWl1w5WC03H7mYBwHllja5kUPMhB&#10;no0+Vphqe+c93Q6+EiGEXYoKau+7VEpX1mTQTW1HHLg/2xv0AfaV1D3eQ7hp5TyKYmmw4dBQY0dF&#10;TeX5cDUKiqVLopJs8svat4uvy26DxVKpyXhY/4DwNPh/8du902H+4juG1zfhBJk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RB3mnAAAAA3QAAAA8AAAAAAAAAAAAAAAAA&#10;oQIAAGRycy9kb3ducmV2LnhtbFBLBQYAAAAABAAEAPkAAACOAwAAAAA=&#10;">
                                        <v:stroke dashstyle="1 1" startarrow="block" endcap="round"/>
                                      </v:shape>
                                      <v:shape id="AutoShape 1358" o:spid="_x0000_s1139" type="#_x0000_t32" style="position:absolute;left:3893;top:1917;width:0;height:6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8fMQAAADdAAAADwAAAGRycy9kb3ducmV2LnhtbERPS2vCQBC+C/0PyxR6042VJhJdpRRa&#10;eiji8z5mxyR2dzbNbjX+e1cQvM3H95zpvLNGnKj1tWMFw0ECgrhwuuZSwXbz2R+D8AFZo3FMCi7k&#10;YT576k0x1+7MKzqtQyliCPscFVQhNLmUvqjIoh+4hjhyB9daDBG2pdQtnmO4NfI1SVJpsebYUGFD&#10;HxUVv+t/q+Drb7lIx3tzOXaj4dsq2+9+0p1R6uW5e5+ACNSFh/ju/tZx/ijL4PZNPEH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f7x8xAAAAN0AAAAPAAAAAAAAAAAA&#10;AAAAAKECAABkcnMvZG93bnJldi54bWxQSwUGAAAAAAQABAD5AAAAkgMAAAAA&#10;">
                                        <v:stroke dashstyle="1 1" endarrow="block" endcap="round"/>
                                      </v:shape>
                                      <v:shape id="AutoShape 1359" o:spid="_x0000_s1140" type="#_x0000_t32" style="position:absolute;left:5812;top:1947;width:0;height:6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AoDscAAADdAAAADwAAAGRycy9kb3ducmV2LnhtbESPQW/CMAyF70j7D5EncYMU0ArqCGia&#10;tGmHaQI27qbx2m6JU5oA5d/jw6TdbL3n9z4v17136kxdbAIbmIwzUMRlsA1XBr4+X0YLUDEhW3SB&#10;ycCVIqxXd4MlFjZceEvnXaqUhHAs0ECdUltoHcuaPMZxaIlF+w6dxyRrV2nb4UXCvdPTLMu1x4al&#10;ocaWnmsqf3cnb+D1uPnIFwd3/elnk4ft/LB/z/fOmOF9//QIKlGf/s1/129W8GdzwZVvZAS9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4CgOxwAAAN0AAAAPAAAAAAAA&#10;AAAAAAAAAKECAABkcnMvZG93bnJldi54bWxQSwUGAAAAAAQABAD5AAAAlQMAAAAA&#10;">
                                        <v:stroke dashstyle="1 1" endarrow="block" endcap="round"/>
                                      </v:shape>
                                      <v:shape id="AutoShape 1360" o:spid="_x0000_s1141" type="#_x0000_t32" style="position:absolute;left:6504;top:2746;width:10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aqCMQAAADdAAAADwAAAGRycy9kb3ducmV2LnhtbERPS2vCQBC+F/wPywi91Y0WWpu6igpi&#10;wYMYpedpdvLA7GzMrpr4612h4G0+vudMZq2pxIUaV1pWMBxEIIhTq0vOFRz2q7cxCOeRNVaWSUFH&#10;DmbT3ssEY22vvKNL4nMRQtjFqKDwvo6ldGlBBt3A1sSBy2xj0AfY5FI3eA3hppKjKPqQBksODQXW&#10;tCwoPSZnoyBb3Ea/a95sDsn8L+uOLlltT51Sr/12/g3CU+uf4n/3jw7z3z+/4PFNOE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1qoIxAAAAN0AAAAPAAAAAAAAAAAA&#10;AAAAAKECAABkcnMvZG93bnJldi54bWxQSwUGAAAAAAQABAD5AAAAkgMAAAAA&#10;">
                                        <v:stroke dashstyle="1 1" endcap="round"/>
                                      </v:shape>
                                      <v:shape id="AutoShape 1361" o:spid="_x0000_s1142" type="#_x0000_t32" style="position:absolute;left:7555;top:2745;width:0;height: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lzssYAAADdAAAADwAAAGRycy9kb3ducmV2LnhtbESPT2vCQBDF74V+h2UK3upGCyKpq2hB&#10;LHgQU+l5mp38wexsml018dM7h0JvM7w37/1msepdo67Uhdqzgck4AUWce1tzaeD0tX2dgwoR2WLj&#10;mQwMFGC1fH5aYGr9jY90zWKpJIRDigaqGNtU65BX5DCMfUssWuE7h1HWrtS2w5uEu0ZPk2SmHdYs&#10;DRW29FFRfs4uzkCxuU+/d7zfn7L1TzGcQ7Y9/A7GjF769TuoSH38N/9df1rBf5sLv3wjI+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5c7LGAAAA3QAAAA8AAAAAAAAA&#10;AAAAAAAAoQIAAGRycy9kb3ducmV2LnhtbFBLBQYAAAAABAAEAPkAAACUAwAAAAA=&#10;">
                                        <v:stroke dashstyle="1 1" endcap="round"/>
                                      </v:shape>
                                      <v:shape id="AutoShape 1362" o:spid="_x0000_s1143" type="#_x0000_t32" style="position:absolute;left:4562;top:1947;width:0;height:6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xtMQAAADdAAAADwAAAGRycy9kb3ducmV2LnhtbERPTWvCQBC9C/6HZYTedJNK05C6ihRa&#10;PBSptt7H7DRJ3Z1Ns6vGf98VBG/zeJ8zW/TWiBN1vnGsIJ0kIIhLpxuuFHx/vY1zED4gazSOScGF&#10;PCzmw8EMC+3OvKHTNlQihrAvUEEdQltI6cuaLPqJa4kj9+M6iyHCrpK6w3MMt0Y+JkkmLTYcG2ps&#10;6bWm8rA9WgXvf5/rLN+by28/TZ82z/vdR7YzSj2M+uULiEB9uItv7pWO86d5Ctdv4gl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D/G0xAAAAN0AAAAPAAAAAAAAAAAA&#10;AAAAAKECAABkcnMvZG93bnJldi54bWxQSwUGAAAAAAQABAD5AAAAkgMAAAAA&#10;">
                                        <v:stroke dashstyle="1 1" endarrow="block" endcap="round"/>
                                      </v:shape>
                                      <v:shape id="AutoShape 1363" o:spid="_x0000_s1144" type="#_x0000_t32" style="position:absolute;left:5135;top:1973;width:0;height:6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1vw8QAAADdAAAADwAAAGRycy9kb3ducmV2LnhtbERPTWvCQBC9F/oflin01mxUTEPqKiJY&#10;ehBRW+9jdpqk3Z2N2a3Gf+8KQm/zeJ8zmfXWiBN1vnGsYJCkIIhLpxuuFHx9Ll9yED4gazSOScGF&#10;PMymjw8TLLQ785ZOu1CJGMK+QAV1CG0hpS9rsugT1xJH7tt1FkOEXSV1h+cYbo0cpmkmLTYcG2ps&#10;aVFT+bv7swrej5t1lh/M5acfDcbb18N+le2NUs9P/fwNRKA+/Ivv7g8d54/yIdy+iSfI6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3W/DxAAAAN0AAAAPAAAAAAAAAAAA&#10;AAAAAKECAABkcnMvZG93bnJldi54bWxQSwUGAAAAAAQABAD5AAAAkgMAAAAA&#10;">
                                        <v:stroke dashstyle="1 1" endarrow="block" endcap="round"/>
                                      </v:shape>
                                    </v:group>
                                  </v:group>
                                </v:group>
                              </v:group>
                              <v:shape id="AutoShape 1364" o:spid="_x0000_s1145" type="#_x0000_t120" style="position:absolute;left:7445;top:7110;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bsrcAA&#10;AADdAAAADwAAAGRycy9kb3ducmV2LnhtbERPzYrCMBC+C75DGMGbpm5BSjXKsrLgQVisfYChmW3K&#10;NpPSxNq+vVkQvM3H9zv742hbMVDvG8cKNusEBHHldMO1gvL2vcpA+ICssXVMCibycDzMZ3vMtXvw&#10;lYYi1CKGsM9RgQmhy6X0lSGLfu064sj9ut5iiLCvpe7xEcNtKz+SZCstNhwbDHb0Zaj6K+5WQVrU&#10;E/2cbuay8TqZbFYMZTUptVyMnzsQgcbwFr/cZx3np1kK/9/EE+Th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lbsrcAAAADdAAAADwAAAAAAAAAAAAAAAACYAgAAZHJzL2Rvd25y&#10;ZXYueG1sUEsFBgAAAAAEAAQA9QAAAIUDAAAAAA==&#10;">
                                <v:stroke dashstyle="1 1" endcap="round"/>
                                <v:textbox>
                                  <w:txbxContent>
                                    <w:p w:rsidR="009464FA" w:rsidRDefault="009464FA" w:rsidP="00506A48">
                                      <w:r>
                                        <w:t xml:space="preserve"> +</w:t>
                                      </w:r>
                                    </w:p>
                                  </w:txbxContent>
                                </v:textbox>
                              </v:shape>
                              <v:shape id="AutoShape 1365" o:spid="_x0000_s1146" type="#_x0000_t32" style="position:absolute;left:7975;top:7399;width:975;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7jDccAAADdAAAADwAAAGRycy9kb3ducmV2LnhtbESP3WrCQBCF7wu+wzJC73SjFkmiq9iC&#10;Uiqt+PMAQ3ZMgtnZkN3E9O27gtC7Gc6Z851ZrntTiY4aV1pWMBlHIIgzq0vOFVzO21EMwnlkjZVl&#10;UvBLDtarwcsSU23vfKTu5HMRQtilqKDwvk6ldFlBBt3Y1sRBu9rGoA9rk0vd4D2Em0pOo2guDZYc&#10;CAXW9FFQdju1JkCmbb477r6+43338347J4d2n3RKvQ77zQKEp97/m5/XnzrUn8Vv8PgmjC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juMNxwAAAN0AAAAPAAAAAAAA&#10;AAAAAAAAAKECAABkcnMvZG93bnJldi54bWxQSwUGAAAAAAQABAD5AAAAlQMAAAAA&#10;">
                                <v:stroke dashstyle="1 1" endarrow="block" endcap="round"/>
                              </v:shape>
                            </v:group>
                          </v:group>
                        </v:group>
                      </v:group>
                    </v:group>
                  </v:group>
                  <v:group id="Group 1366" o:spid="_x0000_s1147" style="position:absolute;left:3279;top:8831;width:2941;height:345" coordorigin="3554,2664" coordsize="2941,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uo3cMAAADdAAAADwAAAGRycy9kb3ducmV2LnhtbERPTYvCMBC9C/6HMII3&#10;Tau4SDWKiMoeZGHrwuJtaMa22ExKE9v67zcLgrd5vM9Zb3tTiZYaV1pWEE8jEMSZ1SXnCn4ux8kS&#10;hPPIGivLpOBJDrab4WCNibYdf1Ob+lyEEHYJKii8rxMpXVaQQTe1NXHgbrYx6ANscqkb7EK4qeQs&#10;ij6kwZJDQ4E17QvK7unDKDh12O3m8aE932/75/Wy+Po9x6TUeNTvViA89f4tfrk/dZg/Xy7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G6jdwwAAAN0AAAAP&#10;AAAAAAAAAAAAAAAAAKoCAABkcnMvZG93bnJldi54bWxQSwUGAAAAAAQABAD6AAAAmgMAAAAA&#10;">
                    <v:shape id="Text Box 1367" o:spid="_x0000_s1148" type="#_x0000_t202" style="position:absolute;left:3554;top:2664;width:73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xI5MQA&#10;AADdAAAADwAAAGRycy9kb3ducmV2LnhtbERPTWvCQBC9F/wPyxR6KbpRS5qmriJCi97USnsdsmMS&#10;mp2Nu9sY/70rFLzN433ObNGbRnTkfG1ZwXiUgCAurK65VHD4+hhmIHxA1thYJgUX8rCYDx5mmGt7&#10;5h11+1CKGMI+RwVVCG0upS8qMuhHtiWO3NE6gyFCV0rt8BzDTSMnSZJKgzXHhgpbWlVU/O7/jILs&#10;Zd39+M10+12kx+YtPL92nyen1NNjv3wHEagPd/G/e63j/GmWwu2beIK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sSOTEAAAA3QAAAA8AAAAAAAAAAAAAAAAAmAIAAGRycy9k&#10;b3ducmV2LnhtbFBLBQYAAAAABAAEAPUAAACJAwAAAAA=&#10;">
                      <v:textbox>
                        <w:txbxContent>
                          <w:p w:rsidR="009464FA" w:rsidRDefault="009464FA" w:rsidP="00506A48">
                            <w:pPr>
                              <w:rPr>
                                <w:sz w:val="18"/>
                                <w:szCs w:val="18"/>
                              </w:rPr>
                            </w:pPr>
                            <w:r>
                              <w:rPr>
                                <w:sz w:val="18"/>
                                <w:szCs w:val="18"/>
                              </w:rPr>
                              <w:t>W36</w:t>
                            </w:r>
                            <w:r>
                              <w:rPr>
                                <w:sz w:val="18"/>
                                <w:szCs w:val="18"/>
                              </w:rPr>
                              <w:tab/>
                            </w:r>
                          </w:p>
                        </w:txbxContent>
                      </v:textbox>
                    </v:shape>
                    <v:shape id="Text Box 1368" o:spid="_x0000_s1149" type="#_x0000_t202" style="position:absolute;left:4276;top:2664;width:73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Dtf8QA&#10;AADdAAAADwAAAGRycy9kb3ducmV2LnhtbERPS2vCQBC+C/6HZQq9iG58oGnqKkVosbf6QK9DdkxC&#10;s7Pp7jbGf+8WhN7m43vOct2ZWrTkfGVZwXiUgCDOra64UHA8vA9TED4ga6wtk4IbeViv+r0lZtpe&#10;eUftPhQihrDPUEEZQpNJ6fOSDPqRbYgjd7HOYIjQFVI7vMZwU8tJksylwYpjQ4kNbUrKv/e/RkE6&#10;27Zn/zn9OuXzS/0SBov248cp9fzUvb2CCNSFf/HDvdVx/jRdwN838QS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g7X/EAAAA3QAAAA8AAAAAAAAAAAAAAAAAmAIAAGRycy9k&#10;b3ducmV2LnhtbFBLBQYAAAAABAAEAPUAAACJAwAAAAA=&#10;">
                      <v:textbox>
                        <w:txbxContent>
                          <w:p w:rsidR="009464FA" w:rsidRDefault="009464FA" w:rsidP="00506A48">
                            <w:pPr>
                              <w:rPr>
                                <w:sz w:val="18"/>
                                <w:szCs w:val="18"/>
                              </w:rPr>
                            </w:pPr>
                            <w:r>
                              <w:rPr>
                                <w:sz w:val="18"/>
                                <w:szCs w:val="18"/>
                              </w:rPr>
                              <w:t>W37</w:t>
                            </w:r>
                            <w:r>
                              <w:rPr>
                                <w:sz w:val="18"/>
                                <w:szCs w:val="18"/>
                              </w:rPr>
                              <w:tab/>
                            </w:r>
                          </w:p>
                        </w:txbxContent>
                      </v:textbox>
                    </v:shape>
                    <v:shape id="Text Box 1369" o:spid="_x0000_s1150" type="#_x0000_t202" style="position:absolute;left:5025;top:2664;width:73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95DccA&#10;AADdAAAADwAAAGRycy9kb3ducmV2LnhtbESPQU/CQBCF7yb+h82QeDGwVQjWykKMiQZuigSuk+7Q&#10;NnRn6+5ayr9nDibeZvLevPfNYjW4VvUUYuPZwMMkA0VcettwZWD3/T7OQcWEbLH1TAYuFGG1vL1Z&#10;YGH9mb+o36ZKSQjHAg3UKXWF1rGsyWGc+I5YtKMPDpOsodI24FnCXasfs2yuHTYsDTV29FZTedr+&#10;OgP5bN0f4mb6uS/nx/Y53T/1Hz/BmLvR8PoCKtGQ/s1/12sr+NNccOUbGUEv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eQ3HAAAA3QAAAA8AAAAAAAAAAAAAAAAAmAIAAGRy&#10;cy9kb3ducmV2LnhtbFBLBQYAAAAABAAEAPUAAACMAwAAAAA=&#10;">
                      <v:textbox>
                        <w:txbxContent>
                          <w:p w:rsidR="009464FA" w:rsidRDefault="009464FA" w:rsidP="00506A48">
                            <w:pPr>
                              <w:rPr>
                                <w:sz w:val="18"/>
                                <w:szCs w:val="18"/>
                              </w:rPr>
                            </w:pPr>
                            <w:r>
                              <w:rPr>
                                <w:sz w:val="18"/>
                                <w:szCs w:val="18"/>
                              </w:rPr>
                              <w:t>W38</w:t>
                            </w:r>
                            <w:r>
                              <w:rPr>
                                <w:sz w:val="18"/>
                                <w:szCs w:val="18"/>
                              </w:rPr>
                              <w:tab/>
                            </w:r>
                          </w:p>
                        </w:txbxContent>
                      </v:textbox>
                    </v:shape>
                    <v:shape id="Text Box 1370" o:spid="_x0000_s1151" type="#_x0000_t202" style="position:absolute;left:5760;top:2664;width:73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PclsQA&#10;AADdAAAADwAAAGRycy9kb3ducmV2LnhtbERPS2vCQBC+C/6HZQq9iG58oDF1lSK02Ft9YK9DdkxC&#10;s7Pp7jbGf+8WhN7m43vOatOZWrTkfGVZwXiUgCDOra64UHA6vg1TED4ga6wtk4Ibedis+70VZtpe&#10;eU/tIRQihrDPUEEZQpNJ6fOSDPqRbYgjd7HOYIjQFVI7vMZwU8tJksylwYpjQ4kNbUvKvw+/RkE6&#10;27Vf/mP6ec7nl3oZBov2/ccp9fzUvb6ACNSFf/HDvdNx/jRdwt838QS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z3JbEAAAA3QAAAA8AAAAAAAAAAAAAAAAAmAIAAGRycy9k&#10;b3ducmV2LnhtbFBLBQYAAAAABAAEAPUAAACJAwAAAAA=&#10;">
                      <v:textbox>
                        <w:txbxContent>
                          <w:p w:rsidR="009464FA" w:rsidRDefault="009464FA" w:rsidP="00506A48">
                            <w:pPr>
                              <w:rPr>
                                <w:sz w:val="18"/>
                                <w:szCs w:val="18"/>
                              </w:rPr>
                            </w:pPr>
                            <w:r>
                              <w:rPr>
                                <w:sz w:val="18"/>
                                <w:szCs w:val="18"/>
                              </w:rPr>
                              <w:t>W39</w:t>
                            </w:r>
                            <w:r>
                              <w:rPr>
                                <w:sz w:val="18"/>
                                <w:szCs w:val="18"/>
                              </w:rPr>
                              <w:tab/>
                            </w:r>
                          </w:p>
                        </w:txbxContent>
                      </v:textbox>
                    </v:shape>
                  </v:group>
                  <v:group id="Group 1371" o:spid="_x0000_s1152" style="position:absolute;left:3424;top:6104;width:2941;height:345" coordorigin="3554,2664" coordsize="2941,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LWdmMcAAADdAAAADwAAAGRycy9kb3ducmV2LnhtbESPQWvCQBCF74X+h2UK&#10;vdVNKi02dRWRVjxIwVgQb0N2TILZ2ZDdJvHfdw6Ctxnem/e+mS9H16ieulB7NpBOElDEhbc1lwZ+&#10;D98vM1AhIltsPJOBKwVYLh4f5phZP/Ce+jyWSkI4ZGigirHNtA5FRQ7DxLfEop195zDK2pXadjhI&#10;uGv0a5K8a4c1S0OFLa0rKi75nzOwGXBYTdOvfnc5r6+nw9vPcZeSMc9P4+oTVKQx3s23660V/OmH&#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LWdmMcAAADd&#10;AAAADwAAAAAAAAAAAAAAAACqAgAAZHJzL2Rvd25yZXYueG1sUEsFBgAAAAAEAAQA+gAAAJ4DAAAA&#10;AA==&#10;">
                    <v:shape id="Text Box 1372" o:spid="_x0000_s1153" type="#_x0000_t202" style="position:absolute;left:3554;top:2664;width:73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xGTcQA&#10;AADdAAAADwAAAGRycy9kb3ducmV2LnhtbERPS2sCMRC+F/ofwhR6KZq1io/VKFJosTdf6HXYjLuL&#10;m8mapOv6701B8DYf33Nmi9ZUoiHnS8sKet0EBHFmdcm5gv3uuzMG4QOyxsoyKbiRh8X89WWGqbZX&#10;3lCzDbmIIexTVFCEUKdS+qwgg75ra+LInawzGCJ0udQOrzHcVPIzSYbSYMmxocCavgrKzts/o2A8&#10;WDVH/9tfH7LhqZqEj1Hzc3FKvb+1yymIQG14ih/ulY7z+5Me/H8TT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cRk3EAAAA3QAAAA8AAAAAAAAAAAAAAAAAmAIAAGRycy9k&#10;b3ducmV2LnhtbFBLBQYAAAAABAAEAPUAAACJAwAAAAA=&#10;">
                      <v:textbox>
                        <w:txbxContent>
                          <w:p w:rsidR="009464FA" w:rsidRDefault="009464FA" w:rsidP="00506A48">
                            <w:pPr>
                              <w:rPr>
                                <w:sz w:val="18"/>
                                <w:szCs w:val="18"/>
                              </w:rPr>
                            </w:pPr>
                            <w:r>
                              <w:rPr>
                                <w:sz w:val="18"/>
                                <w:szCs w:val="18"/>
                              </w:rPr>
                              <w:t>W4</w:t>
                            </w:r>
                            <w:r>
                              <w:rPr>
                                <w:sz w:val="18"/>
                                <w:szCs w:val="18"/>
                              </w:rPr>
                              <w:tab/>
                            </w:r>
                          </w:p>
                        </w:txbxContent>
                      </v:textbox>
                    </v:shape>
                    <v:shape id="Text Box 1373" o:spid="_x0000_s1154" type="#_x0000_t202" style="position:absolute;left:4276;top:2664;width:73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7YOsQA&#10;AADdAAAADwAAAGRycy9kb3ducmV2LnhtbERPS2sCMRC+C/0PYQq9SM36wMdqlFJo0ZuP0l6Hzbi7&#10;uJmsSbqu/94Igrf5+J6zWLWmEg05X1pW0O8lIIgzq0vOFfwcvt6nIHxA1lhZJgVX8rBavnQWmGp7&#10;4R01+5CLGMI+RQVFCHUqpc8KMuh7tiaO3NE6gyFCl0vt8BLDTSUHSTKWBkuODQXW9FlQdtr/GwXT&#10;0br585vh9jcbH6tZ6E6a77NT6u21/ZiDCNSGp/jhXus4fzgbwP2beIJ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O2DrEAAAA3QAAAA8AAAAAAAAAAAAAAAAAmAIAAGRycy9k&#10;b3ducmV2LnhtbFBLBQYAAAAABAAEAPUAAACJAwAAAAA=&#10;">
                      <v:textbox>
                        <w:txbxContent>
                          <w:p w:rsidR="009464FA" w:rsidRDefault="009464FA" w:rsidP="00506A48">
                            <w:pPr>
                              <w:rPr>
                                <w:sz w:val="18"/>
                                <w:szCs w:val="18"/>
                              </w:rPr>
                            </w:pPr>
                            <w:r>
                              <w:rPr>
                                <w:sz w:val="18"/>
                                <w:szCs w:val="18"/>
                              </w:rPr>
                              <w:t>W5</w:t>
                            </w:r>
                            <w:r>
                              <w:rPr>
                                <w:sz w:val="18"/>
                                <w:szCs w:val="18"/>
                              </w:rPr>
                              <w:tab/>
                            </w:r>
                          </w:p>
                        </w:txbxContent>
                      </v:textbox>
                    </v:shape>
                    <v:shape id="Text Box 1374" o:spid="_x0000_s1155" type="#_x0000_t202" style="position:absolute;left:5025;top:2664;width:73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J9ocQA&#10;AADdAAAADwAAAGRycy9kb3ducmV2LnhtbERPS2vCQBC+C/0PyxS8iG5qxEfqKiK02Fubir0O2TEJ&#10;zc7G3TWm/75bEHqbj+85621vGtGR87VlBU+TBARxYXXNpYLj58t4CcIHZI2NZVLwQx62m4fBGjNt&#10;b/xBXR5KEUPYZ6igCqHNpPRFRQb9xLbEkTtbZzBE6EqpHd5iuGnkNEnm0mDNsaHClvYVFd/51ShY&#10;zg7dl39L30/F/NyswmjRvV6cUsPHfvcMIlAf/sV390HH+ekqhb9v4gl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CfaHEAAAA3QAAAA8AAAAAAAAAAAAAAAAAmAIAAGRycy9k&#10;b3ducmV2LnhtbFBLBQYAAAAABAAEAPUAAACJAwAAAAA=&#10;">
                      <v:textbox>
                        <w:txbxContent>
                          <w:p w:rsidR="009464FA" w:rsidRDefault="009464FA" w:rsidP="00506A48">
                            <w:pPr>
                              <w:rPr>
                                <w:sz w:val="18"/>
                                <w:szCs w:val="18"/>
                              </w:rPr>
                            </w:pPr>
                            <w:r>
                              <w:rPr>
                                <w:sz w:val="18"/>
                                <w:szCs w:val="18"/>
                              </w:rPr>
                              <w:t>W6</w:t>
                            </w:r>
                            <w:r>
                              <w:rPr>
                                <w:sz w:val="18"/>
                                <w:szCs w:val="18"/>
                              </w:rPr>
                              <w:tab/>
                            </w:r>
                          </w:p>
                        </w:txbxContent>
                      </v:textbox>
                    </v:shape>
                    <v:shape id="Text Box 1375" o:spid="_x0000_s1156" type="#_x0000_t202" style="position:absolute;left:5760;top:2664;width:73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vl1cMA&#10;AADdAAAADwAAAGRycy9kb3ducmV2LnhtbERPTWsCMRC9C/6HMIIX0WxVrG6NIkLF3qwVvQ6bcXfp&#10;ZrJN0nX990Yo9DaP9znLdWsq0ZDzpWUFL6MEBHFmdcm5gtPX+3AOwgdkjZVlUnAnD+tVt7PEVNsb&#10;f1JzDLmIIexTVFCEUKdS+qwgg35ka+LIXa0zGCJ0udQObzHcVHKcJDNpsOTYUGBN24Ky7+OvUTCf&#10;7puL/5gcztnsWi3C4LXZ/Til+r128wYiUBv+xX/uvY7zJ4spPL+JJ8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vl1cMAAADdAAAADwAAAAAAAAAAAAAAAACYAgAAZHJzL2Rv&#10;d25yZXYueG1sUEsFBgAAAAAEAAQA9QAAAIgDAAAAAA==&#10;">
                      <v:textbox>
                        <w:txbxContent>
                          <w:p w:rsidR="009464FA" w:rsidRDefault="009464FA" w:rsidP="00506A48">
                            <w:pPr>
                              <w:rPr>
                                <w:sz w:val="18"/>
                                <w:szCs w:val="18"/>
                              </w:rPr>
                            </w:pPr>
                            <w:r>
                              <w:rPr>
                                <w:sz w:val="18"/>
                                <w:szCs w:val="18"/>
                              </w:rPr>
                              <w:t>W7</w:t>
                            </w:r>
                            <w:r>
                              <w:rPr>
                                <w:sz w:val="18"/>
                                <w:szCs w:val="18"/>
                              </w:rPr>
                              <w:tab/>
                            </w:r>
                          </w:p>
                        </w:txbxContent>
                      </v:textbox>
                    </v:shape>
                  </v:group>
                  <v:group id="Group 1376" o:spid="_x0000_s1157" style="position:absolute;left:3380;top:12029;width:2941;height:345" coordorigin="3554,2664" coordsize="2941,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MI+AMUAAADdAAAADwAAAGRycy9kb3ducmV2LnhtbERPTWvCQBC9F/wPyxS8&#10;NZsoKTXNKiJVPIRCVSi9DdkxCWZnQ3abxH/fLRR6m8f7nHwzmVYM1LvGsoIkikEQl1Y3XCm4nPdP&#10;LyCcR9bYWiYFd3KwWc8ecsy0HfmDhpOvRAhhl6GC2vsuk9KVNRl0ke2IA3e1vUEfYF9J3eMYwk0r&#10;F3H8LA02HBpq7GhXU3k7fRsFhxHH7TJ5G4rbdXf/Oqfvn0VCSs0fp+0rCE+T/xf/uY86zF+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CPgDFAAAA3QAA&#10;AA8AAAAAAAAAAAAAAAAAqgIAAGRycy9kb3ducmV2LnhtbFBLBQYAAAAABAAEAPoAAACcAwAAAAA=&#10;">
                    <v:shape id="Text Box 1377" o:spid="_x0000_s1158" type="#_x0000_t202" style="position:absolute;left:3554;top:2664;width:73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OcQA&#10;AADdAAAADwAAAGRycy9kb3ducmV2LnhtbERPTWvCQBC9F/oflil4Kbqplqipq4ig6K21Yq9DdkxC&#10;s7Nxd43x37tCobd5vM+ZLTpTi5acrywreBskIIhzqysuFBy+1/0JCB+QNdaWScGNPCzmz08zzLS9&#10;8he1+1CIGMI+QwVlCE0mpc9LMugHtiGO3Mk6gyFCV0jt8BrDTS2HSZJKgxXHhhIbWpWU/+4vRsHk&#10;fdv++N3o85inp3oaXsft5uyU6r10yw8QgbrwL/5zb3WcP5qm8Pgmni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13jnEAAAA3QAAAA8AAAAAAAAAAAAAAAAAmAIAAGRycy9k&#10;b3ducmV2LnhtbFBLBQYAAAAABAAEAPUAAACJAwAAAAA=&#10;">
                      <v:textbox>
                        <w:txbxContent>
                          <w:p w:rsidR="009464FA" w:rsidRDefault="009464FA" w:rsidP="00506A48">
                            <w:pPr>
                              <w:rPr>
                                <w:sz w:val="18"/>
                                <w:szCs w:val="18"/>
                              </w:rPr>
                            </w:pPr>
                            <w:r>
                              <w:rPr>
                                <w:sz w:val="18"/>
                                <w:szCs w:val="18"/>
                              </w:rPr>
                              <w:t>W40</w:t>
                            </w:r>
                            <w:r>
                              <w:rPr>
                                <w:sz w:val="18"/>
                                <w:szCs w:val="18"/>
                              </w:rPr>
                              <w:tab/>
                            </w:r>
                          </w:p>
                        </w:txbxContent>
                      </v:textbox>
                    </v:shape>
                    <v:shape id="Text Box 1378" o:spid="_x0000_s1159" type="#_x0000_t202" style="position:absolute;left:4276;top:2664;width:73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l7osQA&#10;AADdAAAADwAAAGRycy9kb3ducmV2LnhtbERPS2sCMRC+F/wPYQQvRbPW4mM1Siko9uYLvQ6bcXdx&#10;M9kmcd3++6ZQ8DYf33MWq9ZUoiHnS8sKhoMEBHFmdcm5gtNx3Z+C8AFZY2WZFPyQh9Wy87LAVNsH&#10;76k5hFzEEPYpKihCqFMpfVaQQT+wNXHkrtYZDBG6XGqHjxhuKvmWJGNpsOTYUGBNnwVlt8PdKJi+&#10;b5uL/xrtztn4Ws3C66TZfDulet32Yw4iUBue4n/3Vsf5o9kE/r6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5e6LEAAAA3QAAAA8AAAAAAAAAAAAAAAAAmAIAAGRycy9k&#10;b3ducmV2LnhtbFBLBQYAAAAABAAEAPUAAACJAwAAAAA=&#10;">
                      <v:textbox>
                        <w:txbxContent>
                          <w:p w:rsidR="009464FA" w:rsidRDefault="009464FA" w:rsidP="00506A48">
                            <w:pPr>
                              <w:rPr>
                                <w:sz w:val="18"/>
                                <w:szCs w:val="18"/>
                              </w:rPr>
                            </w:pPr>
                            <w:r>
                              <w:rPr>
                                <w:sz w:val="18"/>
                                <w:szCs w:val="18"/>
                              </w:rPr>
                              <w:t>W41</w:t>
                            </w:r>
                            <w:r>
                              <w:rPr>
                                <w:sz w:val="18"/>
                                <w:szCs w:val="18"/>
                              </w:rPr>
                              <w:tab/>
                            </w:r>
                          </w:p>
                        </w:txbxContent>
                      </v:textbox>
                    </v:shape>
                    <v:shape id="Text Box 1379" o:spid="_x0000_s1160" type="#_x0000_t202" style="position:absolute;left:5025;top:2664;width:73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bv0McA&#10;AADdAAAADwAAAGRycy9kb3ducmV2LnhtbESPQW/CMAyF75P4D5GRdplGykAMOgKaJm2CG2OIXa3G&#10;tBWN0yVZKf8eHybtZus9v/d5ue5dozoKsfZsYDzKQBEX3tZcGjh8vT/OQcWEbLHxTAauFGG9Gtwt&#10;Mbf+wp/U7VOpJIRjjgaqlNpc61hU5DCOfEss2skHh0nWUGob8CLhrtFPWTbTDmuWhgpbequoOO9/&#10;nYH5dNN9x+1kdyxmp2aRHp67j59gzP2wf30BlahP/+a/640V/MlCcOUbGUG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m79DHAAAA3QAAAA8AAAAAAAAAAAAAAAAAmAIAAGRy&#10;cy9kb3ducmV2LnhtbFBLBQYAAAAABAAEAPUAAACMAwAAAAA=&#10;">
                      <v:textbox>
                        <w:txbxContent>
                          <w:p w:rsidR="009464FA" w:rsidRDefault="009464FA" w:rsidP="00506A48">
                            <w:pPr>
                              <w:rPr>
                                <w:sz w:val="18"/>
                                <w:szCs w:val="18"/>
                              </w:rPr>
                            </w:pPr>
                            <w:r>
                              <w:rPr>
                                <w:sz w:val="18"/>
                                <w:szCs w:val="18"/>
                              </w:rPr>
                              <w:t>W42</w:t>
                            </w:r>
                            <w:r>
                              <w:rPr>
                                <w:sz w:val="18"/>
                                <w:szCs w:val="18"/>
                              </w:rPr>
                              <w:tab/>
                            </w:r>
                          </w:p>
                        </w:txbxContent>
                      </v:textbox>
                    </v:shape>
                    <v:shape id="Text Box 1380" o:spid="_x0000_s1161" type="#_x0000_t202" style="position:absolute;left:5760;top:2664;width:73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KS8QA&#10;AADdAAAADwAAAGRycy9kb3ducmV2LnhtbERPS2vCQBC+C/6HZYReRDdWURNdpRRa7K0+0OuQHZNg&#10;djbd3cb033cLQm/z8T1nve1MLVpyvrKsYDJOQBDnVldcKDgd30ZLED4ga6wtk4If8rDd9HtrzLS9&#10;857aQyhEDGGfoYIyhCaT0uclGfRj2xBH7mqdwRChK6R2eI/hppbPSTKXBiuODSU29FpSfjt8GwXL&#10;2a69+I/p5zmfX+s0DBft+5dT6mnQvaxABOrCv/jh3uk4f5qm8PdNPEF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qSkvEAAAA3QAAAA8AAAAAAAAAAAAAAAAAmAIAAGRycy9k&#10;b3ducmV2LnhtbFBLBQYAAAAABAAEAPUAAACJAwAAAAA=&#10;">
                      <v:textbox>
                        <w:txbxContent>
                          <w:p w:rsidR="009464FA" w:rsidRDefault="009464FA" w:rsidP="00506A48">
                            <w:pPr>
                              <w:rPr>
                                <w:sz w:val="18"/>
                                <w:szCs w:val="18"/>
                              </w:rPr>
                            </w:pPr>
                            <w:r>
                              <w:rPr>
                                <w:sz w:val="18"/>
                                <w:szCs w:val="18"/>
                              </w:rPr>
                              <w:t>W43</w:t>
                            </w:r>
                            <w:r>
                              <w:rPr>
                                <w:sz w:val="18"/>
                                <w:szCs w:val="18"/>
                              </w:rPr>
                              <w:tab/>
                            </w:r>
                          </w:p>
                        </w:txbxContent>
                      </v:textbox>
                    </v:shape>
                  </v:group>
                </v:group>
                <v:shape id="Text Box 1381" o:spid="_x0000_s1162" type="#_x0000_t202" style="position:absolute;left:3380;top:2679;width:809;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7NMcA&#10;AADdAAAADwAAAGRycy9kb3ducmV2LnhtbESPQW/CMAyF75P4D5En7TJByoYYFAKaJoHgtjEEV6sx&#10;bbXG6ZKsdP8eHybtZus9v/d5ue5dozoKsfZsYDzKQBEX3tZcGjh+boYzUDEhW2w8k4FfirBeDe6W&#10;mFt/5Q/qDqlUEsIxRwNVSm2udSwqchhHviUW7eKDwyRrKLUNeJVw1+inLJtqhzVLQ4UtvVVUfB1+&#10;nIHZZNed4/75/VRML808Pb502+9gzMN9/7oAlahP/+a/650V/Ekm/PKNjK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wuzTHAAAA3QAAAA8AAAAAAAAAAAAAAAAAmAIAAGRy&#10;cy9kb3ducmV2LnhtbFBLBQYAAAAABAAEAPUAAACMAwAAAAA=&#10;">
                  <v:textbox>
                    <w:txbxContent>
                      <w:p w:rsidR="009464FA" w:rsidRDefault="009464FA" w:rsidP="00506A48">
                        <w:pPr>
                          <w:rPr>
                            <w:sz w:val="16"/>
                            <w:szCs w:val="16"/>
                          </w:rPr>
                        </w:pPr>
                        <w:r>
                          <w:rPr>
                            <w:sz w:val="16"/>
                            <w:szCs w:val="16"/>
                          </w:rPr>
                          <w:t>W0</w:t>
                        </w:r>
                      </w:p>
                    </w:txbxContent>
                  </v:textbox>
                </v:shape>
                <v:shape id="Text Box 1382" o:spid="_x0000_s1163" type="#_x0000_t202" style="position:absolute;left:4187;top:2694;width:749;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wer8QA&#10;AADdAAAADwAAAGRycy9kb3ducmV2LnhtbERPS2vCQBC+C/0PyxS8iG604iPNRorQYm/Wil6H7JiE&#10;ZmfT3TWm/75bKHibj+852aY3jejI+dqygukkAUFcWF1zqeD4+TpegfABWWNjmRT8kIdN/jDIMNX2&#10;xh/UHUIpYgj7FBVUIbSplL6oyKCf2JY4chfrDIYIXSm1w1sMN42cJclCGqw5NlTY0rai4utwNQpW&#10;81139u9P+1OxuDTrMFp2b99OqeFj//IMIlAf7uJ/907H+fNkCn/fxB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8Hq/EAAAA3QAAAA8AAAAAAAAAAAAAAAAAmAIAAGRycy9k&#10;b3ducmV2LnhtbFBLBQYAAAAABAAEAPUAAACJAwAAAAA=&#10;">
                  <v:textbox>
                    <w:txbxContent>
                      <w:p w:rsidR="009464FA" w:rsidRDefault="009464FA" w:rsidP="00506A48">
                        <w:pPr>
                          <w:rPr>
                            <w:sz w:val="16"/>
                            <w:szCs w:val="16"/>
                          </w:rPr>
                        </w:pPr>
                        <w:r>
                          <w:rPr>
                            <w:sz w:val="16"/>
                            <w:szCs w:val="16"/>
                          </w:rPr>
                          <w:t>W1</w:t>
                        </w:r>
                      </w:p>
                    </w:txbxContent>
                  </v:textbox>
                </v:shape>
                <v:shape id="Text Box 1383" o:spid="_x0000_s1164" type="#_x0000_t202" style="position:absolute;left:4936;top:2679;width:85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6A2MQA&#10;AADdAAAADwAAAGRycy9kb3ducmV2LnhtbERPS2vCQBC+C/6HZYRepG60Ym3MRkqhxd58Ya9DdkyC&#10;2dm4u43pv+8WCt7m43tOtu5NIzpyvrasYDpJQBAXVtdcKjge3h+XIHxA1thYJgU/5GGdDwcZptre&#10;eEfdPpQihrBPUUEVQptK6YuKDPqJbYkjd7bOYIjQlVI7vMVw08hZkiykwZpjQ4UtvVVUXPbfRsFy&#10;vum+/OfT9lQszs1LGD93H1en1MOof12BCNSHu/jfvdFx/jyZwd838QS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ugNjEAAAA3QAAAA8AAAAAAAAAAAAAAAAAmAIAAGRycy9k&#10;b3ducmV2LnhtbFBLBQYAAAAABAAEAPUAAACJAwAAAAA=&#10;">
                  <v:textbox>
                    <w:txbxContent>
                      <w:p w:rsidR="009464FA" w:rsidRDefault="009464FA" w:rsidP="00506A48">
                        <w:pPr>
                          <w:rPr>
                            <w:sz w:val="16"/>
                            <w:szCs w:val="16"/>
                          </w:rPr>
                        </w:pPr>
                        <w:r>
                          <w:rPr>
                            <w:sz w:val="16"/>
                            <w:szCs w:val="16"/>
                          </w:rPr>
                          <w:t>W2</w:t>
                        </w:r>
                      </w:p>
                    </w:txbxContent>
                  </v:textbox>
                </v:shape>
                <v:shape id="Text Box 1384" o:spid="_x0000_s1165" type="#_x0000_t202" style="position:absolute;left:5791;top:2694;width:792;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IlQ8QA&#10;AADdAAAADwAAAGRycy9kb3ducmV2LnhtbERPS2sCMRC+C/0PYQq9SDfbKtauRikFi958Ya/DZvaB&#10;m8k2iev23zcFwdt8fM+ZL3vTiI6cry0reElSEMS51TWXCo6H1fMUhA/IGhvLpOCXPCwXD4M5Ztpe&#10;eUfdPpQihrDPUEEVQptJ6fOKDPrEtsSRK6wzGCJ0pdQOrzHcNPI1TSfSYM2xocKWPivKz/uLUTAd&#10;r7tvvxltT/mkaN7D8K37+nFKPT32HzMQgfpwF9/cax3nj9MR/H8TT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iJUPEAAAA3QAAAA8AAAAAAAAAAAAAAAAAmAIAAGRycy9k&#10;b3ducmV2LnhtbFBLBQYAAAAABAAEAPUAAACJAwAAAAA=&#10;">
                  <v:textbox>
                    <w:txbxContent>
                      <w:p w:rsidR="009464FA" w:rsidRDefault="009464FA" w:rsidP="00506A48">
                        <w:pPr>
                          <w:rPr>
                            <w:sz w:val="16"/>
                            <w:szCs w:val="16"/>
                          </w:rPr>
                        </w:pPr>
                        <w:r>
                          <w:rPr>
                            <w:sz w:val="16"/>
                            <w:szCs w:val="16"/>
                          </w:rPr>
                          <w:t>W3</w:t>
                        </w:r>
                      </w:p>
                    </w:txbxContent>
                  </v:textbox>
                </v:shape>
              </v:group>
            </w:pict>
          </mc:Fallback>
        </mc:AlternateConten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tabs>
          <w:tab w:val="left" w:pos="2625"/>
        </w:tabs>
        <w:jc w:val="center"/>
        <w:rPr>
          <w:rFonts w:ascii="Times New Roman" w:eastAsia="Times New Roman" w:hAnsi="Times New Roman" w:cs="Times New Roman"/>
          <w:b/>
          <w:sz w:val="24"/>
          <w:szCs w:val="24"/>
        </w:rPr>
      </w:pPr>
      <w:proofErr w:type="gramStart"/>
      <w:r w:rsidRPr="00506A48">
        <w:rPr>
          <w:rFonts w:ascii="Times New Roman" w:eastAsia="Times New Roman" w:hAnsi="Times New Roman" w:cs="Times New Roman"/>
          <w:b/>
          <w:sz w:val="24"/>
          <w:szCs w:val="24"/>
        </w:rPr>
        <w:t xml:space="preserve">Fig. </w:t>
      </w:r>
      <w:r w:rsidR="00084CCA" w:rsidRPr="00506A48">
        <w:rPr>
          <w:rFonts w:ascii="Times New Roman" w:eastAsia="Times New Roman" w:hAnsi="Times New Roman" w:cs="Times New Roman"/>
          <w:b/>
          <w:sz w:val="24"/>
          <w:szCs w:val="24"/>
        </w:rPr>
        <w:t>2</w:t>
      </w:r>
      <w:r w:rsidR="00C25E77">
        <w:rPr>
          <w:rFonts w:ascii="Times New Roman" w:eastAsia="Times New Roman" w:hAnsi="Times New Roman" w:cs="Times New Roman"/>
          <w:b/>
          <w:sz w:val="24"/>
          <w:szCs w:val="24"/>
        </w:rPr>
        <w:t>.</w:t>
      </w:r>
      <w:proofErr w:type="gramEnd"/>
      <w:r w:rsidR="00C25E77">
        <w:rPr>
          <w:rFonts w:ascii="Times New Roman" w:eastAsia="Times New Roman" w:hAnsi="Times New Roman" w:cs="Times New Roman"/>
          <w:b/>
          <w:sz w:val="24"/>
          <w:szCs w:val="24"/>
        </w:rPr>
        <w:t xml:space="preserve"> </w:t>
      </w:r>
      <w:r w:rsidR="00084CCA" w:rsidRPr="00506A48">
        <w:rPr>
          <w:rFonts w:ascii="Times New Roman" w:eastAsia="Times New Roman" w:hAnsi="Times New Roman" w:cs="Times New Roman"/>
          <w:b/>
          <w:sz w:val="24"/>
          <w:szCs w:val="24"/>
        </w:rPr>
        <w:t xml:space="preserve"> 128</w:t>
      </w:r>
      <w:r w:rsidRPr="00506A48">
        <w:rPr>
          <w:rFonts w:ascii="Times New Roman" w:eastAsia="Times New Roman" w:hAnsi="Times New Roman" w:cs="Times New Roman"/>
          <w:b/>
          <w:sz w:val="24"/>
          <w:szCs w:val="24"/>
        </w:rPr>
        <w:t xml:space="preserve"> bits Security key expansion operation.</w:t>
      </w:r>
    </w:p>
    <w:p w:rsidR="00506A48" w:rsidRPr="00506A48" w:rsidRDefault="00506A48" w:rsidP="00506A48">
      <w:pPr>
        <w:spacing w:after="0" w:line="240" w:lineRule="auto"/>
        <w:jc w:val="both"/>
        <w:rPr>
          <w:rFonts w:ascii="Cambria Math" w:eastAsia="Times New Roman" w:hAnsi="Cambria Math" w:cs="Cambria Math"/>
          <w:b/>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b/>
          <w:color w:val="000000"/>
          <w:shd w:val="clear" w:color="auto" w:fill="F9F9F9"/>
        </w:rPr>
      </w:pPr>
      <w:r w:rsidRPr="00506A48">
        <w:rPr>
          <w:rFonts w:ascii="Cambria Math" w:eastAsia="Times New Roman" w:hAnsi="Cambria Math" w:cs="Cambria Math"/>
          <w:b/>
          <w:color w:val="000000"/>
          <w:shd w:val="clear" w:color="auto" w:fill="F9F9F9"/>
        </w:rPr>
        <w:t>3.1</w:t>
      </w:r>
      <w:r w:rsidRPr="00506A48">
        <w:rPr>
          <w:rFonts w:ascii="Cambria Math" w:eastAsia="Times New Roman" w:hAnsi="Cambria Math" w:cs="Cambria Math"/>
          <w:b/>
          <w:color w:val="000000"/>
          <w:shd w:val="clear" w:color="auto" w:fill="F9F9F9"/>
        </w:rPr>
        <w:tab/>
        <w:t>FPGA Implementation of AES with 256 bits security key:</w:t>
      </w:r>
    </w:p>
    <w:p w:rsidR="00506A48" w:rsidRPr="00506A48" w:rsidRDefault="00506A48" w:rsidP="00506A48">
      <w:pPr>
        <w:spacing w:after="0" w:line="240" w:lineRule="auto"/>
        <w:jc w:val="both"/>
        <w:rPr>
          <w:rFonts w:ascii="Cambria Math" w:eastAsia="Times New Roman" w:hAnsi="Cambria Math" w:cs="Cambria Math"/>
          <w:b/>
          <w:color w:val="000000"/>
          <w:shd w:val="clear" w:color="auto" w:fill="F9F9F9"/>
        </w:rPr>
      </w:pPr>
    </w:p>
    <w:p w:rsidR="00506A48" w:rsidRPr="00506A48" w:rsidRDefault="00C86736" w:rsidP="00C86736">
      <w:pPr>
        <w:jc w:val="both"/>
        <w:rPr>
          <w:rFonts w:ascii="Cambria Math" w:eastAsia="Times New Roman" w:hAnsi="Cambria Math" w:cs="Cambria Math"/>
          <w:color w:val="000000"/>
          <w:shd w:val="clear" w:color="auto" w:fill="F9F9F9"/>
        </w:rPr>
      </w:pPr>
      <w:r w:rsidRPr="00C63D91">
        <w:rPr>
          <w:color w:val="0D0D0D" w:themeColor="text1" w:themeTint="F2"/>
        </w:rPr>
        <w:t>Data transmission security level has been enhanced by using a secure key of 256 bit in place of 128 bit size and accordingly 240 bytes round expanded keys will be generated for fourteen rounds in place of 176 bytes for ten rounds respectively. The block diagram scheme for generation of round keys has been modified as shown in Fig. 4 in place of Fig. 2.</w:t>
      </w:r>
      <w:r>
        <w:t xml:space="preserve"> </w:t>
      </w:r>
      <w:r w:rsidR="00506A48" w:rsidRPr="00506A48">
        <w:rPr>
          <w:rFonts w:ascii="Cambria Math" w:eastAsia="Times New Roman" w:hAnsi="Cambria Math" w:cs="Cambria Math"/>
          <w:color w:val="000000"/>
          <w:shd w:val="clear" w:color="auto" w:fill="F9F9F9"/>
        </w:rPr>
        <w:t xml:space="preserve">Plain text data of 128 bits is encrypted in 14 rounds as shown in Fig.3 on </w:t>
      </w:r>
      <w:r w:rsidR="00C63D91" w:rsidRPr="00506A48">
        <w:rPr>
          <w:rFonts w:ascii="Cambria Math" w:eastAsia="Times New Roman" w:hAnsi="Cambria Math" w:cs="Cambria Math"/>
          <w:color w:val="000000"/>
          <w:shd w:val="clear" w:color="auto" w:fill="F9F9F9"/>
        </w:rPr>
        <w:t>left side</w:t>
      </w:r>
      <w:r w:rsidR="00506A48" w:rsidRPr="00506A48">
        <w:rPr>
          <w:rFonts w:ascii="Cambria Math" w:eastAsia="Times New Roman" w:hAnsi="Cambria Math" w:cs="Cambria Math"/>
          <w:color w:val="000000"/>
          <w:shd w:val="clear" w:color="auto" w:fill="F9F9F9"/>
        </w:rPr>
        <w:t xml:space="preserve"> and cipher text data is decrypted using the same set of round key but using in reverse order for decryption. For data encryption operation, in round one to round thirteen we perform BS, SR, MC, and AK transformation during each round and in round fourteen MC </w:t>
      </w:r>
      <w:r w:rsidR="00C63D91" w:rsidRPr="00506A48">
        <w:rPr>
          <w:rFonts w:ascii="Cambria Math" w:eastAsia="Times New Roman" w:hAnsi="Cambria Math" w:cs="Cambria Math"/>
          <w:color w:val="000000"/>
          <w:shd w:val="clear" w:color="auto" w:fill="F9F9F9"/>
        </w:rPr>
        <w:t>transformations</w:t>
      </w:r>
      <w:r w:rsidR="00506A48" w:rsidRPr="00506A48">
        <w:rPr>
          <w:rFonts w:ascii="Cambria Math" w:eastAsia="Times New Roman" w:hAnsi="Cambria Math" w:cs="Cambria Math"/>
          <w:color w:val="000000"/>
          <w:shd w:val="clear" w:color="auto" w:fill="F9F9F9"/>
        </w:rPr>
        <w:t xml:space="preserve"> </w:t>
      </w:r>
      <w:proofErr w:type="gramStart"/>
      <w:r w:rsidR="00506A48" w:rsidRPr="00506A48">
        <w:rPr>
          <w:rFonts w:ascii="Cambria Math" w:eastAsia="Times New Roman" w:hAnsi="Cambria Math" w:cs="Cambria Math"/>
          <w:color w:val="000000"/>
          <w:shd w:val="clear" w:color="auto" w:fill="F9F9F9"/>
        </w:rPr>
        <w:t>is</w:t>
      </w:r>
      <w:proofErr w:type="gramEnd"/>
      <w:r w:rsidR="00506A48" w:rsidRPr="00506A48">
        <w:rPr>
          <w:rFonts w:ascii="Cambria Math" w:eastAsia="Times New Roman" w:hAnsi="Cambria Math" w:cs="Cambria Math"/>
          <w:color w:val="000000"/>
          <w:shd w:val="clear" w:color="auto" w:fill="F9F9F9"/>
        </w:rPr>
        <w:t xml:space="preserve"> not included. For data decryption operation, the reverse order of rounds is followed. We perform inverse SR, inverse BS immediately after initial AK transformation using round key 14. During remaining 13 decryption rounds the same order of inverse transformations is used, but </w:t>
      </w:r>
      <w:r w:rsidR="00C63D91" w:rsidRPr="00506A48">
        <w:rPr>
          <w:rFonts w:ascii="Cambria Math" w:eastAsia="Times New Roman" w:hAnsi="Cambria Math" w:cs="Cambria Math"/>
          <w:color w:val="000000"/>
          <w:shd w:val="clear" w:color="auto" w:fill="F9F9F9"/>
        </w:rPr>
        <w:t>including inverse</w:t>
      </w:r>
      <w:r w:rsidR="00506A48" w:rsidRPr="00506A48">
        <w:rPr>
          <w:rFonts w:ascii="Cambria Math" w:eastAsia="Times New Roman" w:hAnsi="Cambria Math" w:cs="Cambria Math"/>
          <w:color w:val="000000"/>
          <w:shd w:val="clear" w:color="auto" w:fill="F9F9F9"/>
        </w:rPr>
        <w:t xml:space="preserve"> MC transformation in the beginning of the every round with round key number in reducing order. After last of AK transformation we get original plain text output data.</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 xml:space="preserve">The input secret key of 256 bits is expanded into key for fourteen rounds of 128 bits each.   The 256 bits secret key expansion operation is shown in Fig.4. The first half of 128 bits of given 256 bits security key are termed as round key0 and the second half as round key1. Round key0 is used for first AK operation with plain text data during start of encryption. Round key1 is used for AK operation during round1 of encryption. Round key2 to round key14 are generated for AK operations, for rounds 2 to 14 as shown in the figure. Round keys generated during encryption are stored and utilized for AK operations of decryption also but are used in reverse direction.  </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When start pulse is given to the controller module, clock pulse, reset pulse, enable pulse and en/de pulse are generated by controller module. Controller module sends first reset and clock pulses to key generation module and encryption / decryption module, then send 0/1 signal to encryption/ decryption module for encryption or decryption operation depending signal level is 0 or 1 respectively.  The input security key of 256 bits data and input plain text / cipher text of 128 bits data are entered in key generation module and encryption / decryption module, respectively, on getting enable pulse from controller module as shown in Fig. 5.  The encrypted/decrypted data of 128 bits is outputted at output port, and done pulse is generated by encryption/decryption module.</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659264" behindDoc="0" locked="0" layoutInCell="1" allowOverlap="1" wp14:anchorId="6CFE4AE8" wp14:editId="728C9805">
                <wp:simplePos x="0" y="0"/>
                <wp:positionH relativeFrom="column">
                  <wp:posOffset>3951605</wp:posOffset>
                </wp:positionH>
                <wp:positionV relativeFrom="paragraph">
                  <wp:posOffset>201295</wp:posOffset>
                </wp:positionV>
                <wp:extent cx="0" cy="684530"/>
                <wp:effectExtent l="55880" t="20320" r="58420" b="9525"/>
                <wp:wrapNone/>
                <wp:docPr id="1263" name="AutoShape 9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453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4" o:spid="_x0000_s1026" type="#_x0000_t32" style="position:absolute;margin-left:311.15pt;margin-top:15.85pt;width:0;height:53.9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60288" behindDoc="0" locked="0" layoutInCell="1" allowOverlap="1" wp14:anchorId="16B0EDAE" wp14:editId="1C9AFB6A">
                <wp:simplePos x="0" y="0"/>
                <wp:positionH relativeFrom="column">
                  <wp:posOffset>2661920</wp:posOffset>
                </wp:positionH>
                <wp:positionV relativeFrom="paragraph">
                  <wp:posOffset>201295</wp:posOffset>
                </wp:positionV>
                <wp:extent cx="635" cy="1223645"/>
                <wp:effectExtent l="13970" t="10795" r="13970" b="13335"/>
                <wp:wrapNone/>
                <wp:docPr id="1262" name="AutoShape 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22364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5" o:spid="_x0000_s1026" type="#_x0000_t32" style="position:absolute;margin-left:209.6pt;margin-top:15.85pt;width:.05pt;height:96.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">
                <v:stroke dashstyle="1 1"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61312" behindDoc="0" locked="0" layoutInCell="1" allowOverlap="1" wp14:anchorId="00ABC4C3" wp14:editId="58A8299B">
                <wp:simplePos x="0" y="0"/>
                <wp:positionH relativeFrom="column">
                  <wp:posOffset>2000885</wp:posOffset>
                </wp:positionH>
                <wp:positionV relativeFrom="paragraph">
                  <wp:posOffset>256540</wp:posOffset>
                </wp:positionV>
                <wp:extent cx="549910" cy="298450"/>
                <wp:effectExtent l="10160" t="8890" r="11430" b="6985"/>
                <wp:wrapNone/>
                <wp:docPr id="1261" name="Text Box 9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910" cy="29845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 (0</w:t>
                            </w:r>
                            <w:proofErr w:type="gramStart"/>
                            <w:r>
                              <w:rPr>
                                <w:sz w:val="18"/>
                                <w:szCs w:val="18"/>
                              </w:rPr>
                              <w:t>,3</w:t>
                            </w:r>
                            <w:proofErr w:type="gramEnd"/>
                            <w:r>
                              <w:rPr>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6" o:spid="_x0000_s1166" type="#_x0000_t202" style="position:absolute;margin-left:157.55pt;margin-top:20.2pt;width:43.3pt;height: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">
                <v:textbox>
                  <w:txbxContent>
                    <w:p w:rsidR="009464FA" w:rsidRDefault="009464FA" w:rsidP="00506A48">
                      <w:pPr>
                        <w:rPr>
                          <w:sz w:val="18"/>
                          <w:szCs w:val="18"/>
                        </w:rPr>
                      </w:pPr>
                      <w:r>
                        <w:rPr>
                          <w:sz w:val="18"/>
                          <w:szCs w:val="18"/>
                        </w:rPr>
                        <w:t>W (0</w:t>
                      </w:r>
                      <w:proofErr w:type="gramStart"/>
                      <w:r>
                        <w:rPr>
                          <w:sz w:val="18"/>
                          <w:szCs w:val="18"/>
                        </w:rPr>
                        <w:t>,3</w:t>
                      </w:r>
                      <w:proofErr w:type="gramEnd"/>
                      <w:r>
                        <w:rPr>
                          <w:sz w:val="18"/>
                          <w:szCs w:val="18"/>
                        </w:rPr>
                        <w:t>)</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62336" behindDoc="0" locked="0" layoutInCell="1" allowOverlap="1" wp14:anchorId="46510510" wp14:editId="2D3C0F61">
                <wp:simplePos x="0" y="0"/>
                <wp:positionH relativeFrom="column">
                  <wp:posOffset>1287780</wp:posOffset>
                </wp:positionH>
                <wp:positionV relativeFrom="paragraph">
                  <wp:posOffset>201295</wp:posOffset>
                </wp:positionV>
                <wp:extent cx="0" cy="282575"/>
                <wp:effectExtent l="59055" t="10795" r="55245" b="20955"/>
                <wp:wrapNone/>
                <wp:docPr id="1260" name="AutoShape 9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257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7" o:spid="_x0000_s1026" type="#_x0000_t32" style="position:absolute;margin-left:101.4pt;margin-top:15.85pt;width:0;height:22.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">
                <v:stroke dashstyle="1 1" endarrow="block" endcap="round"/>
              </v:shape>
            </w:pict>
          </mc:Fallback>
        </mc:AlternateContent>
      </w:r>
      <w:r w:rsidRPr="00506A48">
        <w:rPr>
          <w:rFonts w:ascii="Calibri" w:eastAsia="Times New Roman" w:hAnsi="Calibri" w:cs="Times New Roman"/>
        </w:rPr>
        <w:t xml:space="preserve">              128 bit p</w:t>
      </w:r>
      <w:r w:rsidRPr="00506A48">
        <w:rPr>
          <w:rFonts w:ascii="Calibri" w:eastAsia="Times New Roman" w:hAnsi="Calibri" w:cs="Times New Roman"/>
          <w:sz w:val="18"/>
          <w:szCs w:val="18"/>
        </w:rPr>
        <w:t>lain text data</w:t>
      </w:r>
      <w:r w:rsidRPr="00506A48">
        <w:rPr>
          <w:rFonts w:ascii="Calibri" w:eastAsia="Times New Roman" w:hAnsi="Calibri" w:cs="Times New Roman"/>
          <w:sz w:val="18"/>
          <w:szCs w:val="18"/>
        </w:rPr>
        <w:tab/>
      </w:r>
      <w:r w:rsidRPr="00506A48">
        <w:rPr>
          <w:rFonts w:ascii="Calibri" w:eastAsia="Times New Roman" w:hAnsi="Calibri" w:cs="Times New Roman"/>
          <w:sz w:val="18"/>
          <w:szCs w:val="18"/>
        </w:rPr>
        <w:tab/>
        <w:t>256 bits security key data</w:t>
      </w:r>
      <w:r w:rsidRPr="00506A48">
        <w:rPr>
          <w:rFonts w:ascii="Calibri" w:eastAsia="Times New Roman" w:hAnsi="Calibri" w:cs="Times New Roman"/>
          <w:sz w:val="18"/>
          <w:szCs w:val="18"/>
        </w:rPr>
        <w:tab/>
        <w:t xml:space="preserve">   128 bits Plain text data</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663360" behindDoc="0" locked="0" layoutInCell="1" allowOverlap="1" wp14:anchorId="38DC4C9F" wp14:editId="76744EFE">
                <wp:simplePos x="0" y="0"/>
                <wp:positionH relativeFrom="column">
                  <wp:posOffset>2703830</wp:posOffset>
                </wp:positionH>
                <wp:positionV relativeFrom="paragraph">
                  <wp:posOffset>264160</wp:posOffset>
                </wp:positionV>
                <wp:extent cx="549910" cy="298450"/>
                <wp:effectExtent l="8255" t="6985" r="13335" b="8890"/>
                <wp:wrapNone/>
                <wp:docPr id="1259" name="Text Box 9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910" cy="29845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 (0</w:t>
                            </w:r>
                            <w:proofErr w:type="gramStart"/>
                            <w:r>
                              <w:rPr>
                                <w:sz w:val="18"/>
                                <w:szCs w:val="18"/>
                              </w:rPr>
                              <w:t>,3</w:t>
                            </w:r>
                            <w:proofErr w:type="gramEnd"/>
                            <w:r>
                              <w:rPr>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8" o:spid="_x0000_s1167" type="#_x0000_t202" style="position:absolute;margin-left:212.9pt;margin-top:20.8pt;width:43.3pt;height:2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">
                <v:textbox>
                  <w:txbxContent>
                    <w:p w:rsidR="009464FA" w:rsidRDefault="009464FA" w:rsidP="00506A48">
                      <w:pPr>
                        <w:rPr>
                          <w:sz w:val="18"/>
                          <w:szCs w:val="18"/>
                        </w:rPr>
                      </w:pPr>
                      <w:r>
                        <w:rPr>
                          <w:sz w:val="18"/>
                          <w:szCs w:val="18"/>
                        </w:rPr>
                        <w:t>W (0</w:t>
                      </w:r>
                      <w:proofErr w:type="gramStart"/>
                      <w:r>
                        <w:rPr>
                          <w:sz w:val="18"/>
                          <w:szCs w:val="18"/>
                        </w:rPr>
                        <w:t>,3</w:t>
                      </w:r>
                      <w:proofErr w:type="gramEnd"/>
                      <w:r>
                        <w:rPr>
                          <w:sz w:val="18"/>
                          <w:szCs w:val="18"/>
                        </w:rPr>
                        <w:t>)</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64384" behindDoc="0" locked="0" layoutInCell="1" allowOverlap="1" wp14:anchorId="6707614E" wp14:editId="212CD0EB">
                <wp:simplePos x="0" y="0"/>
                <wp:positionH relativeFrom="column">
                  <wp:posOffset>1914525</wp:posOffset>
                </wp:positionH>
                <wp:positionV relativeFrom="paragraph">
                  <wp:posOffset>231775</wp:posOffset>
                </wp:positionV>
                <wp:extent cx="747395" cy="0"/>
                <wp:effectExtent l="19050" t="60325" r="5080" b="53975"/>
                <wp:wrapNone/>
                <wp:docPr id="1258" name="AutoShape 9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47395"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9" o:spid="_x0000_s1026" type="#_x0000_t32" style="position:absolute;margin-left:150.75pt;margin-top:18.25pt;width:58.85pt;height:0;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">
                <v:stroke dashstyle="1 1" endarrow="block" endcap="round"/>
              </v:shape>
            </w:pict>
          </mc:Fallback>
        </mc:AlternateContent>
      </w:r>
      <w:r w:rsidRPr="00506A48">
        <w:rPr>
          <w:rFonts w:ascii="Calibri" w:eastAsia="Times New Roman" w:hAnsi="Calibri" w:cs="Times New Roman"/>
          <w:sz w:val="18"/>
          <w:szCs w:val="18"/>
        </w:rPr>
        <w:tab/>
      </w:r>
      <w:r w:rsidRPr="00506A48">
        <w:rPr>
          <w:rFonts w:ascii="Calibri" w:eastAsia="Times New Roman" w:hAnsi="Calibri" w:cs="Times New Roman"/>
          <w:noProof/>
        </w:rPr>
        <mc:AlternateContent>
          <mc:Choice Requires="wps">
            <w:drawing>
              <wp:anchor distT="0" distB="0" distL="114300" distR="114300" simplePos="0" relativeHeight="251665408" behindDoc="0" locked="0" layoutInCell="1" allowOverlap="1" wp14:anchorId="4F578A35" wp14:editId="6C5DEDFD">
                <wp:simplePos x="0" y="0"/>
                <wp:positionH relativeFrom="column">
                  <wp:posOffset>810260</wp:posOffset>
                </wp:positionH>
                <wp:positionV relativeFrom="paragraph">
                  <wp:posOffset>155575</wp:posOffset>
                </wp:positionV>
                <wp:extent cx="1104900" cy="219710"/>
                <wp:effectExtent l="10160" t="12700" r="8890" b="5715"/>
                <wp:wrapNone/>
                <wp:docPr id="1257" name="Text Box 9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6"/>
                                <w:szCs w:val="16"/>
                              </w:rPr>
                            </w:pPr>
                            <w:r>
                              <w:rPr>
                                <w:sz w:val="16"/>
                                <w:szCs w:val="16"/>
                              </w:rPr>
                              <w:t xml:space="preserve">Add round key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0" o:spid="_x0000_s1168" type="#_x0000_t202" style="position:absolute;margin-left:63.8pt;margin-top:12.25pt;width:87pt;height:17.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">
                <v:textbox>
                  <w:txbxContent>
                    <w:p w:rsidR="009464FA" w:rsidRDefault="009464FA" w:rsidP="00506A48">
                      <w:pPr>
                        <w:rPr>
                          <w:sz w:val="16"/>
                          <w:szCs w:val="16"/>
                        </w:rPr>
                      </w:pPr>
                      <w:r>
                        <w:rPr>
                          <w:sz w:val="16"/>
                          <w:szCs w:val="16"/>
                        </w:rPr>
                        <w:t xml:space="preserve">Add round key </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66432" behindDoc="0" locked="0" layoutInCell="1" allowOverlap="1" wp14:anchorId="6A8001D6" wp14:editId="4BD36368">
                <wp:simplePos x="0" y="0"/>
                <wp:positionH relativeFrom="column">
                  <wp:posOffset>3359785</wp:posOffset>
                </wp:positionH>
                <wp:positionV relativeFrom="paragraph">
                  <wp:posOffset>897255</wp:posOffset>
                </wp:positionV>
                <wp:extent cx="1403350" cy="1624965"/>
                <wp:effectExtent l="6985" t="11430" r="8890" b="11430"/>
                <wp:wrapNone/>
                <wp:docPr id="1256" name="Rectangle 9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3350" cy="1624965"/>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1" o:spid="_x0000_s1026" style="position:absolute;margin-left:264.55pt;margin-top:70.65pt;width:110.5pt;height:127.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">
                <v:stroke dashstyle="1 1" endcap="round"/>
              </v:rect>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67456" behindDoc="0" locked="0" layoutInCell="1" allowOverlap="1" wp14:anchorId="07995F81" wp14:editId="21F19FB9">
                <wp:simplePos x="0" y="0"/>
                <wp:positionH relativeFrom="column">
                  <wp:posOffset>3470910</wp:posOffset>
                </wp:positionH>
                <wp:positionV relativeFrom="paragraph">
                  <wp:posOffset>515620</wp:posOffset>
                </wp:positionV>
                <wp:extent cx="1104900" cy="219710"/>
                <wp:effectExtent l="13335" t="10795" r="5715" b="7620"/>
                <wp:wrapNone/>
                <wp:docPr id="1255" name="Text Box 9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Add round ke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2" o:spid="_x0000_s1169" type="#_x0000_t202" style="position:absolute;margin-left:273.3pt;margin-top:40.6pt;width:87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">
                <v:textbox>
                  <w:txbxContent>
                    <w:p w:rsidR="009464FA" w:rsidRDefault="009464FA" w:rsidP="00506A48">
                      <w:pPr>
                        <w:rPr>
                          <w:sz w:val="18"/>
                          <w:szCs w:val="18"/>
                        </w:rPr>
                      </w:pPr>
                      <w:r>
                        <w:rPr>
                          <w:sz w:val="18"/>
                          <w:szCs w:val="18"/>
                        </w:rPr>
                        <w:t>Add round key</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68480" behindDoc="0" locked="0" layoutInCell="1" allowOverlap="1" wp14:anchorId="4D89371A" wp14:editId="2413B172">
                <wp:simplePos x="0" y="0"/>
                <wp:positionH relativeFrom="column">
                  <wp:posOffset>2304415</wp:posOffset>
                </wp:positionH>
                <wp:positionV relativeFrom="paragraph">
                  <wp:posOffset>793115</wp:posOffset>
                </wp:positionV>
                <wp:extent cx="782320" cy="219710"/>
                <wp:effectExtent l="8890" t="12065" r="8890" b="6350"/>
                <wp:wrapNone/>
                <wp:docPr id="1254" name="Text Box 9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232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 xml:space="preserve"> Key </w:t>
                            </w:r>
                            <w:proofErr w:type="spellStart"/>
                            <w:r>
                              <w:rPr>
                                <w:sz w:val="18"/>
                                <w:szCs w:val="18"/>
                              </w:rPr>
                              <w:t>Exp</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3" o:spid="_x0000_s1170" type="#_x0000_t202" style="position:absolute;margin-left:181.45pt;margin-top:62.45pt;width:61.6pt;height:17.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">
                <v:textbox>
                  <w:txbxContent>
                    <w:p w:rsidR="009464FA" w:rsidRDefault="009464FA" w:rsidP="00506A48">
                      <w:pPr>
                        <w:rPr>
                          <w:sz w:val="18"/>
                          <w:szCs w:val="18"/>
                        </w:rPr>
                      </w:pPr>
                      <w:r>
                        <w:rPr>
                          <w:sz w:val="18"/>
                          <w:szCs w:val="18"/>
                        </w:rPr>
                        <w:t xml:space="preserve"> Key </w:t>
                      </w:r>
                      <w:proofErr w:type="spellStart"/>
                      <w:r>
                        <w:rPr>
                          <w:sz w:val="18"/>
                          <w:szCs w:val="18"/>
                        </w:rPr>
                        <w:t>Exp</w:t>
                      </w:r>
                      <w:proofErr w:type="spellEnd"/>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69504" behindDoc="0" locked="0" layoutInCell="1" allowOverlap="1" wp14:anchorId="228B2374" wp14:editId="4EDBE617">
                <wp:simplePos x="0" y="0"/>
                <wp:positionH relativeFrom="column">
                  <wp:posOffset>2661920</wp:posOffset>
                </wp:positionH>
                <wp:positionV relativeFrom="paragraph">
                  <wp:posOffset>588645</wp:posOffset>
                </wp:positionV>
                <wp:extent cx="808355" cy="0"/>
                <wp:effectExtent l="13970" t="55245" r="15875" b="59055"/>
                <wp:wrapNone/>
                <wp:docPr id="1253" name="AutoShape 9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8355"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4" o:spid="_x0000_s1026" type="#_x0000_t32" style="position:absolute;margin-left:209.6pt;margin-top:46.35pt;width:63.6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70528" behindDoc="0" locked="0" layoutInCell="1" allowOverlap="1" wp14:anchorId="6516EF19" wp14:editId="3BDF7DC1">
                <wp:simplePos x="0" y="0"/>
                <wp:positionH relativeFrom="column">
                  <wp:posOffset>3950335</wp:posOffset>
                </wp:positionH>
                <wp:positionV relativeFrom="paragraph">
                  <wp:posOffset>677545</wp:posOffset>
                </wp:positionV>
                <wp:extent cx="635" cy="371475"/>
                <wp:effectExtent l="54610" t="20320" r="59055" b="8255"/>
                <wp:wrapNone/>
                <wp:docPr id="1252" name="AutoShape 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37147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5" o:spid="_x0000_s1026" type="#_x0000_t32" style="position:absolute;margin-left:311.05pt;margin-top:53.35pt;width:.05pt;height:29.25pt;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71552" behindDoc="0" locked="0" layoutInCell="1" allowOverlap="1" wp14:anchorId="07E82FA1" wp14:editId="7177F725">
                <wp:simplePos x="0" y="0"/>
                <wp:positionH relativeFrom="column">
                  <wp:posOffset>577850</wp:posOffset>
                </wp:positionH>
                <wp:positionV relativeFrom="paragraph">
                  <wp:posOffset>510540</wp:posOffset>
                </wp:positionV>
                <wp:extent cx="1423035" cy="1546225"/>
                <wp:effectExtent l="6350" t="5715" r="8890" b="10160"/>
                <wp:wrapNone/>
                <wp:docPr id="1251" name="Rectangle 9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3035" cy="1546225"/>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6" o:spid="_x0000_s1026" style="position:absolute;margin-left:45.5pt;margin-top:40.2pt;width:112.05pt;height:121.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">
                <v:stroke dashstyle="1 1" endcap="round"/>
              </v:rect>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72576" behindDoc="0" locked="0" layoutInCell="1" allowOverlap="1" wp14:anchorId="22514778" wp14:editId="232F9831">
                <wp:simplePos x="0" y="0"/>
                <wp:positionH relativeFrom="column">
                  <wp:posOffset>767715</wp:posOffset>
                </wp:positionH>
                <wp:positionV relativeFrom="paragraph">
                  <wp:posOffset>677545</wp:posOffset>
                </wp:positionV>
                <wp:extent cx="1104900" cy="219710"/>
                <wp:effectExtent l="5715" t="10795" r="13335" b="7620"/>
                <wp:wrapNone/>
                <wp:docPr id="1250" name="Text Box 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Bytes sub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7" o:spid="_x0000_s1171" type="#_x0000_t202" style="position:absolute;margin-left:60.45pt;margin-top:53.35pt;width:87pt;height:17.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">
                <v:textbox>
                  <w:txbxContent>
                    <w:p w:rsidR="009464FA" w:rsidRDefault="009464FA" w:rsidP="00506A48">
                      <w:pPr>
                        <w:rPr>
                          <w:sz w:val="18"/>
                          <w:szCs w:val="18"/>
                        </w:rPr>
                      </w:pPr>
                      <w:r>
                        <w:rPr>
                          <w:sz w:val="18"/>
                          <w:szCs w:val="18"/>
                        </w:rPr>
                        <w:t>Bytes subs</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73600" behindDoc="0" locked="0" layoutInCell="1" allowOverlap="1" wp14:anchorId="73EE6238" wp14:editId="1B3AF70E">
                <wp:simplePos x="0" y="0"/>
                <wp:positionH relativeFrom="column">
                  <wp:posOffset>1287780</wp:posOffset>
                </wp:positionH>
                <wp:positionV relativeFrom="paragraph">
                  <wp:posOffset>328295</wp:posOffset>
                </wp:positionV>
                <wp:extent cx="0" cy="182245"/>
                <wp:effectExtent l="59055" t="13970" r="55245" b="22860"/>
                <wp:wrapNone/>
                <wp:docPr id="1249" name="AutoShape 9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24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8" o:spid="_x0000_s1026" type="#_x0000_t32" style="position:absolute;margin-left:101.4pt;margin-top:25.85pt;width:0;height:14.3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74624" behindDoc="0" locked="0" layoutInCell="1" allowOverlap="1" wp14:anchorId="40249F8A" wp14:editId="58094799">
                <wp:simplePos x="0" y="0"/>
                <wp:positionH relativeFrom="column">
                  <wp:posOffset>1287780</wp:posOffset>
                </wp:positionH>
                <wp:positionV relativeFrom="paragraph">
                  <wp:posOffset>897255</wp:posOffset>
                </wp:positionV>
                <wp:extent cx="0" cy="151765"/>
                <wp:effectExtent l="59055" t="11430" r="55245" b="17780"/>
                <wp:wrapNone/>
                <wp:docPr id="1248" name="AutoShape 9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76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9" o:spid="_x0000_s1026" type="#_x0000_t32" style="position:absolute;margin-left:101.4pt;margin-top:70.65pt;width:0;height:11.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">
                <v:stroke dashstyle="1 1" endarrow="block" endcap="round"/>
              </v:shape>
            </w:pict>
          </mc:Fallback>
        </mc:AlternateContent>
      </w: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675648" behindDoc="0" locked="0" layoutInCell="1" allowOverlap="1" wp14:anchorId="12619E1F" wp14:editId="45FBD6DD">
                <wp:simplePos x="0" y="0"/>
                <wp:positionH relativeFrom="column">
                  <wp:posOffset>2662555</wp:posOffset>
                </wp:positionH>
                <wp:positionV relativeFrom="paragraph">
                  <wp:posOffset>89535</wp:posOffset>
                </wp:positionV>
                <wp:extent cx="0" cy="2656840"/>
                <wp:effectExtent l="5080" t="13335" r="13970" b="6350"/>
                <wp:wrapNone/>
                <wp:docPr id="1247" name="AutoShape 9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5684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0" o:spid="_x0000_s1026" type="#_x0000_t32" style="position:absolute;margin-left:209.65pt;margin-top:7.05pt;width:0;height:209.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">
                <v:stroke dashstyle="1 1"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76672" behindDoc="0" locked="0" layoutInCell="1" allowOverlap="1" wp14:anchorId="696EC0B0" wp14:editId="58E30910">
                <wp:simplePos x="0" y="0"/>
                <wp:positionH relativeFrom="column">
                  <wp:posOffset>3470910</wp:posOffset>
                </wp:positionH>
                <wp:positionV relativeFrom="paragraph">
                  <wp:posOffset>125730</wp:posOffset>
                </wp:positionV>
                <wp:extent cx="1104900" cy="219710"/>
                <wp:effectExtent l="13335" t="11430" r="5715" b="6985"/>
                <wp:wrapNone/>
                <wp:docPr id="1246" name="Text Box 9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Inv. Bytes sub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1" o:spid="_x0000_s1172" type="#_x0000_t202" style="position:absolute;margin-left:273.3pt;margin-top:9.9pt;width:87pt;height:17.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">
                <v:textbox>
                  <w:txbxContent>
                    <w:p w:rsidR="009464FA" w:rsidRDefault="009464FA" w:rsidP="00506A48">
                      <w:pPr>
                        <w:rPr>
                          <w:sz w:val="18"/>
                          <w:szCs w:val="18"/>
                        </w:rPr>
                      </w:pPr>
                      <w:r>
                        <w:rPr>
                          <w:sz w:val="18"/>
                          <w:szCs w:val="18"/>
                        </w:rPr>
                        <w:t>Inv. Bytes subs</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77696" behindDoc="0" locked="0" layoutInCell="1" allowOverlap="1" wp14:anchorId="18DF7E96" wp14:editId="5107F6D1">
                <wp:simplePos x="0" y="0"/>
                <wp:positionH relativeFrom="column">
                  <wp:posOffset>767715</wp:posOffset>
                </wp:positionH>
                <wp:positionV relativeFrom="paragraph">
                  <wp:posOffset>125730</wp:posOffset>
                </wp:positionV>
                <wp:extent cx="1104900" cy="219710"/>
                <wp:effectExtent l="5715" t="11430" r="13335" b="6985"/>
                <wp:wrapNone/>
                <wp:docPr id="1245" name="Text Box 9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Shift row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2" o:spid="_x0000_s1173" type="#_x0000_t202" style="position:absolute;margin-left:60.45pt;margin-top:9.9pt;width:87pt;height:17.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">
                <v:textbox>
                  <w:txbxContent>
                    <w:p w:rsidR="009464FA" w:rsidRDefault="009464FA" w:rsidP="00506A48">
                      <w:pPr>
                        <w:rPr>
                          <w:sz w:val="18"/>
                          <w:szCs w:val="18"/>
                        </w:rPr>
                      </w:pPr>
                      <w:r>
                        <w:rPr>
                          <w:sz w:val="18"/>
                          <w:szCs w:val="18"/>
                        </w:rPr>
                        <w:t>Shift rows</w:t>
                      </w:r>
                    </w:p>
                  </w:txbxContent>
                </v:textbox>
              </v:shape>
            </w:pict>
          </mc:Fallback>
        </mc:AlternateContent>
      </w:r>
      <w:r w:rsidRPr="00506A48">
        <w:rPr>
          <w:rFonts w:ascii="Calibri" w:eastAsia="Times New Roman" w:hAnsi="Calibri" w:cs="Times New Roman"/>
        </w:rPr>
        <w:t>Round 1</w:t>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t xml:space="preserve">         Round 1</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678720" behindDoc="0" locked="0" layoutInCell="1" allowOverlap="1" wp14:anchorId="48D51FAD" wp14:editId="332D15C0">
                <wp:simplePos x="0" y="0"/>
                <wp:positionH relativeFrom="column">
                  <wp:posOffset>577850</wp:posOffset>
                </wp:positionH>
                <wp:positionV relativeFrom="paragraph">
                  <wp:posOffset>1089660</wp:posOffset>
                </wp:positionV>
                <wp:extent cx="1423035" cy="1546225"/>
                <wp:effectExtent l="6350" t="13335" r="8890" b="12065"/>
                <wp:wrapNone/>
                <wp:docPr id="1244" name="Rectangl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3035" cy="1546225"/>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3" o:spid="_x0000_s1026" style="position:absolute;margin-left:45.5pt;margin-top:85.8pt;width:112.05pt;height:121.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">
                <v:stroke dashstyle="1 1" endcap="round"/>
              </v:rect>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79744" behindDoc="0" locked="0" layoutInCell="1" allowOverlap="1" wp14:anchorId="63A841C9" wp14:editId="48F0B075">
                <wp:simplePos x="0" y="0"/>
                <wp:positionH relativeFrom="column">
                  <wp:posOffset>767715</wp:posOffset>
                </wp:positionH>
                <wp:positionV relativeFrom="paragraph">
                  <wp:posOffset>139700</wp:posOffset>
                </wp:positionV>
                <wp:extent cx="1104900" cy="219710"/>
                <wp:effectExtent l="5715" t="6350" r="13335" b="12065"/>
                <wp:wrapNone/>
                <wp:docPr id="1243" name="Text Box 9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Mix colum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4" o:spid="_x0000_s1174" type="#_x0000_t202" style="position:absolute;margin-left:60.45pt;margin-top:11pt;width:87pt;height:17.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">
                <v:textbox>
                  <w:txbxContent>
                    <w:p w:rsidR="009464FA" w:rsidRDefault="009464FA" w:rsidP="00506A48">
                      <w:pPr>
                        <w:rPr>
                          <w:sz w:val="18"/>
                          <w:szCs w:val="18"/>
                        </w:rPr>
                      </w:pPr>
                      <w:r>
                        <w:rPr>
                          <w:sz w:val="18"/>
                          <w:szCs w:val="18"/>
                        </w:rPr>
                        <w:t>Mix columns</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80768" behindDoc="0" locked="0" layoutInCell="1" allowOverlap="1" wp14:anchorId="54AE5CAF" wp14:editId="402679CB">
                <wp:simplePos x="0" y="0"/>
                <wp:positionH relativeFrom="column">
                  <wp:posOffset>767715</wp:posOffset>
                </wp:positionH>
                <wp:positionV relativeFrom="paragraph">
                  <wp:posOffset>1177290</wp:posOffset>
                </wp:positionV>
                <wp:extent cx="1104900" cy="219710"/>
                <wp:effectExtent l="5715" t="5715" r="13335" b="12700"/>
                <wp:wrapNone/>
                <wp:docPr id="1242" name="Text Box 9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Bytes subs</w:t>
                            </w:r>
                          </w:p>
                          <w:p w:rsidR="00EF1AE9" w:rsidRDefault="00EF1AE9" w:rsidP="00506A48">
                            <w:pPr>
                              <w:rPr>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5" o:spid="_x0000_s1175" type="#_x0000_t202" style="position:absolute;margin-left:60.45pt;margin-top:92.7pt;width:87pt;height:17.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">
                <v:textbox>
                  <w:txbxContent>
                    <w:p w:rsidR="009464FA" w:rsidRDefault="009464FA" w:rsidP="00506A48">
                      <w:pPr>
                        <w:rPr>
                          <w:sz w:val="18"/>
                          <w:szCs w:val="18"/>
                        </w:rPr>
                      </w:pPr>
                      <w:r>
                        <w:rPr>
                          <w:sz w:val="18"/>
                          <w:szCs w:val="18"/>
                        </w:rPr>
                        <w:t>Bytes subs</w:t>
                      </w:r>
                    </w:p>
                    <w:p w:rsidR="009464FA" w:rsidRDefault="009464FA" w:rsidP="00506A48">
                      <w:pPr>
                        <w:rPr>
                          <w:szCs w:val="18"/>
                        </w:rPr>
                      </w:pP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81792" behindDoc="0" locked="0" layoutInCell="1" allowOverlap="1" wp14:anchorId="1F1B40E2" wp14:editId="7394D34C">
                <wp:simplePos x="0" y="0"/>
                <wp:positionH relativeFrom="column">
                  <wp:posOffset>767715</wp:posOffset>
                </wp:positionH>
                <wp:positionV relativeFrom="paragraph">
                  <wp:posOffset>1492885</wp:posOffset>
                </wp:positionV>
                <wp:extent cx="1104900" cy="219710"/>
                <wp:effectExtent l="5715" t="6985" r="13335" b="11430"/>
                <wp:wrapNone/>
                <wp:docPr id="1241" name="Text Box 9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Shift rows</w:t>
                            </w:r>
                          </w:p>
                          <w:p w:rsidR="00EF1AE9" w:rsidRDefault="00EF1AE9" w:rsidP="00506A48">
                            <w:pPr>
                              <w:rPr>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6" o:spid="_x0000_s1176" type="#_x0000_t202" style="position:absolute;margin-left:60.45pt;margin-top:117.55pt;width:87pt;height:17.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">
                <v:textbox>
                  <w:txbxContent>
                    <w:p w:rsidR="009464FA" w:rsidRDefault="009464FA" w:rsidP="00506A48">
                      <w:pPr>
                        <w:rPr>
                          <w:sz w:val="18"/>
                          <w:szCs w:val="18"/>
                        </w:rPr>
                      </w:pPr>
                      <w:r>
                        <w:rPr>
                          <w:sz w:val="18"/>
                          <w:szCs w:val="18"/>
                        </w:rPr>
                        <w:t>Shift rows</w:t>
                      </w:r>
                    </w:p>
                    <w:p w:rsidR="009464FA" w:rsidRDefault="009464FA" w:rsidP="00506A48">
                      <w:pPr>
                        <w:rPr>
                          <w:szCs w:val="18"/>
                        </w:rPr>
                      </w:pP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82816" behindDoc="0" locked="0" layoutInCell="1" allowOverlap="1" wp14:anchorId="2F7B0977" wp14:editId="1E26E1A4">
                <wp:simplePos x="0" y="0"/>
                <wp:positionH relativeFrom="column">
                  <wp:posOffset>3470910</wp:posOffset>
                </wp:positionH>
                <wp:positionV relativeFrom="paragraph">
                  <wp:posOffset>207010</wp:posOffset>
                </wp:positionV>
                <wp:extent cx="1104900" cy="219710"/>
                <wp:effectExtent l="13335" t="6985" r="5715" b="11430"/>
                <wp:wrapNone/>
                <wp:docPr id="1240" name="Text Box 9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Inv. Shift row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7" o:spid="_x0000_s1177" type="#_x0000_t202" style="position:absolute;margin-left:273.3pt;margin-top:16.3pt;width:87pt;height:17.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">
                <v:textbox>
                  <w:txbxContent>
                    <w:p w:rsidR="009464FA" w:rsidRDefault="009464FA" w:rsidP="00506A48">
                      <w:pPr>
                        <w:rPr>
                          <w:sz w:val="18"/>
                          <w:szCs w:val="18"/>
                        </w:rPr>
                      </w:pPr>
                      <w:r>
                        <w:rPr>
                          <w:sz w:val="18"/>
                          <w:szCs w:val="18"/>
                        </w:rPr>
                        <w:t>Inv. Shift rows</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83840" behindDoc="0" locked="0" layoutInCell="1" allowOverlap="1" wp14:anchorId="54AB0806" wp14:editId="405FB7E7">
                <wp:simplePos x="0" y="0"/>
                <wp:positionH relativeFrom="column">
                  <wp:posOffset>3470275</wp:posOffset>
                </wp:positionH>
                <wp:positionV relativeFrom="paragraph">
                  <wp:posOffset>607695</wp:posOffset>
                </wp:positionV>
                <wp:extent cx="1104900" cy="219710"/>
                <wp:effectExtent l="12700" t="7620" r="6350" b="10795"/>
                <wp:wrapNone/>
                <wp:docPr id="1239" name="Text Box 9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 xml:space="preserve">Inv. </w:t>
                            </w:r>
                            <w:proofErr w:type="spellStart"/>
                            <w:r>
                              <w:rPr>
                                <w:sz w:val="18"/>
                                <w:szCs w:val="18"/>
                              </w:rPr>
                              <w:t>Misc</w:t>
                            </w:r>
                            <w:proofErr w:type="spellEnd"/>
                            <w:r>
                              <w:rPr>
                                <w:sz w:val="18"/>
                                <w:szCs w:val="18"/>
                              </w:rPr>
                              <w:t xml:space="preserve"> colum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8" o:spid="_x0000_s1178" type="#_x0000_t202" style="position:absolute;margin-left:273.25pt;margin-top:47.85pt;width:87pt;height:17.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">
                <v:textbox>
                  <w:txbxContent>
                    <w:p w:rsidR="009464FA" w:rsidRDefault="009464FA" w:rsidP="00506A48">
                      <w:pPr>
                        <w:rPr>
                          <w:sz w:val="18"/>
                          <w:szCs w:val="18"/>
                        </w:rPr>
                      </w:pPr>
                      <w:r>
                        <w:rPr>
                          <w:sz w:val="18"/>
                          <w:szCs w:val="18"/>
                        </w:rPr>
                        <w:t xml:space="preserve">Inv. </w:t>
                      </w:r>
                      <w:proofErr w:type="spellStart"/>
                      <w:r>
                        <w:rPr>
                          <w:sz w:val="18"/>
                          <w:szCs w:val="18"/>
                        </w:rPr>
                        <w:t>Misc</w:t>
                      </w:r>
                      <w:proofErr w:type="spellEnd"/>
                      <w:r>
                        <w:rPr>
                          <w:sz w:val="18"/>
                          <w:szCs w:val="18"/>
                        </w:rPr>
                        <w:t xml:space="preserve"> column</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84864" behindDoc="0" locked="0" layoutInCell="1" allowOverlap="1" wp14:anchorId="331EFE13" wp14:editId="4705DA9F">
                <wp:simplePos x="0" y="0"/>
                <wp:positionH relativeFrom="column">
                  <wp:posOffset>3470275</wp:posOffset>
                </wp:positionH>
                <wp:positionV relativeFrom="paragraph">
                  <wp:posOffset>963930</wp:posOffset>
                </wp:positionV>
                <wp:extent cx="1104900" cy="219710"/>
                <wp:effectExtent l="12700" t="11430" r="6350" b="6985"/>
                <wp:wrapNone/>
                <wp:docPr id="1238" name="Text Box 9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 xml:space="preserve">      Add round keys key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9" o:spid="_x0000_s1179" type="#_x0000_t202" style="position:absolute;margin-left:273.25pt;margin-top:75.9pt;width:87pt;height:17.3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">
                <v:textbox>
                  <w:txbxContent>
                    <w:p w:rsidR="009464FA" w:rsidRDefault="009464FA" w:rsidP="00506A48">
                      <w:pPr>
                        <w:rPr>
                          <w:sz w:val="18"/>
                          <w:szCs w:val="18"/>
                        </w:rPr>
                      </w:pPr>
                      <w:r>
                        <w:rPr>
                          <w:sz w:val="18"/>
                          <w:szCs w:val="18"/>
                        </w:rPr>
                        <w:t xml:space="preserve">      Add round keys key </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85888" behindDoc="0" locked="0" layoutInCell="1" allowOverlap="1" wp14:anchorId="46A0D6AF" wp14:editId="2358D802">
                <wp:simplePos x="0" y="0"/>
                <wp:positionH relativeFrom="column">
                  <wp:posOffset>767715</wp:posOffset>
                </wp:positionH>
                <wp:positionV relativeFrom="paragraph">
                  <wp:posOffset>499745</wp:posOffset>
                </wp:positionV>
                <wp:extent cx="1104900" cy="219710"/>
                <wp:effectExtent l="5715" t="13970" r="13335" b="13970"/>
                <wp:wrapNone/>
                <wp:docPr id="1237" name="Text Box 9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Add round keys</w:t>
                            </w:r>
                          </w:p>
                          <w:p w:rsidR="00EF1AE9" w:rsidRDefault="00EF1AE9" w:rsidP="00506A48">
                            <w:pPr>
                              <w:rPr>
                                <w:sz w:val="18"/>
                                <w:szCs w:val="18"/>
                              </w:rPr>
                            </w:pPr>
                            <w:r>
                              <w:rPr>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0" o:spid="_x0000_s1180" type="#_x0000_t202" style="position:absolute;margin-left:60.45pt;margin-top:39.35pt;width:87pt;height:17.3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">
                <v:textbox>
                  <w:txbxContent>
                    <w:p w:rsidR="009464FA" w:rsidRDefault="009464FA" w:rsidP="00506A48">
                      <w:pPr>
                        <w:rPr>
                          <w:sz w:val="18"/>
                          <w:szCs w:val="18"/>
                        </w:rPr>
                      </w:pPr>
                      <w:r>
                        <w:rPr>
                          <w:sz w:val="18"/>
                          <w:szCs w:val="18"/>
                        </w:rPr>
                        <w:t>Add round keys</w:t>
                      </w:r>
                    </w:p>
                    <w:p w:rsidR="009464FA" w:rsidRDefault="009464FA" w:rsidP="00506A48">
                      <w:pPr>
                        <w:rPr>
                          <w:sz w:val="18"/>
                          <w:szCs w:val="18"/>
                        </w:rPr>
                      </w:pPr>
                      <w:r>
                        <w:rPr>
                          <w:sz w:val="18"/>
                          <w:szCs w:val="18"/>
                        </w:rPr>
                        <w:t>\</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86912" behindDoc="0" locked="0" layoutInCell="1" allowOverlap="1" wp14:anchorId="226395CD" wp14:editId="6176A17A">
                <wp:simplePos x="0" y="0"/>
                <wp:positionH relativeFrom="column">
                  <wp:posOffset>1287780</wp:posOffset>
                </wp:positionH>
                <wp:positionV relativeFrom="paragraph">
                  <wp:posOffset>812800</wp:posOffset>
                </wp:positionV>
                <wp:extent cx="0" cy="276225"/>
                <wp:effectExtent l="11430" t="12700" r="7620" b="6350"/>
                <wp:wrapNone/>
                <wp:docPr id="1236" name="AutoShape 9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22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1" o:spid="_x0000_s1026" type="#_x0000_t32" style="position:absolute;margin-left:101.4pt;margin-top:64pt;width:0;height:21.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">
                <v:stroke dashstyle="1 1"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87936" behindDoc="0" locked="0" layoutInCell="1" allowOverlap="1" wp14:anchorId="1F1DB484" wp14:editId="51A2F4B5">
                <wp:simplePos x="0" y="0"/>
                <wp:positionH relativeFrom="column">
                  <wp:posOffset>1872615</wp:posOffset>
                </wp:positionH>
                <wp:positionV relativeFrom="paragraph">
                  <wp:posOffset>593090</wp:posOffset>
                </wp:positionV>
                <wp:extent cx="789940" cy="14605"/>
                <wp:effectExtent l="15240" t="59690" r="13970" b="40005"/>
                <wp:wrapNone/>
                <wp:docPr id="1235" name="AutoShape 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89940" cy="1460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2" o:spid="_x0000_s1026" type="#_x0000_t32" style="position:absolute;margin-left:147.45pt;margin-top:46.7pt;width:62.2pt;height:1.15pt;flip:x 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88960" behindDoc="0" locked="0" layoutInCell="1" allowOverlap="1" wp14:anchorId="7392ABE7" wp14:editId="5CD9A930">
                <wp:simplePos x="0" y="0"/>
                <wp:positionH relativeFrom="column">
                  <wp:posOffset>2661920</wp:posOffset>
                </wp:positionH>
                <wp:positionV relativeFrom="paragraph">
                  <wp:posOffset>1082675</wp:posOffset>
                </wp:positionV>
                <wp:extent cx="755650" cy="6985"/>
                <wp:effectExtent l="13970" t="53975" r="20955" b="53340"/>
                <wp:wrapNone/>
                <wp:docPr id="1234" name="AutoShape 9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55650" cy="698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3" o:spid="_x0000_s1026" type="#_x0000_t32" style="position:absolute;margin-left:209.6pt;margin-top:85.25pt;width:59.5pt;height:.55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89984" behindDoc="0" locked="0" layoutInCell="1" allowOverlap="1" wp14:anchorId="253C8269" wp14:editId="1D63C62C">
                <wp:simplePos x="0" y="0"/>
                <wp:positionH relativeFrom="column">
                  <wp:posOffset>2054225</wp:posOffset>
                </wp:positionH>
                <wp:positionV relativeFrom="paragraph">
                  <wp:posOffset>207010</wp:posOffset>
                </wp:positionV>
                <wp:extent cx="549910" cy="298450"/>
                <wp:effectExtent l="6350" t="6985" r="5715" b="8890"/>
                <wp:wrapNone/>
                <wp:docPr id="1233" name="Text Box 9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910" cy="29845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 (4</w:t>
                            </w:r>
                            <w:proofErr w:type="gramStart"/>
                            <w:r>
                              <w:rPr>
                                <w:sz w:val="18"/>
                                <w:szCs w:val="18"/>
                              </w:rPr>
                              <w:t>,7</w:t>
                            </w:r>
                            <w:proofErr w:type="gramEnd"/>
                            <w:r>
                              <w:rPr>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4" o:spid="_x0000_s1181" type="#_x0000_t202" style="position:absolute;margin-left:161.75pt;margin-top:16.3pt;width:43.3pt;height:2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">
                <v:textbox>
                  <w:txbxContent>
                    <w:p w:rsidR="009464FA" w:rsidRDefault="009464FA" w:rsidP="00506A48">
                      <w:pPr>
                        <w:rPr>
                          <w:sz w:val="18"/>
                          <w:szCs w:val="18"/>
                        </w:rPr>
                      </w:pPr>
                      <w:r>
                        <w:rPr>
                          <w:sz w:val="18"/>
                          <w:szCs w:val="18"/>
                        </w:rPr>
                        <w:t>W (4</w:t>
                      </w:r>
                      <w:proofErr w:type="gramStart"/>
                      <w:r>
                        <w:rPr>
                          <w:sz w:val="18"/>
                          <w:szCs w:val="18"/>
                        </w:rPr>
                        <w:t>,7</w:t>
                      </w:r>
                      <w:proofErr w:type="gramEnd"/>
                      <w:r>
                        <w:rPr>
                          <w:sz w:val="18"/>
                          <w:szCs w:val="18"/>
                        </w:rPr>
                        <w:t>)</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91008" behindDoc="0" locked="0" layoutInCell="1" allowOverlap="1" wp14:anchorId="17B6392A" wp14:editId="44BBB60E">
                <wp:simplePos x="0" y="0"/>
                <wp:positionH relativeFrom="column">
                  <wp:posOffset>2756535</wp:posOffset>
                </wp:positionH>
                <wp:positionV relativeFrom="paragraph">
                  <wp:posOffset>200660</wp:posOffset>
                </wp:positionV>
                <wp:extent cx="549910" cy="298450"/>
                <wp:effectExtent l="13335" t="10160" r="8255" b="5715"/>
                <wp:wrapNone/>
                <wp:docPr id="1232" name="Text Box 9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910" cy="29845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 (4</w:t>
                            </w:r>
                            <w:proofErr w:type="gramStart"/>
                            <w:r>
                              <w:rPr>
                                <w:sz w:val="18"/>
                                <w:szCs w:val="18"/>
                              </w:rPr>
                              <w:t>,7</w:t>
                            </w:r>
                            <w:proofErr w:type="gramEnd"/>
                            <w:r>
                              <w:rPr>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5" o:spid="_x0000_s1182" type="#_x0000_t202" style="position:absolute;margin-left:217.05pt;margin-top:15.8pt;width:43.3pt;height:2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">
                <v:textbox>
                  <w:txbxContent>
                    <w:p w:rsidR="009464FA" w:rsidRDefault="009464FA" w:rsidP="00506A48">
                      <w:pPr>
                        <w:rPr>
                          <w:sz w:val="18"/>
                          <w:szCs w:val="18"/>
                        </w:rPr>
                      </w:pPr>
                      <w:r>
                        <w:rPr>
                          <w:sz w:val="18"/>
                          <w:szCs w:val="18"/>
                        </w:rPr>
                        <w:t>W (4</w:t>
                      </w:r>
                      <w:proofErr w:type="gramStart"/>
                      <w:r>
                        <w:rPr>
                          <w:sz w:val="18"/>
                          <w:szCs w:val="18"/>
                        </w:rPr>
                        <w:t>,7</w:t>
                      </w:r>
                      <w:proofErr w:type="gramEnd"/>
                      <w:r>
                        <w:rPr>
                          <w:sz w:val="18"/>
                          <w:szCs w:val="18"/>
                        </w:rPr>
                        <w:t>)</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92032" behindDoc="0" locked="0" layoutInCell="1" allowOverlap="1" wp14:anchorId="704420F5" wp14:editId="00B14A19">
                <wp:simplePos x="0" y="0"/>
                <wp:positionH relativeFrom="column">
                  <wp:posOffset>3950335</wp:posOffset>
                </wp:positionH>
                <wp:positionV relativeFrom="paragraph">
                  <wp:posOffset>1278255</wp:posOffset>
                </wp:positionV>
                <wp:extent cx="635" cy="344805"/>
                <wp:effectExtent l="54610" t="20955" r="59055" b="5715"/>
                <wp:wrapNone/>
                <wp:docPr id="1231" name="AutoShape 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4480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6" o:spid="_x0000_s1026" type="#_x0000_t32" style="position:absolute;margin-left:311.05pt;margin-top:100.65pt;width:.05pt;height:27.15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93056" behindDoc="0" locked="0" layoutInCell="1" allowOverlap="1" wp14:anchorId="2C74548F" wp14:editId="05DCC3A0">
                <wp:simplePos x="0" y="0"/>
                <wp:positionH relativeFrom="column">
                  <wp:posOffset>3951605</wp:posOffset>
                </wp:positionH>
                <wp:positionV relativeFrom="paragraph">
                  <wp:posOffset>828040</wp:posOffset>
                </wp:positionV>
                <wp:extent cx="0" cy="135890"/>
                <wp:effectExtent l="55880" t="18415" r="58420" b="7620"/>
                <wp:wrapNone/>
                <wp:docPr id="1230" name="AutoShape 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589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7" o:spid="_x0000_s1026" type="#_x0000_t32" style="position:absolute;margin-left:311.15pt;margin-top:65.2pt;width:0;height:10.7p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94080" behindDoc="0" locked="0" layoutInCell="1" allowOverlap="1" wp14:anchorId="01498FA8" wp14:editId="7E18D68A">
                <wp:simplePos x="0" y="0"/>
                <wp:positionH relativeFrom="column">
                  <wp:posOffset>3950970</wp:posOffset>
                </wp:positionH>
                <wp:positionV relativeFrom="paragraph">
                  <wp:posOffset>427355</wp:posOffset>
                </wp:positionV>
                <wp:extent cx="635" cy="180340"/>
                <wp:effectExtent l="55245" t="17780" r="58420" b="11430"/>
                <wp:wrapNone/>
                <wp:docPr id="1229" name="AutoShape 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8034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8" o:spid="_x0000_s1026" type="#_x0000_t32" style="position:absolute;margin-left:311.1pt;margin-top:33.65pt;width:.05pt;height:14.2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95104" behindDoc="0" locked="0" layoutInCell="1" allowOverlap="1" wp14:anchorId="19EB5EAA" wp14:editId="759B6404">
                <wp:simplePos x="0" y="0"/>
                <wp:positionH relativeFrom="column">
                  <wp:posOffset>3950335</wp:posOffset>
                </wp:positionH>
                <wp:positionV relativeFrom="paragraph">
                  <wp:posOffset>22225</wp:posOffset>
                </wp:positionV>
                <wp:extent cx="0" cy="184785"/>
                <wp:effectExtent l="54610" t="22225" r="59690" b="12065"/>
                <wp:wrapNone/>
                <wp:docPr id="1228" name="AutoShape 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478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9" o:spid="_x0000_s1026" type="#_x0000_t32" style="position:absolute;margin-left:311.05pt;margin-top:1.75pt;width:0;height:14.55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96128" behindDoc="0" locked="0" layoutInCell="1" allowOverlap="1" wp14:anchorId="6558D97F" wp14:editId="1C9CDA7F">
                <wp:simplePos x="0" y="0"/>
                <wp:positionH relativeFrom="column">
                  <wp:posOffset>1287780</wp:posOffset>
                </wp:positionH>
                <wp:positionV relativeFrom="paragraph">
                  <wp:posOffset>22225</wp:posOffset>
                </wp:positionV>
                <wp:extent cx="0" cy="117475"/>
                <wp:effectExtent l="59055" t="12700" r="55245" b="22225"/>
                <wp:wrapNone/>
                <wp:docPr id="1227" name="AutoShape 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747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0" o:spid="_x0000_s1026" type="#_x0000_t32" style="position:absolute;margin-left:101.4pt;margin-top:1.75pt;width:0;height:9.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97152" behindDoc="0" locked="0" layoutInCell="1" allowOverlap="1" wp14:anchorId="4876E931" wp14:editId="14DCD957">
                <wp:simplePos x="0" y="0"/>
                <wp:positionH relativeFrom="column">
                  <wp:posOffset>1287780</wp:posOffset>
                </wp:positionH>
                <wp:positionV relativeFrom="paragraph">
                  <wp:posOffset>360045</wp:posOffset>
                </wp:positionV>
                <wp:extent cx="0" cy="139700"/>
                <wp:effectExtent l="59055" t="7620" r="55245" b="14605"/>
                <wp:wrapNone/>
                <wp:docPr id="1226" name="AutoShape 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970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1" o:spid="_x0000_s1026" type="#_x0000_t32" style="position:absolute;margin-left:101.4pt;margin-top:28.35pt;width:0;height:11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98176" behindDoc="0" locked="0" layoutInCell="1" allowOverlap="1" wp14:anchorId="778A9E97" wp14:editId="1BF30BB5">
                <wp:simplePos x="0" y="0"/>
                <wp:positionH relativeFrom="column">
                  <wp:posOffset>1287780</wp:posOffset>
                </wp:positionH>
                <wp:positionV relativeFrom="paragraph">
                  <wp:posOffset>812800</wp:posOffset>
                </wp:positionV>
                <wp:extent cx="0" cy="276225"/>
                <wp:effectExtent l="59055" t="12700" r="55245" b="15875"/>
                <wp:wrapNone/>
                <wp:docPr id="1225" name="AutoShape 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22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2" o:spid="_x0000_s1026" type="#_x0000_t32" style="position:absolute;margin-left:101.4pt;margin-top:64pt;width:0;height:21.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699200" behindDoc="0" locked="0" layoutInCell="1" allowOverlap="1" wp14:anchorId="5614D42D" wp14:editId="781CAFBD">
                <wp:simplePos x="0" y="0"/>
                <wp:positionH relativeFrom="column">
                  <wp:posOffset>1287780</wp:posOffset>
                </wp:positionH>
                <wp:positionV relativeFrom="paragraph">
                  <wp:posOffset>1398270</wp:posOffset>
                </wp:positionV>
                <wp:extent cx="0" cy="94615"/>
                <wp:effectExtent l="59055" t="7620" r="55245" b="21590"/>
                <wp:wrapNone/>
                <wp:docPr id="1224" name="AutoShape 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461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3" o:spid="_x0000_s1026" type="#_x0000_t32" style="position:absolute;margin-left:101.4pt;margin-top:110.1pt;width:0;height:7.4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">
                <v:stroke dashstyle="1 1" endarrow="block" endcap="round"/>
              </v:shape>
            </w:pict>
          </mc:Fallback>
        </mc:AlternateContent>
      </w: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00224" behindDoc="0" locked="0" layoutInCell="1" allowOverlap="1" wp14:anchorId="3D5186D9" wp14:editId="7BAF0194">
                <wp:simplePos x="0" y="0"/>
                <wp:positionH relativeFrom="column">
                  <wp:posOffset>3947160</wp:posOffset>
                </wp:positionH>
                <wp:positionV relativeFrom="paragraph">
                  <wp:posOffset>299720</wp:posOffset>
                </wp:positionV>
                <wp:extent cx="635" cy="145415"/>
                <wp:effectExtent l="60960" t="23495" r="52705" b="12065"/>
                <wp:wrapNone/>
                <wp:docPr id="1223" name="AutoShape 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14541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4" o:spid="_x0000_s1026" type="#_x0000_t32" style="position:absolute;margin-left:310.8pt;margin-top:23.6pt;width:.05pt;height:11.45pt;flip:x 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01248" behindDoc="0" locked="0" layoutInCell="1" allowOverlap="1" wp14:anchorId="03DC874D" wp14:editId="3E3F441A">
                <wp:simplePos x="0" y="0"/>
                <wp:positionH relativeFrom="column">
                  <wp:posOffset>3470910</wp:posOffset>
                </wp:positionH>
                <wp:positionV relativeFrom="paragraph">
                  <wp:posOffset>93980</wp:posOffset>
                </wp:positionV>
                <wp:extent cx="1104900" cy="219710"/>
                <wp:effectExtent l="13335" t="8255" r="5715" b="10160"/>
                <wp:wrapNone/>
                <wp:docPr id="1222" name="Text Box 9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Inv. Byte subs</w:t>
                            </w:r>
                          </w:p>
                          <w:p w:rsidR="00EF1AE9" w:rsidRDefault="00EF1AE9" w:rsidP="00506A48">
                            <w:pPr>
                              <w:rPr>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5" o:spid="_x0000_s1183" type="#_x0000_t202" style="position:absolute;margin-left:273.3pt;margin-top:7.4pt;width:87pt;height:17.3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">
                <v:textbox>
                  <w:txbxContent>
                    <w:p w:rsidR="009464FA" w:rsidRDefault="009464FA" w:rsidP="00506A48">
                      <w:pPr>
                        <w:rPr>
                          <w:sz w:val="18"/>
                          <w:szCs w:val="18"/>
                        </w:rPr>
                      </w:pPr>
                      <w:r>
                        <w:rPr>
                          <w:sz w:val="18"/>
                          <w:szCs w:val="18"/>
                        </w:rPr>
                        <w:t>Inv. Byte subs</w:t>
                      </w:r>
                    </w:p>
                    <w:p w:rsidR="009464FA" w:rsidRDefault="009464FA" w:rsidP="00506A48">
                      <w:pPr>
                        <w:rPr>
                          <w:szCs w:val="18"/>
                        </w:rPr>
                      </w:pP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02272" behindDoc="0" locked="0" layoutInCell="1" allowOverlap="1" wp14:anchorId="1C247CF4" wp14:editId="3EDA5882">
                <wp:simplePos x="0" y="0"/>
                <wp:positionH relativeFrom="column">
                  <wp:posOffset>3950335</wp:posOffset>
                </wp:positionH>
                <wp:positionV relativeFrom="paragraph">
                  <wp:posOffset>314325</wp:posOffset>
                </wp:positionV>
                <wp:extent cx="0" cy="149860"/>
                <wp:effectExtent l="54610" t="19050" r="59690" b="12065"/>
                <wp:wrapNone/>
                <wp:docPr id="1221" name="AutoShape 9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986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6" o:spid="_x0000_s1026" type="#_x0000_t32" style="position:absolute;margin-left:311.05pt;margin-top:24.75pt;width:0;height:11.8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03296" behindDoc="0" locked="0" layoutInCell="1" allowOverlap="1" wp14:anchorId="59825216" wp14:editId="7793EE2E">
                <wp:simplePos x="0" y="0"/>
                <wp:positionH relativeFrom="column">
                  <wp:posOffset>3470910</wp:posOffset>
                </wp:positionH>
                <wp:positionV relativeFrom="paragraph">
                  <wp:posOffset>94615</wp:posOffset>
                </wp:positionV>
                <wp:extent cx="1104900" cy="219710"/>
                <wp:effectExtent l="13335" t="8890" r="5715" b="9525"/>
                <wp:wrapNone/>
                <wp:docPr id="1220" name="Text Box 9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Inv. Bytes subs</w:t>
                            </w:r>
                          </w:p>
                          <w:p w:rsidR="00EF1AE9" w:rsidRDefault="00EF1AE9" w:rsidP="00506A48">
                            <w:pPr>
                              <w:rPr>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7" o:spid="_x0000_s1184" type="#_x0000_t202" style="position:absolute;margin-left:273.3pt;margin-top:7.45pt;width:87pt;height:17.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">
                <v:textbox>
                  <w:txbxContent>
                    <w:p w:rsidR="009464FA" w:rsidRDefault="009464FA" w:rsidP="00506A48">
                      <w:pPr>
                        <w:rPr>
                          <w:sz w:val="18"/>
                          <w:szCs w:val="18"/>
                        </w:rPr>
                      </w:pPr>
                      <w:r>
                        <w:rPr>
                          <w:sz w:val="18"/>
                          <w:szCs w:val="18"/>
                        </w:rPr>
                        <w:t>Inv. Bytes subs</w:t>
                      </w:r>
                    </w:p>
                    <w:p w:rsidR="009464FA" w:rsidRDefault="009464FA" w:rsidP="00506A48">
                      <w:pPr>
                        <w:rPr>
                          <w:szCs w:val="18"/>
                        </w:rPr>
                      </w:pP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04320" behindDoc="0" locked="0" layoutInCell="1" allowOverlap="1" wp14:anchorId="012552E6" wp14:editId="0FEA0285">
                <wp:simplePos x="0" y="0"/>
                <wp:positionH relativeFrom="column">
                  <wp:posOffset>3359785</wp:posOffset>
                </wp:positionH>
                <wp:positionV relativeFrom="paragraph">
                  <wp:posOffset>5715</wp:posOffset>
                </wp:positionV>
                <wp:extent cx="1403350" cy="1624965"/>
                <wp:effectExtent l="6985" t="5715" r="8890" b="7620"/>
                <wp:wrapNone/>
                <wp:docPr id="1219" name="Rectangle 9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3350" cy="1624965"/>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8" o:spid="_x0000_s1026" style="position:absolute;margin-left:264.55pt;margin-top:.45pt;width:110.5pt;height:127.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">
                <v:stroke dashstyle="1 1" endcap="round"/>
              </v:rect>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05344" behindDoc="0" locked="0" layoutInCell="1" allowOverlap="1" wp14:anchorId="1F6F6E4E" wp14:editId="10E757FB">
                <wp:simplePos x="0" y="0"/>
                <wp:positionH relativeFrom="column">
                  <wp:posOffset>2703830</wp:posOffset>
                </wp:positionH>
                <wp:positionV relativeFrom="paragraph">
                  <wp:posOffset>218440</wp:posOffset>
                </wp:positionV>
                <wp:extent cx="602615" cy="204470"/>
                <wp:effectExtent l="8255" t="8890" r="8255" b="5715"/>
                <wp:wrapNone/>
                <wp:docPr id="1218" name="Text Box 9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615" cy="204470"/>
                        </a:xfrm>
                        <a:prstGeom prst="rect">
                          <a:avLst/>
                        </a:prstGeom>
                        <a:solidFill>
                          <a:srgbClr val="FFFFFF"/>
                        </a:solidFill>
                        <a:ln w="9525">
                          <a:solidFill>
                            <a:srgbClr val="000000"/>
                          </a:solidFill>
                          <a:miter lim="800000"/>
                          <a:headEnd/>
                          <a:tailEnd/>
                        </a:ln>
                      </wps:spPr>
                      <wps:txbx>
                        <w:txbxContent>
                          <w:p w:rsidR="00EF1AE9" w:rsidRDefault="00EF1AE9" w:rsidP="00506A48">
                            <w:pPr>
                              <w:rPr>
                                <w:sz w:val="16"/>
                                <w:szCs w:val="16"/>
                              </w:rPr>
                            </w:pPr>
                            <w:r>
                              <w:rPr>
                                <w:sz w:val="16"/>
                                <w:szCs w:val="16"/>
                              </w:rPr>
                              <w:t>W (52</w:t>
                            </w:r>
                            <w:proofErr w:type="gramStart"/>
                            <w:r>
                              <w:rPr>
                                <w:sz w:val="16"/>
                                <w:szCs w:val="16"/>
                              </w:rPr>
                              <w:t>,55</w:t>
                            </w:r>
                            <w:proofErr w:type="gramEnd"/>
                            <w:r>
                              <w:rPr>
                                <w:sz w:val="16"/>
                                <w:szCs w:val="16"/>
                              </w:rPr>
                              <w:t>)</w:t>
                            </w:r>
                          </w:p>
                          <w:p w:rsidR="00EF1AE9" w:rsidRDefault="00EF1AE9" w:rsidP="00506A48">
                            <w:pPr>
                              <w:rPr>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9" o:spid="_x0000_s1185" type="#_x0000_t202" style="position:absolute;margin-left:212.9pt;margin-top:17.2pt;width:47.45pt;height:16.1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">
                <v:textbox>
                  <w:txbxContent>
                    <w:p w:rsidR="009464FA" w:rsidRDefault="009464FA" w:rsidP="00506A48">
                      <w:pPr>
                        <w:rPr>
                          <w:sz w:val="16"/>
                          <w:szCs w:val="16"/>
                        </w:rPr>
                      </w:pPr>
                      <w:r>
                        <w:rPr>
                          <w:sz w:val="16"/>
                          <w:szCs w:val="16"/>
                        </w:rPr>
                        <w:t>W (52</w:t>
                      </w:r>
                      <w:proofErr w:type="gramStart"/>
                      <w:r>
                        <w:rPr>
                          <w:sz w:val="16"/>
                          <w:szCs w:val="16"/>
                        </w:rPr>
                        <w:t>,55</w:t>
                      </w:r>
                      <w:proofErr w:type="gramEnd"/>
                      <w:r>
                        <w:rPr>
                          <w:sz w:val="16"/>
                          <w:szCs w:val="16"/>
                        </w:rPr>
                        <w:t>)</w:t>
                      </w:r>
                    </w:p>
                    <w:p w:rsidR="009464FA" w:rsidRDefault="009464FA" w:rsidP="00506A48">
                      <w:pPr>
                        <w:rPr>
                          <w:szCs w:val="16"/>
                        </w:rPr>
                      </w:pP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06368" behindDoc="0" locked="0" layoutInCell="1" allowOverlap="1" wp14:anchorId="1626E568" wp14:editId="6D3B7EDD">
                <wp:simplePos x="0" y="0"/>
                <wp:positionH relativeFrom="column">
                  <wp:posOffset>1287780</wp:posOffset>
                </wp:positionH>
                <wp:positionV relativeFrom="paragraph">
                  <wp:posOffset>93980</wp:posOffset>
                </wp:positionV>
                <wp:extent cx="0" cy="124460"/>
                <wp:effectExtent l="59055" t="8255" r="55245" b="19685"/>
                <wp:wrapNone/>
                <wp:docPr id="1217" name="AutoShape 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46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70" o:spid="_x0000_s1026" type="#_x0000_t32" style="position:absolute;margin-left:101.4pt;margin-top:7.4pt;width:0;height:9.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07392" behindDoc="0" locked="0" layoutInCell="1" allowOverlap="1" wp14:anchorId="1E7ECFB2" wp14:editId="01F2B503">
                <wp:simplePos x="0" y="0"/>
                <wp:positionH relativeFrom="column">
                  <wp:posOffset>767715</wp:posOffset>
                </wp:positionH>
                <wp:positionV relativeFrom="paragraph">
                  <wp:posOffset>218440</wp:posOffset>
                </wp:positionV>
                <wp:extent cx="1104900" cy="219710"/>
                <wp:effectExtent l="5715" t="8890" r="13335" b="9525"/>
                <wp:wrapNone/>
                <wp:docPr id="1216" name="Text Box 9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Mix columns</w:t>
                            </w:r>
                          </w:p>
                          <w:p w:rsidR="00EF1AE9" w:rsidRDefault="00EF1AE9" w:rsidP="00506A48">
                            <w:pPr>
                              <w:rPr>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1" o:spid="_x0000_s1186" type="#_x0000_t202" style="position:absolute;margin-left:60.45pt;margin-top:17.2pt;width:87pt;height:17.3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">
                <v:textbox>
                  <w:txbxContent>
                    <w:p w:rsidR="009464FA" w:rsidRDefault="009464FA" w:rsidP="00506A48">
                      <w:pPr>
                        <w:rPr>
                          <w:sz w:val="18"/>
                          <w:szCs w:val="18"/>
                        </w:rPr>
                      </w:pPr>
                      <w:r>
                        <w:rPr>
                          <w:sz w:val="18"/>
                          <w:szCs w:val="18"/>
                        </w:rPr>
                        <w:t>Mix columns</w:t>
                      </w:r>
                    </w:p>
                    <w:p w:rsidR="009464FA" w:rsidRDefault="009464FA" w:rsidP="00506A48">
                      <w:pPr>
                        <w:rPr>
                          <w:szCs w:val="18"/>
                        </w:rPr>
                      </w:pPr>
                    </w:p>
                  </w:txbxContent>
                </v:textbox>
              </v:shape>
            </w:pict>
          </mc:Fallback>
        </mc:AlternateContent>
      </w:r>
      <w:r w:rsidRPr="00506A48">
        <w:rPr>
          <w:rFonts w:ascii="Calibri" w:eastAsia="Times New Roman" w:hAnsi="Calibri" w:cs="Times New Roman"/>
        </w:rPr>
        <w:t xml:space="preserve">Round 13 </w:t>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t xml:space="preserve">            Round 13</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08416" behindDoc="0" locked="0" layoutInCell="1" allowOverlap="1" wp14:anchorId="16357CE1" wp14:editId="1D0483F4">
                <wp:simplePos x="0" y="0"/>
                <wp:positionH relativeFrom="column">
                  <wp:posOffset>2703830</wp:posOffset>
                </wp:positionH>
                <wp:positionV relativeFrom="paragraph">
                  <wp:posOffset>994410</wp:posOffset>
                </wp:positionV>
                <wp:extent cx="655955" cy="0"/>
                <wp:effectExtent l="8255" t="60960" r="21590" b="53340"/>
                <wp:wrapNone/>
                <wp:docPr id="1215" name="AutoShape 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5955"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72" o:spid="_x0000_s1026" type="#_x0000_t32" style="position:absolute;margin-left:212.9pt;margin-top:78.3pt;width:51.65pt;height:0;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14560" behindDoc="0" locked="0" layoutInCell="1" allowOverlap="1" wp14:anchorId="5146F4AB" wp14:editId="2A251379">
                <wp:simplePos x="0" y="0"/>
                <wp:positionH relativeFrom="column">
                  <wp:posOffset>673735</wp:posOffset>
                </wp:positionH>
                <wp:positionV relativeFrom="paragraph">
                  <wp:posOffset>994410</wp:posOffset>
                </wp:positionV>
                <wp:extent cx="1380490" cy="1318895"/>
                <wp:effectExtent l="6985" t="13335" r="12700" b="10795"/>
                <wp:wrapNone/>
                <wp:docPr id="1214" name="Rectangle 9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0490" cy="1318895"/>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78" o:spid="_x0000_s1026" style="position:absolute;margin-left:53.05pt;margin-top:78.3pt;width:108.7pt;height:103.8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">
                <v:stroke dashstyle="1 1" endcap="round"/>
              </v:rect>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15584" behindDoc="0" locked="0" layoutInCell="1" allowOverlap="1" wp14:anchorId="6B68CA24" wp14:editId="2E1FC855">
                <wp:simplePos x="0" y="0"/>
                <wp:positionH relativeFrom="column">
                  <wp:posOffset>767715</wp:posOffset>
                </wp:positionH>
                <wp:positionV relativeFrom="paragraph">
                  <wp:posOffset>264795</wp:posOffset>
                </wp:positionV>
                <wp:extent cx="1104900" cy="219710"/>
                <wp:effectExtent l="5715" t="7620" r="13335" b="10795"/>
                <wp:wrapNone/>
                <wp:docPr id="1213" name="Text Box 9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Add round key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9" o:spid="_x0000_s1187" type="#_x0000_t202" style="position:absolute;margin-left:60.45pt;margin-top:20.85pt;width:87pt;height:17.3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">
                <v:textbox>
                  <w:txbxContent>
                    <w:p w:rsidR="009464FA" w:rsidRDefault="009464FA" w:rsidP="00506A48">
                      <w:pPr>
                        <w:rPr>
                          <w:sz w:val="18"/>
                          <w:szCs w:val="18"/>
                        </w:rPr>
                      </w:pPr>
                      <w:r>
                        <w:rPr>
                          <w:sz w:val="18"/>
                          <w:szCs w:val="18"/>
                        </w:rPr>
                        <w:t>Add round keys</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16608" behindDoc="0" locked="0" layoutInCell="1" allowOverlap="1" wp14:anchorId="14552518" wp14:editId="217CD6BF">
                <wp:simplePos x="0" y="0"/>
                <wp:positionH relativeFrom="column">
                  <wp:posOffset>810260</wp:posOffset>
                </wp:positionH>
                <wp:positionV relativeFrom="paragraph">
                  <wp:posOffset>1150620</wp:posOffset>
                </wp:positionV>
                <wp:extent cx="1104900" cy="219710"/>
                <wp:effectExtent l="10160" t="7620" r="8890" b="10795"/>
                <wp:wrapNone/>
                <wp:docPr id="1212" name="Text Box 9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Bytes subs</w:t>
                            </w:r>
                          </w:p>
                          <w:p w:rsidR="00EF1AE9" w:rsidRDefault="00EF1AE9" w:rsidP="00506A48">
                            <w:pPr>
                              <w:rPr>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0" o:spid="_x0000_s1188" type="#_x0000_t202" style="position:absolute;margin-left:63.8pt;margin-top:90.6pt;width:87pt;height:17.3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">
                <v:textbox>
                  <w:txbxContent>
                    <w:p w:rsidR="009464FA" w:rsidRDefault="009464FA" w:rsidP="00506A48">
                      <w:pPr>
                        <w:rPr>
                          <w:sz w:val="18"/>
                          <w:szCs w:val="18"/>
                        </w:rPr>
                      </w:pPr>
                      <w:r>
                        <w:rPr>
                          <w:sz w:val="18"/>
                          <w:szCs w:val="18"/>
                        </w:rPr>
                        <w:t>Bytes subs</w:t>
                      </w:r>
                    </w:p>
                    <w:p w:rsidR="009464FA" w:rsidRDefault="009464FA" w:rsidP="00506A48">
                      <w:pPr>
                        <w:rPr>
                          <w:szCs w:val="18"/>
                        </w:rPr>
                      </w:pP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17632" behindDoc="0" locked="0" layoutInCell="1" allowOverlap="1" wp14:anchorId="4D472CBC" wp14:editId="3E8C0FD9">
                <wp:simplePos x="0" y="0"/>
                <wp:positionH relativeFrom="column">
                  <wp:posOffset>810260</wp:posOffset>
                </wp:positionH>
                <wp:positionV relativeFrom="paragraph">
                  <wp:posOffset>1530350</wp:posOffset>
                </wp:positionV>
                <wp:extent cx="1104900" cy="219710"/>
                <wp:effectExtent l="10160" t="6350" r="8890" b="12065"/>
                <wp:wrapNone/>
                <wp:docPr id="1211" name="Text Box 9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Shift row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1" o:spid="_x0000_s1189" type="#_x0000_t202" style="position:absolute;margin-left:63.8pt;margin-top:120.5pt;width:87pt;height:17.3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">
                <v:textbox>
                  <w:txbxContent>
                    <w:p w:rsidR="009464FA" w:rsidRDefault="009464FA" w:rsidP="00506A48">
                      <w:pPr>
                        <w:rPr>
                          <w:sz w:val="18"/>
                          <w:szCs w:val="18"/>
                        </w:rPr>
                      </w:pPr>
                      <w:r>
                        <w:rPr>
                          <w:sz w:val="18"/>
                          <w:szCs w:val="18"/>
                        </w:rPr>
                        <w:t>Shift rows</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18656" behindDoc="0" locked="0" layoutInCell="1" allowOverlap="1" wp14:anchorId="1E48D2B9" wp14:editId="6AC8C358">
                <wp:simplePos x="0" y="0"/>
                <wp:positionH relativeFrom="column">
                  <wp:posOffset>1287780</wp:posOffset>
                </wp:positionH>
                <wp:positionV relativeFrom="paragraph">
                  <wp:posOffset>717550</wp:posOffset>
                </wp:positionV>
                <wp:extent cx="0" cy="276225"/>
                <wp:effectExtent l="11430" t="12700" r="7620" b="6350"/>
                <wp:wrapNone/>
                <wp:docPr id="1210" name="AutoShape 9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22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2" o:spid="_x0000_s1026" type="#_x0000_t32" style="position:absolute;margin-left:101.4pt;margin-top:56.5pt;width:0;height:21.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">
                <v:stroke dashstyle="1 1"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19680" behindDoc="0" locked="0" layoutInCell="1" allowOverlap="1" wp14:anchorId="32FAF364" wp14:editId="605816DF">
                <wp:simplePos x="0" y="0"/>
                <wp:positionH relativeFrom="column">
                  <wp:posOffset>1872615</wp:posOffset>
                </wp:positionH>
                <wp:positionV relativeFrom="paragraph">
                  <wp:posOffset>359410</wp:posOffset>
                </wp:positionV>
                <wp:extent cx="789940" cy="0"/>
                <wp:effectExtent l="15240" t="54610" r="13970" b="59690"/>
                <wp:wrapNone/>
                <wp:docPr id="1209" name="AutoShape 9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89940"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3" o:spid="_x0000_s1026" type="#_x0000_t32" style="position:absolute;margin-left:147.45pt;margin-top:28.3pt;width:62.2pt;height:0;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20704" behindDoc="0" locked="0" layoutInCell="1" allowOverlap="1" wp14:anchorId="2E725728" wp14:editId="738673D1">
                <wp:simplePos x="0" y="0"/>
                <wp:positionH relativeFrom="column">
                  <wp:posOffset>2662555</wp:posOffset>
                </wp:positionH>
                <wp:positionV relativeFrom="paragraph">
                  <wp:posOffset>485140</wp:posOffset>
                </wp:positionV>
                <wp:extent cx="0" cy="1826895"/>
                <wp:effectExtent l="5080" t="8890" r="13970" b="12065"/>
                <wp:wrapNone/>
                <wp:docPr id="1208" name="AutoShape 9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689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4" o:spid="_x0000_s1026" type="#_x0000_t32" style="position:absolute;margin-left:209.65pt;margin-top:38.2pt;width:0;height:143.8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">
                <v:stroke dashstyle="1 1"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21728" behindDoc="0" locked="0" layoutInCell="1" allowOverlap="1" wp14:anchorId="08161469" wp14:editId="5219C0CF">
                <wp:simplePos x="0" y="0"/>
                <wp:positionH relativeFrom="column">
                  <wp:posOffset>2000885</wp:posOffset>
                </wp:positionH>
                <wp:positionV relativeFrom="paragraph">
                  <wp:posOffset>114935</wp:posOffset>
                </wp:positionV>
                <wp:extent cx="602615" cy="204470"/>
                <wp:effectExtent l="10160" t="10160" r="6350" b="13970"/>
                <wp:wrapNone/>
                <wp:docPr id="1207" name="Text Box 9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615" cy="204470"/>
                        </a:xfrm>
                        <a:prstGeom prst="rect">
                          <a:avLst/>
                        </a:prstGeom>
                        <a:solidFill>
                          <a:srgbClr val="FFFFFF"/>
                        </a:solidFill>
                        <a:ln w="9525">
                          <a:solidFill>
                            <a:srgbClr val="000000"/>
                          </a:solidFill>
                          <a:miter lim="800000"/>
                          <a:headEnd/>
                          <a:tailEnd/>
                        </a:ln>
                      </wps:spPr>
                      <wps:txbx>
                        <w:txbxContent>
                          <w:p w:rsidR="00EF1AE9" w:rsidRDefault="00EF1AE9" w:rsidP="00506A48">
                            <w:pPr>
                              <w:rPr>
                                <w:sz w:val="16"/>
                                <w:szCs w:val="16"/>
                              </w:rPr>
                            </w:pPr>
                            <w:r>
                              <w:rPr>
                                <w:sz w:val="16"/>
                                <w:szCs w:val="16"/>
                              </w:rPr>
                              <w:t>W (52</w:t>
                            </w:r>
                            <w:proofErr w:type="gramStart"/>
                            <w:r>
                              <w:rPr>
                                <w:sz w:val="16"/>
                                <w:szCs w:val="16"/>
                              </w:rPr>
                              <w:t>,55</w:t>
                            </w:r>
                            <w:proofErr w:type="gramEnd"/>
                            <w:r>
                              <w:rPr>
                                <w:sz w:val="16"/>
                                <w:szCs w:val="1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5" o:spid="_x0000_s1190" type="#_x0000_t202" style="position:absolute;margin-left:157.55pt;margin-top:9.05pt;width:47.45pt;height:16.1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">
                <v:textbox>
                  <w:txbxContent>
                    <w:p w:rsidR="009464FA" w:rsidRDefault="009464FA" w:rsidP="00506A48">
                      <w:pPr>
                        <w:rPr>
                          <w:sz w:val="16"/>
                          <w:szCs w:val="16"/>
                        </w:rPr>
                      </w:pPr>
                      <w:r>
                        <w:rPr>
                          <w:sz w:val="16"/>
                          <w:szCs w:val="16"/>
                        </w:rPr>
                        <w:t>W (52</w:t>
                      </w:r>
                      <w:proofErr w:type="gramStart"/>
                      <w:r>
                        <w:rPr>
                          <w:sz w:val="16"/>
                          <w:szCs w:val="16"/>
                        </w:rPr>
                        <w:t>,55</w:t>
                      </w:r>
                      <w:proofErr w:type="gramEnd"/>
                      <w:r>
                        <w:rPr>
                          <w:sz w:val="16"/>
                          <w:szCs w:val="16"/>
                        </w:rPr>
                        <w:t>)</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22752" behindDoc="0" locked="0" layoutInCell="1" allowOverlap="1" wp14:anchorId="410695AC" wp14:editId="34A8C479">
                <wp:simplePos x="0" y="0"/>
                <wp:positionH relativeFrom="column">
                  <wp:posOffset>1287780</wp:posOffset>
                </wp:positionH>
                <wp:positionV relativeFrom="paragraph">
                  <wp:posOffset>114935</wp:posOffset>
                </wp:positionV>
                <wp:extent cx="0" cy="149860"/>
                <wp:effectExtent l="59055" t="10160" r="55245" b="20955"/>
                <wp:wrapNone/>
                <wp:docPr id="1206" name="AutoShape 9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986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6" o:spid="_x0000_s1026" type="#_x0000_t32" style="position:absolute;margin-left:101.4pt;margin-top:9.05pt;width:0;height:11.8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23776" behindDoc="0" locked="0" layoutInCell="1" allowOverlap="1" wp14:anchorId="49861964" wp14:editId="3888FD73">
                <wp:simplePos x="0" y="0"/>
                <wp:positionH relativeFrom="column">
                  <wp:posOffset>1287780</wp:posOffset>
                </wp:positionH>
                <wp:positionV relativeFrom="paragraph">
                  <wp:posOffset>717550</wp:posOffset>
                </wp:positionV>
                <wp:extent cx="0" cy="276225"/>
                <wp:effectExtent l="59055" t="12700" r="55245" b="15875"/>
                <wp:wrapNone/>
                <wp:docPr id="1205" name="AutoShape 9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22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7" o:spid="_x0000_s1026" type="#_x0000_t32" style="position:absolute;margin-left:101.4pt;margin-top:56.5pt;width:0;height:21.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24800" behindDoc="0" locked="0" layoutInCell="1" allowOverlap="1" wp14:anchorId="7A7002BC" wp14:editId="3625DDF5">
                <wp:simplePos x="0" y="0"/>
                <wp:positionH relativeFrom="column">
                  <wp:posOffset>1287780</wp:posOffset>
                </wp:positionH>
                <wp:positionV relativeFrom="paragraph">
                  <wp:posOffset>1371600</wp:posOffset>
                </wp:positionV>
                <wp:extent cx="0" cy="158750"/>
                <wp:effectExtent l="59055" t="9525" r="55245" b="22225"/>
                <wp:wrapNone/>
                <wp:docPr id="1204" name="AutoShape 9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875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8" o:spid="_x0000_s1026" type="#_x0000_t32" style="position:absolute;margin-left:101.4pt;margin-top:108pt;width:0;height:1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25824" behindDoc="0" locked="0" layoutInCell="1" allowOverlap="1" wp14:anchorId="65C0DCFD" wp14:editId="32EABFB6">
                <wp:simplePos x="0" y="0"/>
                <wp:positionH relativeFrom="column">
                  <wp:posOffset>3253740</wp:posOffset>
                </wp:positionH>
                <wp:positionV relativeFrom="paragraph">
                  <wp:posOffset>1583690</wp:posOffset>
                </wp:positionV>
                <wp:extent cx="1509395" cy="1155065"/>
                <wp:effectExtent l="5715" t="12065" r="8890" b="13970"/>
                <wp:wrapNone/>
                <wp:docPr id="1203" name="Rectangle 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9395" cy="1155065"/>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89" o:spid="_x0000_s1026" style="position:absolute;margin-left:256.2pt;margin-top:124.7pt;width:118.85pt;height:90.9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">
                <v:stroke dashstyle="1 1" endcap="round"/>
              </v:rect>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26848" behindDoc="0" locked="0" layoutInCell="1" allowOverlap="1" wp14:anchorId="72C96EDF" wp14:editId="34AF6556">
                <wp:simplePos x="0" y="0"/>
                <wp:positionH relativeFrom="column">
                  <wp:posOffset>3950335</wp:posOffset>
                </wp:positionH>
                <wp:positionV relativeFrom="paragraph">
                  <wp:posOffset>1310005</wp:posOffset>
                </wp:positionV>
                <wp:extent cx="1270" cy="360680"/>
                <wp:effectExtent l="54610" t="14605" r="58420" b="5715"/>
                <wp:wrapNone/>
                <wp:docPr id="1202" name="AutoShape 9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0" cy="36068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0" o:spid="_x0000_s1026" type="#_x0000_t32" style="position:absolute;margin-left:311.05pt;margin-top:103.15pt;width:.1pt;height:28.4pt;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09440" behindDoc="0" locked="0" layoutInCell="1" allowOverlap="1" wp14:anchorId="47CF658A" wp14:editId="7A773C0A">
                <wp:simplePos x="0" y="0"/>
                <wp:positionH relativeFrom="column">
                  <wp:posOffset>3470910</wp:posOffset>
                </wp:positionH>
                <wp:positionV relativeFrom="paragraph">
                  <wp:posOffset>114935</wp:posOffset>
                </wp:positionV>
                <wp:extent cx="1104900" cy="219710"/>
                <wp:effectExtent l="13335" t="10160" r="5715" b="8255"/>
                <wp:wrapNone/>
                <wp:docPr id="1201" name="Text Box 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Inv. Shift rows</w:t>
                            </w:r>
                          </w:p>
                          <w:p w:rsidR="00EF1AE9" w:rsidRDefault="00EF1AE9" w:rsidP="00506A48">
                            <w:pPr>
                              <w:rPr>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3" o:spid="_x0000_s1191" type="#_x0000_t202" style="position:absolute;margin-left:273.3pt;margin-top:9.05pt;width:87pt;height:17.3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">
                <v:textbox>
                  <w:txbxContent>
                    <w:p w:rsidR="009464FA" w:rsidRDefault="009464FA" w:rsidP="00506A48">
                      <w:pPr>
                        <w:rPr>
                          <w:sz w:val="18"/>
                          <w:szCs w:val="18"/>
                        </w:rPr>
                      </w:pPr>
                      <w:r>
                        <w:rPr>
                          <w:sz w:val="18"/>
                          <w:szCs w:val="18"/>
                        </w:rPr>
                        <w:t>Inv. Shift rows</w:t>
                      </w:r>
                    </w:p>
                    <w:p w:rsidR="009464FA" w:rsidRDefault="009464FA" w:rsidP="00506A48">
                      <w:pPr>
                        <w:rPr>
                          <w:szCs w:val="18"/>
                        </w:rPr>
                      </w:pP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10464" behindDoc="0" locked="0" layoutInCell="1" allowOverlap="1" wp14:anchorId="4B4754D3" wp14:editId="0A8E12F9">
                <wp:simplePos x="0" y="0"/>
                <wp:positionH relativeFrom="column">
                  <wp:posOffset>3470910</wp:posOffset>
                </wp:positionH>
                <wp:positionV relativeFrom="paragraph">
                  <wp:posOffset>537210</wp:posOffset>
                </wp:positionV>
                <wp:extent cx="1104900" cy="219710"/>
                <wp:effectExtent l="13335" t="13335" r="5715" b="5080"/>
                <wp:wrapNone/>
                <wp:docPr id="1200" name="Text Box 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Inv. Mix colum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4" o:spid="_x0000_s1192" type="#_x0000_t202" style="position:absolute;margin-left:273.3pt;margin-top:42.3pt;width:87pt;height:17.3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">
                <v:textbox>
                  <w:txbxContent>
                    <w:p w:rsidR="009464FA" w:rsidRDefault="009464FA" w:rsidP="00506A48">
                      <w:pPr>
                        <w:rPr>
                          <w:sz w:val="18"/>
                          <w:szCs w:val="18"/>
                        </w:rPr>
                      </w:pPr>
                      <w:r>
                        <w:rPr>
                          <w:sz w:val="18"/>
                          <w:szCs w:val="18"/>
                        </w:rPr>
                        <w:t>Inv. Mix column</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11488" behindDoc="0" locked="0" layoutInCell="1" allowOverlap="1" wp14:anchorId="077A98A7" wp14:editId="053EE902">
                <wp:simplePos x="0" y="0"/>
                <wp:positionH relativeFrom="column">
                  <wp:posOffset>3470910</wp:posOffset>
                </wp:positionH>
                <wp:positionV relativeFrom="paragraph">
                  <wp:posOffset>930275</wp:posOffset>
                </wp:positionV>
                <wp:extent cx="1104900" cy="219710"/>
                <wp:effectExtent l="13335" t="6350" r="5715" b="12065"/>
                <wp:wrapNone/>
                <wp:docPr id="1199" name="Text Box 9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Add round ke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5" o:spid="_x0000_s1193" type="#_x0000_t202" style="position:absolute;margin-left:273.3pt;margin-top:73.25pt;width:87pt;height:17.3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">
                <v:textbox>
                  <w:txbxContent>
                    <w:p w:rsidR="009464FA" w:rsidRDefault="009464FA" w:rsidP="00506A48">
                      <w:pPr>
                        <w:rPr>
                          <w:sz w:val="18"/>
                          <w:szCs w:val="18"/>
                        </w:rPr>
                      </w:pPr>
                      <w:r>
                        <w:rPr>
                          <w:sz w:val="18"/>
                          <w:szCs w:val="18"/>
                        </w:rPr>
                        <w:t>Add round key</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12512" behindDoc="0" locked="0" layoutInCell="1" allowOverlap="1" wp14:anchorId="597D96E4" wp14:editId="42128644">
                <wp:simplePos x="0" y="0"/>
                <wp:positionH relativeFrom="column">
                  <wp:posOffset>3948430</wp:posOffset>
                </wp:positionH>
                <wp:positionV relativeFrom="paragraph">
                  <wp:posOffset>757555</wp:posOffset>
                </wp:positionV>
                <wp:extent cx="1270" cy="172720"/>
                <wp:effectExtent l="52705" t="24130" r="60325" b="12700"/>
                <wp:wrapNone/>
                <wp:docPr id="1198" name="AutoShape 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70" cy="17272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76" o:spid="_x0000_s1026" type="#_x0000_t32" style="position:absolute;margin-left:310.9pt;margin-top:59.65pt;width:.1pt;height:13.6pt;flip:x 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13536" behindDoc="0" locked="0" layoutInCell="1" allowOverlap="1" wp14:anchorId="5BB5A595" wp14:editId="629E3EE3">
                <wp:simplePos x="0" y="0"/>
                <wp:positionH relativeFrom="column">
                  <wp:posOffset>3947160</wp:posOffset>
                </wp:positionH>
                <wp:positionV relativeFrom="paragraph">
                  <wp:posOffset>319405</wp:posOffset>
                </wp:positionV>
                <wp:extent cx="635" cy="231775"/>
                <wp:effectExtent l="60960" t="14605" r="52705" b="10795"/>
                <wp:wrapNone/>
                <wp:docPr id="1197" name="AutoShape 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23177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77" o:spid="_x0000_s1026" type="#_x0000_t32" style="position:absolute;margin-left:310.8pt;margin-top:25.15pt;width:.05pt;height:18.25pt;flip:x 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">
                <v:stroke dashstyle="1 1" endarrow="block" endcap="round"/>
              </v:shape>
            </w:pict>
          </mc:Fallback>
        </mc:AlternateContent>
      </w: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27872" behindDoc="0" locked="0" layoutInCell="1" allowOverlap="1" wp14:anchorId="5D3F9FD4" wp14:editId="6CE367FF">
                <wp:simplePos x="0" y="0"/>
                <wp:positionH relativeFrom="column">
                  <wp:posOffset>1287780</wp:posOffset>
                </wp:positionH>
                <wp:positionV relativeFrom="paragraph">
                  <wp:posOffset>131445</wp:posOffset>
                </wp:positionV>
                <wp:extent cx="0" cy="140335"/>
                <wp:effectExtent l="59055" t="7620" r="55245" b="23495"/>
                <wp:wrapNone/>
                <wp:docPr id="1196" name="AutoShape 9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033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1" o:spid="_x0000_s1026" type="#_x0000_t32" style="position:absolute;margin-left:101.4pt;margin-top:10.35pt;width:0;height:11.0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28896" behindDoc="0" locked="0" layoutInCell="1" allowOverlap="1" wp14:anchorId="6B1995A0" wp14:editId="4F8DFBDB">
                <wp:simplePos x="0" y="0"/>
                <wp:positionH relativeFrom="column">
                  <wp:posOffset>3950335</wp:posOffset>
                </wp:positionH>
                <wp:positionV relativeFrom="paragraph">
                  <wp:posOffset>271780</wp:posOffset>
                </wp:positionV>
                <wp:extent cx="0" cy="124460"/>
                <wp:effectExtent l="54610" t="14605" r="59690" b="13335"/>
                <wp:wrapNone/>
                <wp:docPr id="1195" name="AutoShape 9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446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2" o:spid="_x0000_s1026" type="#_x0000_t32" style="position:absolute;margin-left:311.05pt;margin-top:21.4pt;width:0;height:9.8pt;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29920" behindDoc="0" locked="0" layoutInCell="1" allowOverlap="1" wp14:anchorId="1503ED95" wp14:editId="52BE2B9E">
                <wp:simplePos x="0" y="0"/>
                <wp:positionH relativeFrom="column">
                  <wp:posOffset>2059940</wp:posOffset>
                </wp:positionH>
                <wp:positionV relativeFrom="paragraph">
                  <wp:posOffset>131445</wp:posOffset>
                </wp:positionV>
                <wp:extent cx="602615" cy="204470"/>
                <wp:effectExtent l="12065" t="7620" r="13970" b="6985"/>
                <wp:wrapNone/>
                <wp:docPr id="1194" name="Text Box 9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615" cy="204470"/>
                        </a:xfrm>
                        <a:prstGeom prst="rect">
                          <a:avLst/>
                        </a:prstGeom>
                        <a:solidFill>
                          <a:srgbClr val="FFFFFF"/>
                        </a:solidFill>
                        <a:ln w="9525">
                          <a:solidFill>
                            <a:srgbClr val="000000"/>
                          </a:solidFill>
                          <a:miter lim="800000"/>
                          <a:headEnd/>
                          <a:tailEnd/>
                        </a:ln>
                      </wps:spPr>
                      <wps:txbx>
                        <w:txbxContent>
                          <w:p w:rsidR="00EF1AE9" w:rsidRDefault="00EF1AE9" w:rsidP="00506A48">
                            <w:pPr>
                              <w:rPr>
                                <w:sz w:val="16"/>
                                <w:szCs w:val="16"/>
                              </w:rPr>
                            </w:pPr>
                            <w:r>
                              <w:rPr>
                                <w:sz w:val="16"/>
                                <w:szCs w:val="16"/>
                              </w:rPr>
                              <w:t>W (56</w:t>
                            </w:r>
                            <w:proofErr w:type="gramStart"/>
                            <w:r>
                              <w:rPr>
                                <w:sz w:val="16"/>
                                <w:szCs w:val="16"/>
                              </w:rPr>
                              <w:t>,59</w:t>
                            </w:r>
                            <w:proofErr w:type="gramEnd"/>
                            <w:r>
                              <w:rPr>
                                <w:sz w:val="16"/>
                                <w:szCs w:val="1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3" o:spid="_x0000_s1194" type="#_x0000_t202" style="position:absolute;margin-left:162.2pt;margin-top:10.35pt;width:47.45pt;height:16.1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">
                <v:textbox>
                  <w:txbxContent>
                    <w:p w:rsidR="009464FA" w:rsidRDefault="009464FA" w:rsidP="00506A48">
                      <w:pPr>
                        <w:rPr>
                          <w:sz w:val="16"/>
                          <w:szCs w:val="16"/>
                        </w:rPr>
                      </w:pPr>
                      <w:r>
                        <w:rPr>
                          <w:sz w:val="16"/>
                          <w:szCs w:val="16"/>
                        </w:rPr>
                        <w:t>W (56</w:t>
                      </w:r>
                      <w:proofErr w:type="gramStart"/>
                      <w:r>
                        <w:rPr>
                          <w:sz w:val="16"/>
                          <w:szCs w:val="16"/>
                        </w:rPr>
                        <w:t>,59</w:t>
                      </w:r>
                      <w:proofErr w:type="gramEnd"/>
                      <w:r>
                        <w:rPr>
                          <w:sz w:val="16"/>
                          <w:szCs w:val="16"/>
                        </w:rPr>
                        <w:t>)</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30944" behindDoc="0" locked="0" layoutInCell="1" allowOverlap="1" wp14:anchorId="649C38F8" wp14:editId="58426380">
                <wp:simplePos x="0" y="0"/>
                <wp:positionH relativeFrom="column">
                  <wp:posOffset>3470910</wp:posOffset>
                </wp:positionH>
                <wp:positionV relativeFrom="paragraph">
                  <wp:posOffset>52070</wp:posOffset>
                </wp:positionV>
                <wp:extent cx="1104900" cy="219710"/>
                <wp:effectExtent l="13335" t="13970" r="5715" b="13970"/>
                <wp:wrapNone/>
                <wp:docPr id="1193" name="Text Box 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Inv. Bytes subs</w:t>
                            </w:r>
                          </w:p>
                          <w:p w:rsidR="00EF1AE9" w:rsidRDefault="00EF1AE9" w:rsidP="00506A48">
                            <w:pPr>
                              <w:rPr>
                                <w:szCs w:val="18"/>
                              </w:rPr>
                            </w:pPr>
                          </w:p>
                          <w:p w:rsidR="00EF1AE9" w:rsidRDefault="00EF1AE9" w:rsidP="00506A48">
                            <w:pPr>
                              <w:rPr>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4" o:spid="_x0000_s1195" type="#_x0000_t202" style="position:absolute;margin-left:273.3pt;margin-top:4.1pt;width:87pt;height:17.3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">
                <v:textbox>
                  <w:txbxContent>
                    <w:p w:rsidR="009464FA" w:rsidRDefault="009464FA" w:rsidP="00506A48">
                      <w:pPr>
                        <w:rPr>
                          <w:sz w:val="18"/>
                          <w:szCs w:val="18"/>
                        </w:rPr>
                      </w:pPr>
                      <w:r>
                        <w:rPr>
                          <w:sz w:val="18"/>
                          <w:szCs w:val="18"/>
                        </w:rPr>
                        <w:t>Inv. Bytes subs</w:t>
                      </w:r>
                    </w:p>
                    <w:p w:rsidR="009464FA" w:rsidRDefault="009464FA" w:rsidP="00506A48">
                      <w:pPr>
                        <w:rPr>
                          <w:szCs w:val="18"/>
                        </w:rPr>
                      </w:pPr>
                    </w:p>
                    <w:p w:rsidR="009464FA" w:rsidRDefault="009464FA" w:rsidP="00506A48">
                      <w:pPr>
                        <w:rPr>
                          <w:szCs w:val="18"/>
                        </w:rPr>
                      </w:pP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31968" behindDoc="0" locked="0" layoutInCell="1" allowOverlap="1" wp14:anchorId="05F00470" wp14:editId="63E6F57B">
                <wp:simplePos x="0" y="0"/>
                <wp:positionH relativeFrom="column">
                  <wp:posOffset>1353185</wp:posOffset>
                </wp:positionH>
                <wp:positionV relativeFrom="paragraph">
                  <wp:posOffset>695960</wp:posOffset>
                </wp:positionV>
                <wp:extent cx="0" cy="263525"/>
                <wp:effectExtent l="57785" t="10160" r="56515" b="21590"/>
                <wp:wrapNone/>
                <wp:docPr id="1192" name="AutoShape 9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352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5" o:spid="_x0000_s1026" type="#_x0000_t32" style="position:absolute;margin-left:106.55pt;margin-top:54.8pt;width:0;height:20.7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32992" behindDoc="0" locked="0" layoutInCell="1" allowOverlap="1" wp14:anchorId="2E6463C0" wp14:editId="5C537E16">
                <wp:simplePos x="0" y="0"/>
                <wp:positionH relativeFrom="column">
                  <wp:posOffset>810260</wp:posOffset>
                </wp:positionH>
                <wp:positionV relativeFrom="paragraph">
                  <wp:posOffset>271780</wp:posOffset>
                </wp:positionV>
                <wp:extent cx="1104900" cy="219710"/>
                <wp:effectExtent l="10160" t="5080" r="8890" b="13335"/>
                <wp:wrapNone/>
                <wp:docPr id="1191" name="Text Box 9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Add round key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6" o:spid="_x0000_s1196" type="#_x0000_t202" style="position:absolute;margin-left:63.8pt;margin-top:21.4pt;width:87pt;height:17.3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">
                <v:textbox>
                  <w:txbxContent>
                    <w:p w:rsidR="009464FA" w:rsidRDefault="009464FA" w:rsidP="00506A48">
                      <w:pPr>
                        <w:rPr>
                          <w:sz w:val="18"/>
                          <w:szCs w:val="18"/>
                        </w:rPr>
                      </w:pPr>
                      <w:r>
                        <w:rPr>
                          <w:sz w:val="18"/>
                          <w:szCs w:val="18"/>
                        </w:rPr>
                        <w:t>Add round keys</w:t>
                      </w:r>
                    </w:p>
                  </w:txbxContent>
                </v:textbox>
              </v:shape>
            </w:pict>
          </mc:Fallback>
        </mc:AlternateContent>
      </w:r>
      <w:r w:rsidRPr="00506A48">
        <w:rPr>
          <w:rFonts w:ascii="Calibri" w:eastAsia="Times New Roman" w:hAnsi="Calibri" w:cs="Times New Roman"/>
        </w:rPr>
        <w:t>Round 14</w:t>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t xml:space="preserve">             Round 14</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34016" behindDoc="0" locked="0" layoutInCell="1" allowOverlap="1" wp14:anchorId="705AAC56" wp14:editId="61924452">
                <wp:simplePos x="0" y="0"/>
                <wp:positionH relativeFrom="column">
                  <wp:posOffset>1915160</wp:posOffset>
                </wp:positionH>
                <wp:positionV relativeFrom="paragraph">
                  <wp:posOffset>73025</wp:posOffset>
                </wp:positionV>
                <wp:extent cx="747395" cy="0"/>
                <wp:effectExtent l="19685" t="53975" r="13970" b="60325"/>
                <wp:wrapNone/>
                <wp:docPr id="1190" name="AutoShape 9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47395"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7" o:spid="_x0000_s1026" type="#_x0000_t32" style="position:absolute;margin-left:150.8pt;margin-top:5.75pt;width:58.85pt;height:0;flip:x;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35040" behindDoc="0" locked="0" layoutInCell="1" allowOverlap="1" wp14:anchorId="4353D8FA" wp14:editId="02B7CAD6">
                <wp:simplePos x="0" y="0"/>
                <wp:positionH relativeFrom="column">
                  <wp:posOffset>3470910</wp:posOffset>
                </wp:positionH>
                <wp:positionV relativeFrom="paragraph">
                  <wp:posOffset>73025</wp:posOffset>
                </wp:positionV>
                <wp:extent cx="1104900" cy="219710"/>
                <wp:effectExtent l="13335" t="6350" r="5715" b="12065"/>
                <wp:wrapNone/>
                <wp:docPr id="1189" name="Text Box 9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Inv. Shift rows</w:t>
                            </w:r>
                          </w:p>
                          <w:p w:rsidR="00EF1AE9" w:rsidRDefault="00EF1AE9" w:rsidP="00506A48">
                            <w:pPr>
                              <w:rPr>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8" o:spid="_x0000_s1197" type="#_x0000_t202" style="position:absolute;margin-left:273.3pt;margin-top:5.75pt;width:87pt;height:17.3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">
                <v:textbox>
                  <w:txbxContent>
                    <w:p w:rsidR="009464FA" w:rsidRDefault="009464FA" w:rsidP="00506A48">
                      <w:pPr>
                        <w:rPr>
                          <w:sz w:val="18"/>
                          <w:szCs w:val="18"/>
                        </w:rPr>
                      </w:pPr>
                      <w:r>
                        <w:rPr>
                          <w:sz w:val="18"/>
                          <w:szCs w:val="18"/>
                        </w:rPr>
                        <w:t>Inv. Shift rows</w:t>
                      </w:r>
                    </w:p>
                    <w:p w:rsidR="009464FA" w:rsidRDefault="009464FA" w:rsidP="00506A48">
                      <w:pPr>
                        <w:rPr>
                          <w:szCs w:val="18"/>
                        </w:rPr>
                      </w:pP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36064" behindDoc="0" locked="0" layoutInCell="1" allowOverlap="1" wp14:anchorId="5FED2950" wp14:editId="2856DD66">
                <wp:simplePos x="0" y="0"/>
                <wp:positionH relativeFrom="column">
                  <wp:posOffset>3950335</wp:posOffset>
                </wp:positionH>
                <wp:positionV relativeFrom="paragraph">
                  <wp:posOffset>292735</wp:posOffset>
                </wp:positionV>
                <wp:extent cx="635" cy="211455"/>
                <wp:effectExtent l="54610" t="16510" r="59055" b="10160"/>
                <wp:wrapNone/>
                <wp:docPr id="1188" name="AutoShape 9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1145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9" o:spid="_x0000_s1026" type="#_x0000_t32" style="position:absolute;margin-left:311.05pt;margin-top:23.05pt;width:.05pt;height:16.65pt;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">
                <v:stroke dashstyle="1 1" endarrow="block" endcap="round"/>
              </v:shape>
            </w:pict>
          </mc:Fallback>
        </mc:AlternateConten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37088" behindDoc="0" locked="0" layoutInCell="1" allowOverlap="1" wp14:anchorId="03D7D321" wp14:editId="09CB4067">
                <wp:simplePos x="0" y="0"/>
                <wp:positionH relativeFrom="column">
                  <wp:posOffset>4975860</wp:posOffset>
                </wp:positionH>
                <wp:positionV relativeFrom="paragraph">
                  <wp:posOffset>78740</wp:posOffset>
                </wp:positionV>
                <wp:extent cx="1286510" cy="285750"/>
                <wp:effectExtent l="13335" t="12065" r="5080" b="6985"/>
                <wp:wrapNone/>
                <wp:docPr id="1187" name="Rectangle 10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6510" cy="285750"/>
                        </a:xfrm>
                        <a:prstGeom prst="rect">
                          <a:avLst/>
                        </a:prstGeom>
                        <a:solidFill>
                          <a:srgbClr val="FFFFFF"/>
                        </a:solidFill>
                        <a:ln w="9525" cap="rnd">
                          <a:solidFill>
                            <a:sysClr val="window" lastClr="FFFFFF">
                              <a:lumMod val="100000"/>
                              <a:lumOff val="0"/>
                            </a:sysClr>
                          </a:solidFill>
                          <a:prstDash val="sysDot"/>
                          <a:miter lim="800000"/>
                          <a:headEnd/>
                          <a:tailEnd/>
                        </a:ln>
                      </wps:spPr>
                      <wps:txbx>
                        <w:txbxContent>
                          <w:p w:rsidR="00EF1AE9" w:rsidRDefault="00EF1AE9" w:rsidP="00506A48">
                            <w:r>
                              <w:t>128 bits cipher tex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00" o:spid="_x0000_s1198" style="position:absolute;margin-left:391.8pt;margin-top:6.2pt;width:101.3pt;height:22.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" strokecolor="white">
                <v:stroke dashstyle="1 1" endcap="round"/>
                <v:textbox>
                  <w:txbxContent>
                    <w:p w:rsidR="009464FA" w:rsidRDefault="009464FA" w:rsidP="00506A48">
                      <w:r>
                        <w:t>128 bits cipher text</w:t>
                      </w:r>
                    </w:p>
                  </w:txbxContent>
                </v:textbox>
              </v:rect>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38112" behindDoc="0" locked="0" layoutInCell="1" allowOverlap="1" wp14:anchorId="557277B9" wp14:editId="2367D8EA">
                <wp:simplePos x="0" y="0"/>
                <wp:positionH relativeFrom="column">
                  <wp:posOffset>4763135</wp:posOffset>
                </wp:positionH>
                <wp:positionV relativeFrom="paragraph">
                  <wp:posOffset>255270</wp:posOffset>
                </wp:positionV>
                <wp:extent cx="266065" cy="0"/>
                <wp:effectExtent l="19685" t="55245" r="9525" b="59055"/>
                <wp:wrapNone/>
                <wp:docPr id="1186" name="AutoShape 10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6065"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01" o:spid="_x0000_s1026" type="#_x0000_t32" style="position:absolute;margin-left:375.05pt;margin-top:20.1pt;width:20.95pt;height:0;flip:x;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39136" behindDoc="0" locked="0" layoutInCell="1" allowOverlap="1" wp14:anchorId="61F94147" wp14:editId="324A2A71">
                <wp:simplePos x="0" y="0"/>
                <wp:positionH relativeFrom="column">
                  <wp:posOffset>2662555</wp:posOffset>
                </wp:positionH>
                <wp:positionV relativeFrom="paragraph">
                  <wp:posOffset>313055</wp:posOffset>
                </wp:positionV>
                <wp:extent cx="808355" cy="0"/>
                <wp:effectExtent l="5080" t="55880" r="15240" b="58420"/>
                <wp:wrapNone/>
                <wp:docPr id="1185" name="AutoShape 10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8355"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02" o:spid="_x0000_s1026" type="#_x0000_t32" style="position:absolute;margin-left:209.65pt;margin-top:24.65pt;width:63.65pt;height:0;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">
                <v:stroke dashstyle="1 1" endarrow="block"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40160" behindDoc="0" locked="0" layoutInCell="1" allowOverlap="1" wp14:anchorId="624B0F3C" wp14:editId="749456FF">
                <wp:simplePos x="0" y="0"/>
                <wp:positionH relativeFrom="column">
                  <wp:posOffset>3470910</wp:posOffset>
                </wp:positionH>
                <wp:positionV relativeFrom="paragraph">
                  <wp:posOffset>144780</wp:posOffset>
                </wp:positionV>
                <wp:extent cx="1104900" cy="219710"/>
                <wp:effectExtent l="13335" t="11430" r="5715" b="6985"/>
                <wp:wrapNone/>
                <wp:docPr id="1184" name="Text Box 10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1971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 xml:space="preserve">Add round key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3" o:spid="_x0000_s1199" type="#_x0000_t202" style="position:absolute;margin-left:273.3pt;margin-top:11.4pt;width:87pt;height:17.3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">
                <v:textbox>
                  <w:txbxContent>
                    <w:p w:rsidR="009464FA" w:rsidRDefault="009464FA" w:rsidP="00506A48">
                      <w:pPr>
                        <w:rPr>
                          <w:sz w:val="18"/>
                          <w:szCs w:val="18"/>
                        </w:rPr>
                      </w:pPr>
                      <w:r>
                        <w:rPr>
                          <w:sz w:val="18"/>
                          <w:szCs w:val="18"/>
                        </w:rPr>
                        <w:t xml:space="preserve">Add round key </w:t>
                      </w:r>
                    </w:p>
                  </w:txbxContent>
                </v:textbox>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41184" behindDoc="0" locked="0" layoutInCell="1" allowOverlap="1" wp14:anchorId="79DA6B8B" wp14:editId="4B5CBDE3">
                <wp:simplePos x="0" y="0"/>
                <wp:positionH relativeFrom="column">
                  <wp:posOffset>2662555</wp:posOffset>
                </wp:positionH>
                <wp:positionV relativeFrom="paragraph">
                  <wp:posOffset>49530</wp:posOffset>
                </wp:positionV>
                <wp:extent cx="0" cy="424815"/>
                <wp:effectExtent l="5080" t="11430" r="13970" b="11430"/>
                <wp:wrapNone/>
                <wp:docPr id="1183" name="AutoShape 10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04" o:spid="_x0000_s1026" type="#_x0000_t32" style="position:absolute;margin-left:209.65pt;margin-top:3.9pt;width:0;height:33.4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">
                <v:stroke dashstyle="1 1" endcap="round"/>
              </v:shape>
            </w:pict>
          </mc:Fallback>
        </mc:AlternateContent>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42208" behindDoc="0" locked="0" layoutInCell="1" allowOverlap="1" wp14:anchorId="13EEC339" wp14:editId="49C4285D">
                <wp:simplePos x="0" y="0"/>
                <wp:positionH relativeFrom="column">
                  <wp:posOffset>2407285</wp:posOffset>
                </wp:positionH>
                <wp:positionV relativeFrom="paragraph">
                  <wp:posOffset>224155</wp:posOffset>
                </wp:positionV>
                <wp:extent cx="755015" cy="204470"/>
                <wp:effectExtent l="6985" t="5080" r="9525" b="9525"/>
                <wp:wrapNone/>
                <wp:docPr id="1182" name="Text Box 10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5015" cy="204470"/>
                        </a:xfrm>
                        <a:prstGeom prst="rect">
                          <a:avLst/>
                        </a:prstGeom>
                        <a:solidFill>
                          <a:srgbClr val="FFFFFF"/>
                        </a:solidFill>
                        <a:ln w="9525">
                          <a:solidFill>
                            <a:srgbClr val="000000"/>
                          </a:solidFill>
                          <a:miter lim="800000"/>
                          <a:headEnd/>
                          <a:tailEnd/>
                        </a:ln>
                      </wps:spPr>
                      <wps:txbx>
                        <w:txbxContent>
                          <w:p w:rsidR="00EF1AE9" w:rsidRDefault="00EF1AE9" w:rsidP="00506A48">
                            <w:pPr>
                              <w:rPr>
                                <w:sz w:val="18"/>
                                <w:szCs w:val="18"/>
                              </w:rPr>
                            </w:pPr>
                            <w:r>
                              <w:rPr>
                                <w:sz w:val="18"/>
                                <w:szCs w:val="18"/>
                              </w:rPr>
                              <w:t>W (56</w:t>
                            </w:r>
                            <w:proofErr w:type="gramStart"/>
                            <w:r>
                              <w:rPr>
                                <w:sz w:val="18"/>
                                <w:szCs w:val="18"/>
                              </w:rPr>
                              <w:t>,59</w:t>
                            </w:r>
                            <w:proofErr w:type="gramEnd"/>
                            <w:r>
                              <w:rPr>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5" o:spid="_x0000_s1200" type="#_x0000_t202" style="position:absolute;margin-left:189.55pt;margin-top:17.65pt;width:59.45pt;height:16.1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">
                <v:textbox>
                  <w:txbxContent>
                    <w:p w:rsidR="009464FA" w:rsidRDefault="009464FA" w:rsidP="00506A48">
                      <w:pPr>
                        <w:rPr>
                          <w:sz w:val="18"/>
                          <w:szCs w:val="18"/>
                        </w:rPr>
                      </w:pPr>
                      <w:r>
                        <w:rPr>
                          <w:sz w:val="18"/>
                          <w:szCs w:val="18"/>
                        </w:rPr>
                        <w:t>W (56</w:t>
                      </w:r>
                      <w:proofErr w:type="gramStart"/>
                      <w:r>
                        <w:rPr>
                          <w:sz w:val="18"/>
                          <w:szCs w:val="18"/>
                        </w:rPr>
                        <w:t>,59</w:t>
                      </w:r>
                      <w:proofErr w:type="gramEnd"/>
                      <w:r>
                        <w:rPr>
                          <w:sz w:val="18"/>
                          <w:szCs w:val="18"/>
                        </w:rPr>
                        <w:t>)</w:t>
                      </w:r>
                    </w:p>
                  </w:txbxContent>
                </v:textbox>
              </v:shape>
            </w:pict>
          </mc:Fallback>
        </mc:AlternateContent>
      </w:r>
      <w:r w:rsidRPr="00506A48">
        <w:rPr>
          <w:rFonts w:ascii="Calibri" w:eastAsia="Times New Roman" w:hAnsi="Calibri" w:cs="Times New Roman"/>
        </w:rPr>
        <w:tab/>
        <w:t xml:space="preserve">128 </w:t>
      </w:r>
      <w:proofErr w:type="gramStart"/>
      <w:r w:rsidRPr="00506A48">
        <w:rPr>
          <w:rFonts w:ascii="Calibri" w:eastAsia="Times New Roman" w:hAnsi="Calibri" w:cs="Times New Roman"/>
        </w:rPr>
        <w:t>bits  cipher</w:t>
      </w:r>
      <w:proofErr w:type="gramEnd"/>
      <w:r w:rsidRPr="00506A48">
        <w:rPr>
          <w:rFonts w:ascii="Calibri" w:eastAsia="Times New Roman" w:hAnsi="Calibri" w:cs="Times New Roman"/>
        </w:rPr>
        <w:t xml:space="preserve"> text</w:t>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ab/>
      </w:r>
      <w:r w:rsidRPr="00506A48">
        <w:rPr>
          <w:rFonts w:ascii="Calibri" w:eastAsia="Times New Roman" w:hAnsi="Calibri" w:cs="Times New Roman"/>
        </w:rPr>
        <w:tab/>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Encryption</w:t>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t xml:space="preserve">Decryption </w:t>
      </w:r>
    </w:p>
    <w:p w:rsidR="00506A48" w:rsidRPr="00506A48" w:rsidRDefault="00506A48" w:rsidP="00506A48">
      <w:pPr>
        <w:rPr>
          <w:rFonts w:ascii="Calibri" w:eastAsia="Times New Roman" w:hAnsi="Calibri" w:cs="Times New Roman"/>
          <w:b/>
          <w:sz w:val="24"/>
          <w:szCs w:val="24"/>
        </w:rPr>
      </w:pPr>
      <w:r w:rsidRPr="00506A48">
        <w:rPr>
          <w:rFonts w:ascii="Calibri" w:eastAsia="Times New Roman" w:hAnsi="Calibri" w:cs="Times New Roman"/>
          <w:b/>
          <w:sz w:val="24"/>
          <w:szCs w:val="24"/>
        </w:rPr>
        <w:t>Fig.3</w:t>
      </w:r>
      <w:r w:rsidR="00C25E77">
        <w:rPr>
          <w:rFonts w:ascii="Calibri" w:eastAsia="Times New Roman" w:hAnsi="Calibri" w:cs="Times New Roman"/>
          <w:b/>
          <w:sz w:val="24"/>
          <w:szCs w:val="24"/>
        </w:rPr>
        <w:t>.</w:t>
      </w:r>
      <w:r w:rsidRPr="00506A48">
        <w:rPr>
          <w:rFonts w:ascii="Calibri" w:eastAsia="Times New Roman" w:hAnsi="Calibri" w:cs="Times New Roman"/>
          <w:b/>
          <w:sz w:val="24"/>
          <w:szCs w:val="24"/>
        </w:rPr>
        <w:t xml:space="preserve"> </w:t>
      </w:r>
      <w:r w:rsidRPr="00506A48">
        <w:rPr>
          <w:rFonts w:ascii="Calibri" w:eastAsia="Times New Roman" w:hAnsi="Calibri" w:cs="Times New Roman"/>
          <w:b/>
          <w:sz w:val="24"/>
          <w:szCs w:val="24"/>
        </w:rPr>
        <w:tab/>
        <w:t>Data Encryption and Decryption with 256 bits security key</w:t>
      </w:r>
    </w:p>
    <w:p w:rsidR="00506A48" w:rsidRPr="00506A48" w:rsidRDefault="00506A48" w:rsidP="00506A48">
      <w:pPr>
        <w:rPr>
          <w:rFonts w:ascii="Calibri" w:eastAsia="Times New Roman" w:hAnsi="Calibri" w:cs="Times New Roman"/>
          <w:b/>
          <w:sz w:val="24"/>
          <w:szCs w:val="24"/>
        </w:rPr>
      </w:pPr>
    </w:p>
    <w:p w:rsidR="00506A48" w:rsidRPr="00506A48" w:rsidRDefault="00506A48" w:rsidP="00506A48">
      <w:pPr>
        <w:rPr>
          <w:rFonts w:ascii="Calibri" w:eastAsia="Times New Roman" w:hAnsi="Calibri" w:cs="Times New Roman"/>
          <w:b/>
          <w:sz w:val="24"/>
          <w:szCs w:val="24"/>
        </w:rPr>
      </w:pPr>
    </w:p>
    <w:p w:rsidR="00506A48" w:rsidRPr="00506A48" w:rsidRDefault="00506A48" w:rsidP="00506A48">
      <w:pPr>
        <w:rPr>
          <w:rFonts w:ascii="Calibri" w:eastAsia="Times New Roman" w:hAnsi="Calibri" w:cs="Times New Roman"/>
          <w:b/>
          <w:sz w:val="24"/>
          <w:szCs w:val="24"/>
        </w:rPr>
      </w:pP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g">
            <w:drawing>
              <wp:anchor distT="0" distB="0" distL="114300" distR="114300" simplePos="0" relativeHeight="251743232" behindDoc="0" locked="0" layoutInCell="1" allowOverlap="1" wp14:anchorId="7491D296" wp14:editId="1948B6B0">
                <wp:simplePos x="0" y="0"/>
                <wp:positionH relativeFrom="column">
                  <wp:posOffset>-542925</wp:posOffset>
                </wp:positionH>
                <wp:positionV relativeFrom="paragraph">
                  <wp:posOffset>10160</wp:posOffset>
                </wp:positionV>
                <wp:extent cx="5311775" cy="5070475"/>
                <wp:effectExtent l="9525" t="10160" r="12700" b="15240"/>
                <wp:wrapNone/>
                <wp:docPr id="1108" name="Group 10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1775" cy="5070475"/>
                          <a:chOff x="585" y="2515"/>
                          <a:chExt cx="8365" cy="7985"/>
                        </a:xfrm>
                      </wpg:grpSpPr>
                      <wps:wsp>
                        <wps:cNvPr id="1109" name="Rectangle 1007"/>
                        <wps:cNvSpPr>
                          <a:spLocks noChangeArrowheads="1"/>
                        </wps:cNvSpPr>
                        <wps:spPr bwMode="auto">
                          <a:xfrm>
                            <a:off x="585" y="2515"/>
                            <a:ext cx="1675" cy="502"/>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K0</w:t>
                              </w:r>
                              <w:proofErr w:type="gramStart"/>
                              <w:r>
                                <w:t>,K1,K2</w:t>
                              </w:r>
                              <w:proofErr w:type="gramEnd"/>
                              <w:r>
                                <w:t xml:space="preserve">….K14 </w:t>
                              </w:r>
                            </w:p>
                          </w:txbxContent>
                        </wps:txbx>
                        <wps:bodyPr rot="0" vert="horz" wrap="square" lIns="91440" tIns="45720" rIns="91440" bIns="45720" anchor="t" anchorCtr="0" upright="1">
                          <a:noAutofit/>
                        </wps:bodyPr>
                      </wps:wsp>
                      <wps:wsp>
                        <wps:cNvPr id="1110" name="Rectangle 1008"/>
                        <wps:cNvSpPr>
                          <a:spLocks noChangeArrowheads="1"/>
                        </wps:cNvSpPr>
                        <wps:spPr bwMode="auto">
                          <a:xfrm>
                            <a:off x="2260" y="2519"/>
                            <a:ext cx="763" cy="502"/>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K15</w:t>
                              </w:r>
                            </w:p>
                          </w:txbxContent>
                        </wps:txbx>
                        <wps:bodyPr rot="0" vert="horz" wrap="square" lIns="91440" tIns="45720" rIns="91440" bIns="45720" anchor="t" anchorCtr="0" upright="1">
                          <a:noAutofit/>
                        </wps:bodyPr>
                      </wps:wsp>
                      <wpg:grpSp>
                        <wpg:cNvPr id="1111" name="Group 1009"/>
                        <wpg:cNvGrpSpPr>
                          <a:grpSpLocks/>
                        </wpg:cNvGrpSpPr>
                        <wpg:grpSpPr bwMode="auto">
                          <a:xfrm>
                            <a:off x="653" y="2515"/>
                            <a:ext cx="8297" cy="7985"/>
                            <a:chOff x="653" y="2515"/>
                            <a:chExt cx="8297" cy="7985"/>
                          </a:xfrm>
                        </wpg:grpSpPr>
                        <wps:wsp>
                          <wps:cNvPr id="1112" name="Text Box 1010"/>
                          <wps:cNvSpPr txBox="1">
                            <a:spLocks noChangeArrowheads="1"/>
                          </wps:cNvSpPr>
                          <wps:spPr bwMode="auto">
                            <a:xfrm>
                              <a:off x="6932" y="7445"/>
                              <a:ext cx="1590" cy="425"/>
                            </a:xfrm>
                            <a:prstGeom prst="rect">
                              <a:avLst/>
                            </a:prstGeom>
                            <a:solidFill>
                              <a:srgbClr val="FFFFFF"/>
                            </a:solidFill>
                            <a:ln w="9525">
                              <a:solidFill>
                                <a:srgbClr val="000000"/>
                              </a:solidFill>
                              <a:miter lim="800000"/>
                              <a:headEnd/>
                              <a:tailEnd/>
                            </a:ln>
                          </wps:spPr>
                          <wps:txbx>
                            <w:txbxContent>
                              <w:p w:rsidR="00EF1AE9" w:rsidRDefault="00EF1AE9" w:rsidP="00506A48">
                                <w:r>
                                  <w:t xml:space="preserve">     Shift Byte</w:t>
                                </w:r>
                              </w:p>
                            </w:txbxContent>
                          </wps:txbx>
                          <wps:bodyPr rot="0" vert="horz" wrap="square" lIns="91440" tIns="45720" rIns="91440" bIns="45720" anchor="t" anchorCtr="0" upright="1">
                            <a:noAutofit/>
                          </wps:bodyPr>
                        </wps:wsp>
                        <wpg:grpSp>
                          <wpg:cNvPr id="1113" name="Group 1011"/>
                          <wpg:cNvGrpSpPr>
                            <a:grpSpLocks/>
                          </wpg:cNvGrpSpPr>
                          <wpg:grpSpPr bwMode="auto">
                            <a:xfrm>
                              <a:off x="653" y="2515"/>
                              <a:ext cx="8297" cy="7985"/>
                              <a:chOff x="653" y="2515"/>
                              <a:chExt cx="8297" cy="7985"/>
                            </a:xfrm>
                          </wpg:grpSpPr>
                          <wps:wsp>
                            <wps:cNvPr id="1114" name="AutoShape 1012"/>
                            <wps:cNvSpPr>
                              <a:spLocks noChangeArrowheads="1"/>
                            </wps:cNvSpPr>
                            <wps:spPr bwMode="auto">
                              <a:xfrm>
                                <a:off x="5611" y="5717"/>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115" name="AutoShape 1013"/>
                            <wps:cNvSpPr>
                              <a:spLocks noChangeArrowheads="1"/>
                            </wps:cNvSpPr>
                            <wps:spPr bwMode="auto">
                              <a:xfrm>
                                <a:off x="4271" y="5732"/>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116" name="AutoShape 1014"/>
                            <wps:cNvCnPr>
                              <a:cxnSpLocks noChangeShapeType="1"/>
                            </wps:cNvCnPr>
                            <wps:spPr bwMode="auto">
                              <a:xfrm>
                                <a:off x="5887" y="6251"/>
                                <a:ext cx="1"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17" name="AutoShape 1015"/>
                            <wps:cNvCnPr>
                              <a:cxnSpLocks noChangeShapeType="1"/>
                            </wps:cNvCnPr>
                            <wps:spPr bwMode="auto">
                              <a:xfrm>
                                <a:off x="5204" y="6251"/>
                                <a:ext cx="0"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18" name="AutoShape 1016"/>
                            <wps:cNvCnPr>
                              <a:cxnSpLocks noChangeShapeType="1"/>
                            </wps:cNvCnPr>
                            <wps:spPr bwMode="auto">
                              <a:xfrm>
                                <a:off x="4553" y="6251"/>
                                <a:ext cx="1"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19" name="AutoShape 1017"/>
                            <wps:cNvSpPr>
                              <a:spLocks noChangeArrowheads="1"/>
                            </wps:cNvSpPr>
                            <wps:spPr bwMode="auto">
                              <a:xfrm>
                                <a:off x="3562" y="5732"/>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120" name="AutoShape 1018"/>
                            <wps:cNvCnPr>
                              <a:cxnSpLocks noChangeShapeType="1"/>
                            </wps:cNvCnPr>
                            <wps:spPr bwMode="auto">
                              <a:xfrm>
                                <a:off x="3833" y="6251"/>
                                <a:ext cx="1"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21" name="AutoShape 1019"/>
                            <wps:cNvCnPr>
                              <a:cxnSpLocks noChangeShapeType="1"/>
                            </wps:cNvCnPr>
                            <wps:spPr bwMode="auto">
                              <a:xfrm flipV="1">
                                <a:off x="5355" y="6251"/>
                                <a:ext cx="448"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22" name="AutoShape 1020"/>
                            <wps:cNvCnPr>
                              <a:cxnSpLocks noChangeShapeType="1"/>
                            </wps:cNvCnPr>
                            <wps:spPr bwMode="auto">
                              <a:xfrm flipV="1">
                                <a:off x="4687" y="6251"/>
                                <a:ext cx="448"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23" name="AutoShape 1021"/>
                            <wps:cNvCnPr>
                              <a:cxnSpLocks noChangeShapeType="1"/>
                            </wps:cNvCnPr>
                            <wps:spPr bwMode="auto">
                              <a:xfrm flipV="1">
                                <a:off x="3932" y="6236"/>
                                <a:ext cx="447" cy="82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24" name="AutoShape 1022"/>
                            <wps:cNvSpPr>
                              <a:spLocks noChangeArrowheads="1"/>
                            </wps:cNvSpPr>
                            <wps:spPr bwMode="auto">
                              <a:xfrm>
                                <a:off x="4963" y="5717"/>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g:grpSp>
                            <wpg:cNvPr id="1125" name="Group 1023"/>
                            <wpg:cNvGrpSpPr>
                              <a:grpSpLocks/>
                            </wpg:cNvGrpSpPr>
                            <wpg:grpSpPr bwMode="auto">
                              <a:xfrm>
                                <a:off x="1697" y="7409"/>
                                <a:ext cx="6025" cy="3091"/>
                                <a:chOff x="1697" y="7409"/>
                                <a:chExt cx="6025" cy="3091"/>
                              </a:xfrm>
                            </wpg:grpSpPr>
                            <wps:wsp>
                              <wps:cNvPr id="1126" name="AutoShape 1024"/>
                              <wps:cNvCnPr>
                                <a:cxnSpLocks noChangeShapeType="1"/>
                              </wps:cNvCnPr>
                              <wps:spPr bwMode="auto">
                                <a:xfrm>
                                  <a:off x="5815" y="7409"/>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27" name="AutoShape 1025"/>
                              <wps:cNvCnPr>
                                <a:cxnSpLocks noChangeShapeType="1"/>
                              </wps:cNvCnPr>
                              <wps:spPr bwMode="auto">
                                <a:xfrm>
                                  <a:off x="4490" y="7409"/>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28" name="AutoShape 1026"/>
                              <wps:cNvCnPr>
                                <a:cxnSpLocks noChangeShapeType="1"/>
                              </wps:cNvCnPr>
                              <wps:spPr bwMode="auto">
                                <a:xfrm>
                                  <a:off x="3833" y="7409"/>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29" name="AutoShape 1027"/>
                              <wps:cNvCnPr>
                                <a:cxnSpLocks noChangeShapeType="1"/>
                              </wps:cNvCnPr>
                              <wps:spPr bwMode="auto">
                                <a:xfrm>
                                  <a:off x="5216" y="7409"/>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30" name="AutoShape 1028"/>
                              <wps:cNvCnPr>
                                <a:cxnSpLocks noChangeShapeType="1"/>
                              </wps:cNvCnPr>
                              <wps:spPr bwMode="auto">
                                <a:xfrm>
                                  <a:off x="1697" y="8159"/>
                                  <a:ext cx="4130"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131" name="AutoShape 1029"/>
                              <wps:cNvCnPr>
                                <a:cxnSpLocks noChangeShapeType="1"/>
                              </wps:cNvCnPr>
                              <wps:spPr bwMode="auto">
                                <a:xfrm>
                                  <a:off x="1727" y="7949"/>
                                  <a:ext cx="3489"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132" name="AutoShape 1030"/>
                              <wps:cNvCnPr>
                                <a:cxnSpLocks noChangeShapeType="1"/>
                              </wps:cNvCnPr>
                              <wps:spPr bwMode="auto">
                                <a:xfrm flipV="1">
                                  <a:off x="5355" y="9406"/>
                                  <a:ext cx="448" cy="10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33" name="AutoShape 1031"/>
                              <wps:cNvCnPr>
                                <a:cxnSpLocks noChangeShapeType="1"/>
                              </wps:cNvCnPr>
                              <wps:spPr bwMode="auto">
                                <a:xfrm flipV="1">
                                  <a:off x="4687" y="9406"/>
                                  <a:ext cx="448" cy="10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34" name="AutoShape 1032"/>
                              <wps:cNvCnPr>
                                <a:cxnSpLocks noChangeShapeType="1"/>
                              </wps:cNvCnPr>
                              <wps:spPr bwMode="auto">
                                <a:xfrm flipV="1">
                                  <a:off x="3932" y="9406"/>
                                  <a:ext cx="447" cy="10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35" name="AutoShape 1033"/>
                              <wps:cNvCnPr>
                                <a:cxnSpLocks noChangeShapeType="1"/>
                              </wps:cNvCnPr>
                              <wps:spPr bwMode="auto">
                                <a:xfrm>
                                  <a:off x="5887" y="9406"/>
                                  <a:ext cx="0" cy="10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36" name="AutoShape 1034"/>
                              <wps:cNvCnPr>
                                <a:cxnSpLocks noChangeShapeType="1"/>
                              </wps:cNvCnPr>
                              <wps:spPr bwMode="auto">
                                <a:xfrm flipH="1">
                                  <a:off x="5204" y="9406"/>
                                  <a:ext cx="12" cy="10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37" name="AutoShape 1035"/>
                              <wps:cNvCnPr>
                                <a:cxnSpLocks noChangeShapeType="1"/>
                              </wps:cNvCnPr>
                              <wps:spPr bwMode="auto">
                                <a:xfrm>
                                  <a:off x="3833" y="9406"/>
                                  <a:ext cx="0" cy="10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38" name="AutoShape 1036"/>
                              <wps:cNvSpPr>
                                <a:spLocks noChangeArrowheads="1"/>
                              </wps:cNvSpPr>
                              <wps:spPr bwMode="auto">
                                <a:xfrm>
                                  <a:off x="5626" y="8887"/>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139" name="AutoShape 1037"/>
                              <wps:cNvSpPr>
                                <a:spLocks noChangeArrowheads="1"/>
                              </wps:cNvSpPr>
                              <wps:spPr bwMode="auto">
                                <a:xfrm>
                                  <a:off x="4963" y="8887"/>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140" name="AutoShape 1038"/>
                              <wps:cNvCnPr>
                                <a:cxnSpLocks noChangeShapeType="1"/>
                              </wps:cNvCnPr>
                              <wps:spPr bwMode="auto">
                                <a:xfrm>
                                  <a:off x="2912" y="8495"/>
                                  <a:ext cx="0" cy="7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41" name="AutoShape 1039"/>
                              <wps:cNvCnPr>
                                <a:cxnSpLocks noChangeShapeType="1"/>
                              </wps:cNvCnPr>
                              <wps:spPr bwMode="auto">
                                <a:xfrm>
                                  <a:off x="2912" y="8495"/>
                                  <a:ext cx="481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42" name="AutoShape 1040"/>
                              <wps:cNvSpPr>
                                <a:spLocks noChangeArrowheads="1"/>
                              </wps:cNvSpPr>
                              <wps:spPr bwMode="auto">
                                <a:xfrm>
                                  <a:off x="4241" y="8887"/>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143" name="AutoShape 1041"/>
                              <wps:cNvSpPr>
                                <a:spLocks noChangeArrowheads="1"/>
                              </wps:cNvSpPr>
                              <wps:spPr bwMode="auto">
                                <a:xfrm>
                                  <a:off x="3562" y="8887"/>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144" name="AutoShape 1042"/>
                              <wps:cNvCnPr>
                                <a:cxnSpLocks noChangeShapeType="1"/>
                              </wps:cNvCnPr>
                              <wps:spPr bwMode="auto">
                                <a:xfrm>
                                  <a:off x="4523" y="9406"/>
                                  <a:ext cx="0" cy="10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45" name="AutoShape 1043"/>
                              <wps:cNvCnPr>
                                <a:cxnSpLocks noChangeShapeType="1"/>
                              </wps:cNvCnPr>
                              <wps:spPr bwMode="auto">
                                <a:xfrm>
                                  <a:off x="2912" y="9231"/>
                                  <a:ext cx="650"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46" name="AutoShape 1044"/>
                              <wps:cNvCnPr>
                                <a:cxnSpLocks noChangeShapeType="1"/>
                              </wps:cNvCnPr>
                              <wps:spPr bwMode="auto">
                                <a:xfrm>
                                  <a:off x="1712" y="7489"/>
                                  <a:ext cx="2121"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147" name="AutoShape 1045"/>
                              <wps:cNvCnPr>
                                <a:cxnSpLocks noChangeShapeType="1"/>
                              </wps:cNvCnPr>
                              <wps:spPr bwMode="auto">
                                <a:xfrm>
                                  <a:off x="1712" y="7724"/>
                                  <a:ext cx="2768"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g:grpSp>
                          <wpg:grpSp>
                            <wpg:cNvPr id="1148" name="Group 1046"/>
                            <wpg:cNvGrpSpPr>
                              <a:grpSpLocks/>
                            </wpg:cNvGrpSpPr>
                            <wpg:grpSpPr bwMode="auto">
                              <a:xfrm>
                                <a:off x="653" y="2515"/>
                                <a:ext cx="8297" cy="3537"/>
                                <a:chOff x="653" y="2515"/>
                                <a:chExt cx="8297" cy="3537"/>
                              </a:xfrm>
                            </wpg:grpSpPr>
                            <wps:wsp>
                              <wps:cNvPr id="1149" name="Rectangle 1047"/>
                              <wps:cNvSpPr>
                                <a:spLocks noChangeArrowheads="1"/>
                              </wps:cNvSpPr>
                              <wps:spPr bwMode="auto">
                                <a:xfrm>
                                  <a:off x="5112" y="2515"/>
                                  <a:ext cx="763" cy="502"/>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K31</w:t>
                                    </w:r>
                                  </w:p>
                                </w:txbxContent>
                              </wps:txbx>
                              <wps:bodyPr rot="0" vert="horz" wrap="square" lIns="91440" tIns="45720" rIns="91440" bIns="45720" anchor="t" anchorCtr="0" upright="1">
                                <a:noAutofit/>
                              </wps:bodyPr>
                            </wps:wsp>
                            <wps:wsp>
                              <wps:cNvPr id="1150" name="Rectangle 1048"/>
                              <wps:cNvSpPr>
                                <a:spLocks noChangeArrowheads="1"/>
                              </wps:cNvSpPr>
                              <wps:spPr bwMode="auto">
                                <a:xfrm>
                                  <a:off x="3460" y="2515"/>
                                  <a:ext cx="1675" cy="502"/>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 xml:space="preserve">K16, K17….K30 </w:t>
                                    </w:r>
                                  </w:p>
                                </w:txbxContent>
                              </wps:txbx>
                              <wps:bodyPr rot="0" vert="horz" wrap="square" lIns="91440" tIns="45720" rIns="91440" bIns="45720" anchor="t" anchorCtr="0" upright="1">
                                <a:noAutofit/>
                              </wps:bodyPr>
                            </wps:wsp>
                            <wps:wsp>
                              <wps:cNvPr id="1151" name="AutoShape 1049"/>
                              <wps:cNvCnPr>
                                <a:cxnSpLocks noChangeShapeType="1"/>
                              </wps:cNvCnPr>
                              <wps:spPr bwMode="auto">
                                <a:xfrm rot="10800000" flipV="1">
                                  <a:off x="782" y="3017"/>
                                  <a:ext cx="1390" cy="268"/>
                                </a:xfrm>
                                <a:prstGeom prst="bentConnector3">
                                  <a:avLst>
                                    <a:gd name="adj1" fmla="val 50000"/>
                                  </a:avLst>
                                </a:prstGeom>
                                <a:noFill/>
                                <a:ln w="9525" cap="rnd">
                                  <a:solidFill>
                                    <a:srgbClr val="000000"/>
                                  </a:solidFill>
                                  <a:prstDash val="sysDot"/>
                                  <a:miter lim="800000"/>
                                  <a:headEnd/>
                                  <a:tailEnd type="triangle" w="med" len="med"/>
                                </a:ln>
                                <a:extLst>
                                  <a:ext uri="{909E8E84-426E-40DD-AFC4-6F175D3DCCD1}">
                                    <a14:hiddenFill xmlns:a14="http://schemas.microsoft.com/office/drawing/2010/main">
                                      <a:noFill/>
                                    </a14:hiddenFill>
                                  </a:ext>
                                </a:extLst>
                              </wps:spPr>
                              <wps:bodyPr/>
                            </wps:wsp>
                            <wps:wsp>
                              <wps:cNvPr id="1152" name="Rectangle 1050"/>
                              <wps:cNvSpPr>
                                <a:spLocks noChangeArrowheads="1"/>
                              </wps:cNvSpPr>
                              <wps:spPr bwMode="auto">
                                <a:xfrm>
                                  <a:off x="653" y="3467"/>
                                  <a:ext cx="1607" cy="498"/>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ROUND KEY 0</w:t>
                                    </w:r>
                                  </w:p>
                                </w:txbxContent>
                              </wps:txbx>
                              <wps:bodyPr rot="0" vert="horz" wrap="square" lIns="91440" tIns="45720" rIns="91440" bIns="45720" anchor="t" anchorCtr="0" upright="1">
                                <a:noAutofit/>
                              </wps:bodyPr>
                            </wps:wsp>
                            <wps:wsp>
                              <wps:cNvPr id="1153" name="Rectangle 1051"/>
                              <wps:cNvSpPr>
                                <a:spLocks noChangeArrowheads="1"/>
                              </wps:cNvSpPr>
                              <wps:spPr bwMode="auto">
                                <a:xfrm>
                                  <a:off x="7073" y="3021"/>
                                  <a:ext cx="1607" cy="498"/>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ROUND KEY 1</w:t>
                                    </w:r>
                                  </w:p>
                                </w:txbxContent>
                              </wps:txbx>
                              <wps:bodyPr rot="0" vert="horz" wrap="square" lIns="91440" tIns="45720" rIns="91440" bIns="45720" anchor="t" anchorCtr="0" upright="1">
                                <a:noAutofit/>
                              </wps:bodyPr>
                            </wps:wsp>
                            <wps:wsp>
                              <wps:cNvPr id="1154" name="AutoShape 1052"/>
                              <wps:cNvCnPr>
                                <a:cxnSpLocks noChangeShapeType="1"/>
                              </wps:cNvCnPr>
                              <wps:spPr bwMode="auto">
                                <a:xfrm>
                                  <a:off x="5827" y="3965"/>
                                  <a:ext cx="0" cy="1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55" name="AutoShape 1053"/>
                              <wps:cNvCnPr>
                                <a:cxnSpLocks noChangeShapeType="1"/>
                              </wps:cNvCnPr>
                              <wps:spPr bwMode="auto">
                                <a:xfrm>
                                  <a:off x="5216" y="3980"/>
                                  <a:ext cx="0" cy="1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56" name="AutoShape 1054"/>
                              <wps:cNvCnPr>
                                <a:cxnSpLocks noChangeShapeType="1"/>
                              </wps:cNvCnPr>
                              <wps:spPr bwMode="auto">
                                <a:xfrm>
                                  <a:off x="4490" y="3980"/>
                                  <a:ext cx="0" cy="1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57" name="AutoShape 1055"/>
                              <wps:cNvCnPr>
                                <a:cxnSpLocks noChangeShapeType="1"/>
                              </wps:cNvCnPr>
                              <wps:spPr bwMode="auto">
                                <a:xfrm>
                                  <a:off x="3833" y="3980"/>
                                  <a:ext cx="0" cy="1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58" name="AutoShape 1056"/>
                              <wps:cNvCnPr>
                                <a:cxnSpLocks noChangeShapeType="1"/>
                              </wps:cNvCnPr>
                              <wps:spPr bwMode="auto">
                                <a:xfrm>
                                  <a:off x="1697" y="4720"/>
                                  <a:ext cx="413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59" name="AutoShape 1057"/>
                              <wps:cNvCnPr>
                                <a:cxnSpLocks noChangeShapeType="1"/>
                              </wps:cNvCnPr>
                              <wps:spPr bwMode="auto">
                                <a:xfrm>
                                  <a:off x="1425" y="4511"/>
                                  <a:ext cx="3791"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0" name="AutoShape 1058"/>
                              <wps:cNvCnPr>
                                <a:cxnSpLocks noChangeShapeType="1"/>
                              </wps:cNvCnPr>
                              <wps:spPr bwMode="auto">
                                <a:xfrm>
                                  <a:off x="1027" y="4286"/>
                                  <a:ext cx="3453"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1" name="AutoShape 1059"/>
                              <wps:cNvCnPr>
                                <a:cxnSpLocks noChangeShapeType="1"/>
                              </wps:cNvCnPr>
                              <wps:spPr bwMode="auto">
                                <a:xfrm>
                                  <a:off x="782" y="4061"/>
                                  <a:ext cx="3051"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162" name="Group 1060"/>
                              <wpg:cNvGrpSpPr>
                                <a:grpSpLocks/>
                              </wpg:cNvGrpSpPr>
                              <wpg:grpSpPr bwMode="auto">
                                <a:xfrm>
                                  <a:off x="3833" y="3021"/>
                                  <a:ext cx="5117" cy="3031"/>
                                  <a:chOff x="3861" y="2562"/>
                                  <a:chExt cx="5117" cy="3031"/>
                                </a:xfrm>
                              </wpg:grpSpPr>
                              <wps:wsp>
                                <wps:cNvPr id="1163" name="AutoShape 1061"/>
                                <wps:cNvCnPr>
                                  <a:cxnSpLocks noChangeShapeType="1"/>
                                </wps:cNvCnPr>
                                <wps:spPr bwMode="auto">
                                  <a:xfrm>
                                    <a:off x="3861" y="2562"/>
                                    <a:ext cx="0" cy="6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64" name="AutoShape 1062"/>
                                <wps:cNvCnPr>
                                  <a:cxnSpLocks noChangeShapeType="1"/>
                                </wps:cNvCnPr>
                                <wps:spPr bwMode="auto">
                                  <a:xfrm>
                                    <a:off x="4506" y="2562"/>
                                    <a:ext cx="12" cy="6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65" name="AutoShape 1063"/>
                                <wps:cNvCnPr>
                                  <a:cxnSpLocks noChangeShapeType="1"/>
                                </wps:cNvCnPr>
                                <wps:spPr bwMode="auto">
                                  <a:xfrm>
                                    <a:off x="5232" y="2562"/>
                                    <a:ext cx="12" cy="6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66" name="AutoShape 1064"/>
                                <wps:cNvCnPr>
                                  <a:cxnSpLocks noChangeShapeType="1"/>
                                </wps:cNvCnPr>
                                <wps:spPr bwMode="auto">
                                  <a:xfrm>
                                    <a:off x="5831" y="2562"/>
                                    <a:ext cx="12" cy="6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67" name="AutoShape 1065"/>
                                <wps:cNvCnPr>
                                  <a:cxnSpLocks noChangeShapeType="1"/>
                                </wps:cNvCnPr>
                                <wps:spPr bwMode="auto">
                                  <a:xfrm>
                                    <a:off x="6105" y="3360"/>
                                    <a:ext cx="1417"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68" name="AutoShape 1066"/>
                                <wps:cNvCnPr>
                                  <a:cxnSpLocks noChangeShapeType="1"/>
                                </wps:cNvCnPr>
                                <wps:spPr bwMode="auto">
                                  <a:xfrm>
                                    <a:off x="7522" y="3360"/>
                                    <a:ext cx="0" cy="24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9" name="Text Box 1067"/>
                                <wps:cNvSpPr txBox="1">
                                  <a:spLocks noChangeArrowheads="1"/>
                                </wps:cNvSpPr>
                                <wps:spPr bwMode="auto">
                                  <a:xfrm>
                                    <a:off x="6765" y="3596"/>
                                    <a:ext cx="1590" cy="425"/>
                                  </a:xfrm>
                                  <a:prstGeom prst="rect">
                                    <a:avLst/>
                                  </a:prstGeom>
                                  <a:solidFill>
                                    <a:srgbClr val="FFFFFF"/>
                                  </a:solidFill>
                                  <a:ln w="9525">
                                    <a:solidFill>
                                      <a:srgbClr val="000000"/>
                                    </a:solidFill>
                                    <a:miter lim="800000"/>
                                    <a:headEnd/>
                                    <a:tailEnd/>
                                  </a:ln>
                                </wps:spPr>
                                <wps:txbx>
                                  <w:txbxContent>
                                    <w:p w:rsidR="00EF1AE9" w:rsidRDefault="00EF1AE9" w:rsidP="00506A48">
                                      <w:r>
                                        <w:t xml:space="preserve">    Shift Row</w:t>
                                      </w:r>
                                    </w:p>
                                  </w:txbxContent>
                                </wps:txbx>
                                <wps:bodyPr rot="0" vert="horz" wrap="square" lIns="91440" tIns="45720" rIns="91440" bIns="45720" anchor="t" anchorCtr="0" upright="1">
                                  <a:noAutofit/>
                                </wps:bodyPr>
                              </wps:wsp>
                              <wps:wsp>
                                <wps:cNvPr id="1170" name="AutoShape 1068"/>
                                <wps:cNvCnPr>
                                  <a:cxnSpLocks noChangeShapeType="1"/>
                                </wps:cNvCnPr>
                                <wps:spPr bwMode="auto">
                                  <a:xfrm flipH="1">
                                    <a:off x="7523" y="4727"/>
                                    <a:ext cx="4" cy="34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71" name="Text Box 1069"/>
                                <wps:cNvSpPr txBox="1">
                                  <a:spLocks noChangeArrowheads="1"/>
                                </wps:cNvSpPr>
                                <wps:spPr bwMode="auto">
                                  <a:xfrm>
                                    <a:off x="6765" y="4301"/>
                                    <a:ext cx="1590" cy="425"/>
                                  </a:xfrm>
                                  <a:prstGeom prst="rect">
                                    <a:avLst/>
                                  </a:prstGeom>
                                  <a:solidFill>
                                    <a:srgbClr val="FFFFFF"/>
                                  </a:solidFill>
                                  <a:ln w="9525">
                                    <a:solidFill>
                                      <a:srgbClr val="000000"/>
                                    </a:solidFill>
                                    <a:miter lim="800000"/>
                                    <a:headEnd/>
                                    <a:tailEnd/>
                                  </a:ln>
                                </wps:spPr>
                                <wps:txbx>
                                  <w:txbxContent>
                                    <w:p w:rsidR="00EF1AE9" w:rsidRDefault="00EF1AE9" w:rsidP="00506A48">
                                      <w:r>
                                        <w:t xml:space="preserve">     Sub Byte</w:t>
                                      </w:r>
                                    </w:p>
                                  </w:txbxContent>
                                </wps:txbx>
                                <wps:bodyPr rot="0" vert="horz" wrap="square" lIns="91440" tIns="45720" rIns="91440" bIns="45720" anchor="t" anchorCtr="0" upright="1">
                                  <a:noAutofit/>
                                </wps:bodyPr>
                              </wps:wsp>
                              <wpg:grpSp>
                                <wpg:cNvPr id="1172" name="Group 1070"/>
                                <wpg:cNvGrpSpPr>
                                  <a:grpSpLocks/>
                                </wpg:cNvGrpSpPr>
                                <wpg:grpSpPr bwMode="auto">
                                  <a:xfrm>
                                    <a:off x="6314" y="5074"/>
                                    <a:ext cx="2664" cy="519"/>
                                    <a:chOff x="6314" y="5074"/>
                                    <a:chExt cx="2664" cy="519"/>
                                  </a:xfrm>
                                </wpg:grpSpPr>
                                <wps:wsp>
                                  <wps:cNvPr id="1173" name="AutoShape 1071"/>
                                  <wps:cNvSpPr>
                                    <a:spLocks noChangeArrowheads="1"/>
                                  </wps:cNvSpPr>
                                  <wps:spPr bwMode="auto">
                                    <a:xfrm>
                                      <a:off x="7255" y="5074"/>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174" name="AutoShape 1072"/>
                                  <wps:cNvCnPr>
                                    <a:cxnSpLocks noChangeShapeType="1"/>
                                  </wps:cNvCnPr>
                                  <wps:spPr bwMode="auto">
                                    <a:xfrm flipH="1">
                                      <a:off x="7785" y="5363"/>
                                      <a:ext cx="1193"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75" name="AutoShape 1073"/>
                                  <wps:cNvCnPr>
                                    <a:cxnSpLocks noChangeShapeType="1"/>
                                  </wps:cNvCnPr>
                                  <wps:spPr bwMode="auto">
                                    <a:xfrm flipH="1">
                                      <a:off x="6314" y="5371"/>
                                      <a:ext cx="926" cy="1"/>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s:wsp>
                                <wps:cNvPr id="1176" name="AutoShape 1074"/>
                                <wps:cNvCnPr>
                                  <a:cxnSpLocks noChangeShapeType="1"/>
                                </wps:cNvCnPr>
                                <wps:spPr bwMode="auto">
                                  <a:xfrm>
                                    <a:off x="7522" y="4051"/>
                                    <a:ext cx="5" cy="25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s:wsp>
                              <wps:cNvPr id="1177" name="AutoShape 1075"/>
                              <wps:cNvCnPr>
                                <a:cxnSpLocks noChangeShapeType="1"/>
                              </wps:cNvCnPr>
                              <wps:spPr bwMode="auto">
                                <a:xfrm>
                                  <a:off x="782" y="4055"/>
                                  <a:ext cx="0" cy="127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8" name="AutoShape 1076"/>
                              <wps:cNvCnPr>
                                <a:cxnSpLocks noChangeShapeType="1"/>
                              </wps:cNvCnPr>
                              <wps:spPr bwMode="auto">
                                <a:xfrm>
                                  <a:off x="1027" y="4286"/>
                                  <a:ext cx="0" cy="10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9" name="AutoShape 1077"/>
                              <wps:cNvCnPr>
                                <a:cxnSpLocks noChangeShapeType="1"/>
                              </wps:cNvCnPr>
                              <wps:spPr bwMode="auto">
                                <a:xfrm>
                                  <a:off x="1425" y="4480"/>
                                  <a:ext cx="0" cy="8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0" name="AutoShape 1078"/>
                              <wps:cNvCnPr>
                                <a:cxnSpLocks noChangeShapeType="1"/>
                              </wps:cNvCnPr>
                              <wps:spPr bwMode="auto">
                                <a:xfrm>
                                  <a:off x="1697" y="4720"/>
                                  <a:ext cx="0" cy="6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1" name="AutoShape 1079"/>
                              <wps:cNvCnPr>
                                <a:cxnSpLocks noChangeShapeType="1"/>
                              </wps:cNvCnPr>
                              <wps:spPr bwMode="auto">
                                <a:xfrm>
                                  <a:off x="4828" y="3285"/>
                                  <a:ext cx="22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1006" o:spid="_x0000_s1201" style="position:absolute;margin-left:-42.75pt;margin-top:.8pt;width:418.25pt;height:399.25pt;z-index:251743232" coordorigin="585,2515" coordsize="8365,7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">
                <v:rect id="Rectangle 1007" o:spid="_x0000_s1202" style="position:absolute;left:585;top:2515;width:1675;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2xlsMA&#10;AADdAAAADwAAAGRycy9kb3ducmV2LnhtbERPS4vCMBC+L/gfwgheFk1V2NVqFFlQBC9rFfQ4NNMH&#10;NpPSZGv990YQ9jYf33OW685UoqXGlZYVjEcRCOLU6pJzBefTdjgD4TyyxsoyKXiQg/Wq97HEWNs7&#10;H6lNfC5CCLsYFRTe17GULi3IoBvZmjhwmW0M+gCbXOoG7yHcVHISRV/SYMmhocCafgpKb8mfUZDs&#10;p9drdkTZ/u4ut12ZHT7d9FupQb/bLEB46vy/+O3e6zB/HM3h9U04Qa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2xlsMAAADdAAAADwAAAAAAAAAAAAAAAACYAgAAZHJzL2Rv&#10;d25yZXYueG1sUEsFBgAAAAAEAAQA9QAAAIgDAAAAAA==&#10;">
                  <v:stroke dashstyle="1 1" endcap="round"/>
                  <v:textbox>
                    <w:txbxContent>
                      <w:p w:rsidR="009464FA" w:rsidRDefault="009464FA" w:rsidP="00506A48">
                        <w:r>
                          <w:t>K0</w:t>
                        </w:r>
                        <w:proofErr w:type="gramStart"/>
                        <w:r>
                          <w:t>,K1,K2</w:t>
                        </w:r>
                        <w:proofErr w:type="gramEnd"/>
                        <w:r>
                          <w:t xml:space="preserve">….K14 </w:t>
                        </w:r>
                      </w:p>
                    </w:txbxContent>
                  </v:textbox>
                </v:rect>
                <v:rect id="Rectangle 1008" o:spid="_x0000_s1203" style="position:absolute;left:2260;top:2519;width:76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6O1scA&#10;AADdAAAADwAAAGRycy9kb3ducmV2LnhtbESPT2vCQBDF70K/wzKFXkQ3qVAldZVSqAi9aCw0xyE7&#10;+YPZ2ZDdxvTbdw5CbzO8N+/9ZrufXKdGGkLr2UC6TEARl962XBv4unwsNqBCRLbYeSYDvxRgv3uY&#10;bTGz/sZnGvNYKwnhkKGBJsY+0zqUDTkMS98Ti1b5wWGUdai1HfAm4a7Tz0nyoh22LA0N9vTeUHnN&#10;f5yB/LgqiuqMejwdvq+Htvqch9XamKfH6e0VVKQp/pvv10cr+Gkq/PKNjKB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ejtbHAAAA3QAAAA8AAAAAAAAAAAAAAAAAmAIAAGRy&#10;cy9kb3ducmV2LnhtbFBLBQYAAAAABAAEAPUAAACMAwAAAAA=&#10;">
                  <v:stroke dashstyle="1 1" endcap="round"/>
                  <v:textbox>
                    <w:txbxContent>
                      <w:p w:rsidR="009464FA" w:rsidRDefault="009464FA" w:rsidP="00506A48">
                        <w:r>
                          <w:t>K15</w:t>
                        </w:r>
                      </w:p>
                    </w:txbxContent>
                  </v:textbox>
                </v:rect>
                <v:group id="Group 1009" o:spid="_x0000_s1204" style="position:absolute;left:653;top:2515;width:8297;height:7985" coordorigin="653,2515" coordsize="8297,79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PuVbjFAAAA3QAA&#10;AA8AAAAAAAAAAAAAAAAAqgIAAGRycy9kb3ducmV2LnhtbFBLBQYAAAAABAAEAPoAAACcAwAAAAA=&#10;">
                  <v:shape id="Text Box 1010" o:spid="_x0000_s1205" type="#_x0000_t202" style="position:absolute;left:6932;top:7445;width:159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m1gcQA&#10;AADdAAAADwAAAGRycy9kb3ducmV2LnhtbERPTWvCQBC9F/wPywheim5ii9rUVUSw6K21Yq9DdkxC&#10;s7Nxd43x37tCobd5vM+ZLztTi5acrywrSEcJCOLc6ooLBYfvzXAGwgdkjbVlUnAjD8tF72mOmbZX&#10;/qJ2HwoRQ9hnqKAMocmk9HlJBv3INsSRO1lnMEToCqkdXmO4qeU4SSbSYMWxocSG1iXlv/uLUTB7&#10;3bY/fvfyecwnp/otPE/bj7NTatDvVu8gAnXhX/zn3uo4P03H8Pgmni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ZtYHEAAAA3QAAAA8AAAAAAAAAAAAAAAAAmAIAAGRycy9k&#10;b3ducmV2LnhtbFBLBQYAAAAABAAEAPUAAACJAwAAAAA=&#10;">
                    <v:textbox>
                      <w:txbxContent>
                        <w:p w:rsidR="009464FA" w:rsidRDefault="009464FA" w:rsidP="00506A48">
                          <w:r>
                            <w:t xml:space="preserve">     Shift Byte</w:t>
                          </w:r>
                        </w:p>
                      </w:txbxContent>
                    </v:textbox>
                  </v:shape>
                  <v:group id="Group 1011" o:spid="_x0000_s1206" style="position:absolute;left:653;top:2515;width:8297;height:7985" coordorigin="653,2515" coordsize="8297,79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BuVMMAAADdAAAADwAAAGRycy9kb3ducmV2LnhtbERPTYvCMBC9L/gfwgje&#10;1jQrLks1iogrHkRYXRBvQzO2xWZSmtjWf2+Ehb3N433OfNnbSrTU+NKxBjVOQBBnzpSca/g9fb9/&#10;gfAB2WDlmDQ8yMNyMXibY2pcxz/UHkMuYgj7FDUUIdSplD4ryKIfu5o4clfXWAwRNrk0DXYx3Fby&#10;I0k+pcWSY0OBNa0Lym7Hu9Ww7bBbTdSm3d+u68flND2c94q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scG5UwwAAAN0AAAAP&#10;AAAAAAAAAAAAAAAAAKoCAABkcnMvZG93bnJldi54bWxQSwUGAAAAAAQABAD6AAAAmgMAAAAA&#10;">
                    <v:shape id="AutoShape 1012" o:spid="_x0000_s1207" type="#_x0000_t120" style="position:absolute;left:5611;top:5717;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GPv8AA&#10;AADdAAAADwAAAGRycy9kb3ducmV2LnhtbERPzYrCMBC+L/gOYYS9rWlVRKpRRBE8LIjVBxiasSk2&#10;k9LE2r79ZkHwNh/f76y3va1FR62vHCtIJwkI4sLpiksFt+vxZwnCB2SNtWNSMJCH7Wb0tcZMuxdf&#10;qMtDKWII+wwVmBCaTEpfGLLoJ64hjtzdtRZDhG0pdYuvGG5rOU2ShbRYcWww2NDeUPHIn1bBLC8H&#10;Oh+u5jf1OhnsMu9uxaDU97jfrUAE6sNH/HafdJyfpnP4/yaeID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HGPv8AAAADdAAAADwAAAAAAAAAAAAAAAACYAgAAZHJzL2Rvd25y&#10;ZXYueG1sUEsFBgAAAAAEAAQA9QAAAIUDAAAAAA==&#10;">
                      <v:stroke dashstyle="1 1" endcap="round"/>
                      <v:textbox>
                        <w:txbxContent>
                          <w:p w:rsidR="009464FA" w:rsidRDefault="009464FA" w:rsidP="00506A48">
                            <w:r>
                              <w:t xml:space="preserve"> +</w:t>
                            </w:r>
                          </w:p>
                        </w:txbxContent>
                      </v:textbox>
                    </v:shape>
                    <v:shape id="AutoShape 1013" o:spid="_x0000_s1208" type="#_x0000_t120" style="position:absolute;left:4271;top:5732;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0qJMAA&#10;AADdAAAADwAAAGRycy9kb3ducmV2LnhtbERPzYrCMBC+L/gOYYS9rWkVRapRRBE8LIjVBxiasSk2&#10;k9LE2r79ZkHwNh/f76y3va1FR62vHCtIJwkI4sLpiksFt+vxZwnCB2SNtWNSMJCH7Wb0tcZMuxdf&#10;qMtDKWII+wwVmBCaTEpfGLLoJ64hjtzdtRZDhG0pdYuvGG5rOU2ShbRYcWww2NDeUPHIn1bBLC8H&#10;Oh+u5jf1OhnsMu9uxaDU97jfrUAE6sNH/HafdJyfpnP4/yaeID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z0qJMAAAADdAAAADwAAAAAAAAAAAAAAAACYAgAAZHJzL2Rvd25y&#10;ZXYueG1sUEsFBgAAAAAEAAQA9QAAAIUDAAAAAA==&#10;">
                      <v:stroke dashstyle="1 1" endcap="round"/>
                      <v:textbox>
                        <w:txbxContent>
                          <w:p w:rsidR="009464FA" w:rsidRDefault="009464FA" w:rsidP="00506A48">
                            <w:r>
                              <w:t xml:space="preserve"> +</w:t>
                            </w:r>
                          </w:p>
                        </w:txbxContent>
                      </v:textbox>
                    </v:shape>
                    <v:shape id="AutoShape 1014" o:spid="_x0000_s1209" type="#_x0000_t32" style="position:absolute;left:5887;top:6251;width:1;height: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iSpsQAAADdAAAADwAAAGRycy9kb3ducmV2LnhtbERPS2vCQBC+F/wPywi91U1aGiW6Siko&#10;Hkqpr/uYHZPo7myaXTX++25B8DYf33Mms84acaHW144VpIMEBHHhdM2lgu1m/jIC4QOyRuOYFNzI&#10;w2zae5pgrt2VV3RZh1LEEPY5KqhCaHIpfVGRRT9wDXHkDq61GCJsS6lbvMZwa+RrkmTSYs2xocKG&#10;PisqTuuzVbD4/fnORntzO3Zv6ftquN99ZTuj1HO/+xiDCNSFh/juXuo4P00z+P8mniC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KJKmxAAAAN0AAAAPAAAAAAAAAAAA&#10;AAAAAKECAABkcnMvZG93bnJldi54bWxQSwUGAAAAAAQABAD5AAAAkgMAAAAA&#10;">
                      <v:stroke dashstyle="1 1" endarrow="block" endcap="round"/>
                    </v:shape>
                    <v:shape id="AutoShape 1015" o:spid="_x0000_s1210" type="#_x0000_t32" style="position:absolute;left:5204;top:6251;width:0;height: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Q3PcQAAADdAAAADwAAAGRycy9kb3ducmV2LnhtbERPS2vCQBC+F/oflil4q5soRomuUgot&#10;PYjU133Mjkl0dzZmtxr/fVco9DYf33Nmi84acaXW144VpP0EBHHhdM2lgt3243UCwgdkjcYxKbiT&#10;h8X8+WmGuXY3XtN1E0oRQ9jnqKAKocml9EVFFn3fNcSRO7rWYoiwLaVu8RbDrZGDJMmkxZpjQ4UN&#10;vVdUnDc/VsHn5XuVTQ7mfuqG6Wg9PuyX2d4o1Xvp3qYgAnXhX/zn/tJxfpqO4fFNPEH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ZDc9xAAAAN0AAAAPAAAAAAAAAAAA&#10;AAAAAKECAABkcnMvZG93bnJldi54bWxQSwUGAAAAAAQABAD5AAAAkgMAAAAA&#10;">
                      <v:stroke dashstyle="1 1" endarrow="block" endcap="round"/>
                    </v:shape>
                    <v:shape id="AutoShape 1016" o:spid="_x0000_s1211" type="#_x0000_t32" style="position:absolute;left:4553;top:6251;width:1;height: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ujT8cAAADdAAAADwAAAGRycy9kb3ducmV2LnhtbESPQU/CQBCF7yT+h82YcINtIVZSWYgx&#10;0XgwRFDuQ3dsq7uzpbtC+ffMwcTbTN6b975Zrgfv1In62AY2kE8zUMRVsC3XBj4/nicLUDEhW3SB&#10;ycCFIqxXN6MlljaceUunXaqVhHAs0UCTUldqHauGPMZp6IhF+wq9xyRrX2vb41nCvdOzLCu0x5al&#10;ocGOnhqqfna/3sDL8X1TLA7u8j3M87vt/WH/VuydMePb4fEBVKIh/Zv/rl+t4Oe54Mo3MoJe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6NPxwAAAN0AAAAPAAAAAAAA&#10;AAAAAAAAAKECAABkcnMvZG93bnJldi54bWxQSwUGAAAAAAQABAD5AAAAlQMAAAAA&#10;">
                      <v:stroke dashstyle="1 1" endarrow="block" endcap="round"/>
                    </v:shape>
                    <v:shape id="AutoShape 1017" o:spid="_x0000_s1212" type="#_x0000_t120" style="position:absolute;left:3562;top:5732;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AgIcIA&#10;AADdAAAADwAAAGRycy9kb3ducmV2LnhtbERP3WrCMBS+H/gO4Qi7W9NuMLQaRRyCF4Ox2gc4JMem&#10;2JyUJtb27ZfBYHfn4/s92/3kOjHSEFrPCoosB0GsvWm5UVBfTi8rECEiG+w8k4KZAux3i6ctlsY/&#10;+JvGKjYihXAoUYGNsS+lDNqSw5D5njhxVz84jAkOjTQDPlK46+Rrnr9Lhy2nBos9HS3pW3V3Ct6q&#10;Zqavj4v9LILJZ7eqxlrPSj0vp8MGRKQp/ov/3GeT5hfFGn6/SSfI3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cCAhwgAAAN0AAAAPAAAAAAAAAAAAAAAAAJgCAABkcnMvZG93&#10;bnJldi54bWxQSwUGAAAAAAQABAD1AAAAhwMAAAAA&#10;">
                      <v:stroke dashstyle="1 1" endcap="round"/>
                      <v:textbox>
                        <w:txbxContent>
                          <w:p w:rsidR="009464FA" w:rsidRDefault="009464FA" w:rsidP="00506A48">
                            <w:r>
                              <w:t xml:space="preserve"> +</w:t>
                            </w:r>
                          </w:p>
                        </w:txbxContent>
                      </v:textbox>
                    </v:shape>
                    <v:shape id="AutoShape 1018" o:spid="_x0000_s1213" type="#_x0000_t32" style="position:absolute;left:3833;top:6251;width:1;height: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Fl9McAAADdAAAADwAAAGRycy9kb3ducmV2LnhtbESPQU/CQBCF7yb8h82YeJNtMRZSWQgx&#10;0XgwRkDuQ3doi7uztbtC+ffOwYTbTN6b976ZLwfv1In62AY2kI8zUMRVsC3XBr62L/czUDEhW3SB&#10;ycCFIiwXo5s5ljaceU2nTaqVhHAs0UCTUldqHauGPMZx6IhFO4TeY5K1r7Xt8Szh3ulJlhXaY8vS&#10;0GBHzw1V35tfb+D15/OjmO3d5Tg85I/r6X73XuycMXe3w+oJVKIhXc3/129W8POJ8Ms3MoJ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4WX0xwAAAN0AAAAPAAAAAAAA&#10;AAAAAAAAAKECAABkcnMvZG93bnJldi54bWxQSwUGAAAAAAQABAD5AAAAlQMAAAAA&#10;">
                      <v:stroke dashstyle="1 1" endarrow="block" endcap="round"/>
                    </v:shape>
                    <v:shape id="AutoShape 1019" o:spid="_x0000_s1214" type="#_x0000_t32" style="position:absolute;left:5355;top:6251;width:448;height:8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txTsYAAADdAAAADwAAAGRycy9kb3ducmV2LnhtbESP3YrCMBCF7xd8hzCCd2vaXohWo6iw&#10;siiu+PMAQzO2xWZSmrTWt98sCHs3wzlzvjOLVW8q0VHjSssK4nEEgjizuuRcwe369TkF4Tyyxsoy&#10;KXiRg9Vy8LHAVNsnn6m7+FyEEHYpKii8r1MpXVaQQTe2NXHQ7rYx6MPa5FI3+AzhppJJFE2kwZID&#10;ocCatgVlj0trAiRp8915tz9OD93P5nGdndrDrFNqNOzXcxCeev9vfl9/61A/TmL4+yaM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bcU7GAAAA3QAAAA8AAAAAAAAA&#10;AAAAAAAAoQIAAGRycy9kb3ducmV2LnhtbFBLBQYAAAAABAAEAPkAAACUAwAAAAA=&#10;">
                      <v:stroke dashstyle="1 1" endarrow="block" endcap="round"/>
                    </v:shape>
                    <v:shape id="AutoShape 1020" o:spid="_x0000_s1215" type="#_x0000_t32" style="position:absolute;left:4687;top:6251;width:448;height:8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nvOccAAADdAAAADwAAAGRycy9kb3ducmV2LnhtbESP0WqDQBBF3wv9h2UKfWvW+FCMzSa0&#10;hYQQaYPaDxjcqUrcWXFXY/4+Gyj0bYZ755476+1sOjHR4FrLCpaLCARxZXXLtYKfcveSgHAeWWNn&#10;mRRcycF28/iwxlTbC+c0Fb4WIYRdigoa7/tUSlc1ZNAtbE8ctF87GPRhHWqpB7yEcNPJOIpepcGW&#10;A6HBnj4bqs7FaAIkHut9vj9+Jdn0/XEuV6cxW01KPT/N728gPM3+3/x3fdCh/jKO4f5NGEF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ie85xwAAAN0AAAAPAAAAAAAA&#10;AAAAAAAAAKECAABkcnMvZG93bnJldi54bWxQSwUGAAAAAAQABAD5AAAAlQMAAAAA&#10;">
                      <v:stroke dashstyle="1 1" endarrow="block" endcap="round"/>
                    </v:shape>
                    <v:shape id="AutoShape 1021" o:spid="_x0000_s1216" type="#_x0000_t32" style="position:absolute;left:3932;top:6236;width:447;height:8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VKoscAAADdAAAADwAAAGRycy9kb3ducmV2LnhtbESP0WrCQBBF3wv9h2UKfaubpFA0dQ2t&#10;YJCKLWo/YMhOk5DsbMhuYvx7VxD6NsO9c8+dZTaZVozUu9qygngWgSAurK65VPB72rzMQTiPrLG1&#10;TAou5CBbPT4sMdX2zAcaj74UIYRdigoq77tUSldUZNDNbEcctD/bG/Rh7UupezyHcNPKJIrepMGa&#10;A6HCjtYVFc1xMAGSDGV+yL/28934/dmcFj/DbjEq9fw0fbyD8DT5f/P9eqtD/Th5hds3YQS5u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xUqixwAAAN0AAAAPAAAAAAAA&#10;AAAAAAAAAKECAABkcnMvZG93bnJldi54bWxQSwUGAAAAAAQABAD5AAAAlQMAAAAA&#10;">
                      <v:stroke dashstyle="1 1" endarrow="block" endcap="round"/>
                    </v:shape>
                    <v:shape id="AutoShape 1022" o:spid="_x0000_s1217" type="#_x0000_t120" style="position:absolute;left:4963;top:5717;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1FAsEA&#10;AADdAAAADwAAAGRycy9kb3ducmV2LnhtbERPzYrCMBC+C/sOYRb2pmldEalGkRVhD4LY+gBDMzbF&#10;ZlKabG3ffiMI3ubj+53NbrCN6KnztWMF6SwBQVw6XXOl4FocpysQPiBrbByTgpE87LYfkw1m2j34&#10;Qn0eKhFD2GeowITQZlL60pBFP3MtceRurrMYIuwqqTt8xHDbyHmSLKXFmmODwZZ+DJX3/M8q+M6r&#10;kc6HwpxSr5PRrvL+Wo5KfX0O+zWIQEN4i1/uXx3np/MFPL+JJ8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dRQLBAAAA3QAAAA8AAAAAAAAAAAAAAAAAmAIAAGRycy9kb3du&#10;cmV2LnhtbFBLBQYAAAAABAAEAPUAAACGAwAAAAA=&#10;">
                      <v:stroke dashstyle="1 1" endcap="round"/>
                      <v:textbox>
                        <w:txbxContent>
                          <w:p w:rsidR="009464FA" w:rsidRDefault="009464FA" w:rsidP="00506A48">
                            <w:r>
                              <w:t xml:space="preserve"> +</w:t>
                            </w:r>
                          </w:p>
                        </w:txbxContent>
                      </v:textbox>
                    </v:shape>
                    <v:group id="Group 1023" o:spid="_x0000_s1218" style="position:absolute;left:1697;top:7409;width:6025;height:3091" coordorigin="1697,7409" coordsize="6025,30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mZBsMAAADdAAAADwAAAGRycy9kb3ducmV2LnhtbERPTYvCMBC9C/6HMII3&#10;TasoUo0isrt4kAXrwuJtaMa22ExKk23rvzcLgrd5vM/Z7HpTiZYaV1pWEE8jEMSZ1SXnCn4un5MV&#10;COeRNVaWScGDHOy2w8EGE207PlOb+lyEEHYJKii8rxMpXVaQQTe1NXHgbrYx6ANscqkb7EK4qeQs&#10;ipbSYMmhocCaDgVl9/TPKPjqsNvP44/2dL8dHtfL4vv3FJNS41G/X4Pw1Pu3+OU+6jA/n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CuZkGwwAAAN0AAAAP&#10;AAAAAAAAAAAAAAAAAKoCAABkcnMvZG93bnJldi54bWxQSwUGAAAAAAQABAD6AAAAmgMAAAAA&#10;">
                      <v:shape id="AutoShape 1024" o:spid="_x0000_s1219" type="#_x0000_t32" style="position:absolute;left:5815;top:7409;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RYG8QAAADdAAAADwAAAGRycy9kb3ducmV2LnhtbERPTWvCQBC9C/6HZYTedBNLU0ldRQqK&#10;h1LU1vuYHZPo7myaXTX+e7dQ6G0e73Om884acaXW144VpKMEBHHhdM2lgu+v5XACwgdkjcYxKbiT&#10;h/ms35tirt2Nt3TdhVLEEPY5KqhCaHIpfVGRRT9yDXHkjq61GCJsS6lbvMVwa+Q4STJpsebYUGFD&#10;7xUV593FKlj9bD6zycHcT91z+rJ9Pew/sr1R6mnQLd5ABOrCv/jPvdZxfjrO4PebeIK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RFgbxAAAAN0AAAAPAAAAAAAAAAAA&#10;AAAAAKECAABkcnMvZG93bnJldi54bWxQSwUGAAAAAAQABAD5AAAAkgMAAAAA&#10;">
                        <v:stroke dashstyle="1 1" endarrow="block" endcap="round"/>
                      </v:shape>
                      <v:shape id="AutoShape 1025" o:spid="_x0000_s1220" type="#_x0000_t32" style="position:absolute;left:4490;top:7409;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j9gMQAAADdAAAADwAAAGRycy9kb3ducmV2LnhtbERPS2vCQBC+F/oflin0VjexNJHoKkVo&#10;6aEUn/cxOyaxu7Mxu9X4792C4G0+vudMZr014kSdbxwrSAcJCOLS6YYrBZv1x8sIhA/IGo1jUnAh&#10;D7Pp48MEC+3OvKTTKlQihrAvUEEdQltI6cuaLPqBa4kjt3edxRBhV0nd4TmGWyOHSZJJiw3Hhhpb&#10;mtdU/q7+rILP4+InG+3M5dC/pm/LfLf9zrZGqeen/n0MIlAf7uKb+0vH+ekwh/9v4glye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CP2AxAAAAN0AAAAPAAAAAAAAAAAA&#10;AAAAAKECAABkcnMvZG93bnJldi54bWxQSwUGAAAAAAQABAD5AAAAkgMAAAAA&#10;">
                        <v:stroke dashstyle="1 1" endarrow="block" endcap="round"/>
                      </v:shape>
                      <v:shape id="AutoShape 1026" o:spid="_x0000_s1221" type="#_x0000_t32" style="position:absolute;left:3833;top:7409;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dp8scAAADdAAAADwAAAGRycy9kb3ducmV2LnhtbESPQU/CQBCF7yb8h82YeJNtMRZSWQgx&#10;0XgwRkDuQ3doi7uztbtC+ffOwYTbTN6b976ZLwfv1In62AY2kI8zUMRVsC3XBr62L/czUDEhW3SB&#10;ycCFIiwXo5s5ljaceU2nTaqVhHAs0UCTUldqHauGPMZx6IhFO4TeY5K1r7Xt8Szh3ulJlhXaY8vS&#10;0GBHzw1V35tfb+D15/OjmO3d5Tg85I/r6X73XuycMXe3w+oJVKIhXc3/129W8POJ4Mo3MoJ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l2nyxwAAAN0AAAAPAAAAAAAA&#10;AAAAAAAAAKECAABkcnMvZG93bnJldi54bWxQSwUGAAAAAAQABAD5AAAAlQMAAAAA&#10;">
                        <v:stroke dashstyle="1 1" endarrow="block" endcap="round"/>
                      </v:shape>
                      <v:shape id="AutoShape 1027" o:spid="_x0000_s1222" type="#_x0000_t32" style="position:absolute;left:5216;top:7409;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vMacUAAADdAAAADwAAAGRycy9kb3ducmV2LnhtbERPTWvCQBC9F/wPywi91U0Uo01dRQoW&#10;D1LU1vuYnSapu7NpdtX477uFgrd5vM+ZLTprxIVaXztWkA4SEMSF0zWXCj4/Vk9TED4gazSOScGN&#10;PCzmvYcZ5tpdeUeXfShFDGGfo4IqhCaX0hcVWfQD1xBH7su1FkOEbSl1i9cYbo0cJkkmLdYcGyps&#10;6LWi4rQ/WwVvP9v3bHo0t+9ulI53k+Nhkx2MUo/9bvkCIlAX7uJ/91rH+enwGf6+i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vMacUAAADdAAAADwAAAAAAAAAA&#10;AAAAAAChAgAAZHJzL2Rvd25yZXYueG1sUEsFBgAAAAAEAAQA+QAAAJMDAAAAAA==&#10;">
                        <v:stroke dashstyle="1 1" endarrow="block" endcap="round"/>
                      </v:shape>
                      <v:shape id="AutoShape 1028" o:spid="_x0000_s1223" type="#_x0000_t32" style="position:absolute;left:1697;top:8159;width:41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0p8MAAADdAAAADwAAAGRycy9kb3ducmV2LnhtbESPzU7DQAyE75V4h5WRuDWb/qEozaZC&#10;QUi90vIAZtckUbPekN224e3xAYmbrRnPfK4Osx/UjabYBzawynJQxDa4nlsDH+e3ZQEqJmSHQ2Ay&#10;8EMRDvXDosLShTu/0+2UWiUhHEs00KU0llpH25HHmIWRWLSvMHlMsk6tdhPeJdwPep3nz9pjz9LQ&#10;4UhNR/ZyunoDzTYWuaVQfLJLw2b3fXzFZmvM0+P8sgeVaE7/5r/roxP81Ub45RsZQ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9KNKfDAAAA3QAAAA8AAAAAAAAAAAAA&#10;AAAAoQIAAGRycy9kb3ducmV2LnhtbFBLBQYAAAAABAAEAPkAAACRAwAAAAA=&#10;">
                        <v:stroke dashstyle="1 1" startarrow="block" endcap="round"/>
                      </v:shape>
                      <v:shape id="AutoShape 1029" o:spid="_x0000_s1224" type="#_x0000_t32" style="position:absolute;left:1727;top:7949;width:34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aRPMAAAADdAAAADwAAAGRycy9kb3ducmV2LnhtbERPzWqDQBC+F/IOywR6q6s1LWKzkWIp&#10;5Jo0DzDdnarEnTXuVs3bZwOF3ubj+51ttdheTDT6zrGCLElBEGtnOm4UnL4+nwoQPiAb7B2Tgit5&#10;qHarhy2Wxs18oOkYGhFD2JeooA1hKKX0uiWLPnEDceR+3GgxRDg20ow4x3Dby+c0fZUWO44NLQ5U&#10;t6TPx1+roN74ItXkim82oc9fLvsPrDdKPa6X9zcQgZbwL/5z702cn+UZ3L+JJ8jd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AGkTzAAAAA3QAAAA8AAAAAAAAAAAAAAAAA&#10;oQIAAGRycy9kb3ducmV2LnhtbFBLBQYAAAAABAAEAPkAAACOAwAAAAA=&#10;">
                        <v:stroke dashstyle="1 1" startarrow="block" endcap="round"/>
                      </v:shape>
                      <v:shape id="AutoShape 1030" o:spid="_x0000_s1225" type="#_x0000_t32" style="position:absolute;left:5355;top:9406;width:448;height:10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B55McAAADdAAAADwAAAGRycy9kb3ducmV2LnhtbESP0WrCQBBF3wv9h2UKfaubpFA0dQ2t&#10;YJCKLWo/YMhOk5DsbMhuYvx7VxD6NsO9c8+dZTaZVozUu9qygngWgSAurK65VPB72rzMQTiPrLG1&#10;TAou5CBbPT4sMdX2zAcaj74UIYRdigoq77tUSldUZNDNbEcctD/bG/Rh7UupezyHcNPKJIrepMGa&#10;A6HCjtYVFc1xMAGSDGV+yL/28934/dmcFj/DbjEq9fw0fbyD8DT5f/P9eqtD/fg1gds3YQS5u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UHnkxwAAAN0AAAAPAAAAAAAA&#10;AAAAAAAAAKECAABkcnMvZG93bnJldi54bWxQSwUGAAAAAAQABAD5AAAAlQMAAAAA&#10;">
                        <v:stroke dashstyle="1 1" endarrow="block" endcap="round"/>
                      </v:shape>
                      <v:shape id="AutoShape 1031" o:spid="_x0000_s1226" type="#_x0000_t32" style="position:absolute;left:4687;top:9406;width:448;height:10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zcf8YAAADdAAAADwAAAGRycy9kb3ducmV2LnhtbESP3YrCMBCF74V9hzAL3mmqgthqFHdB&#10;WRR38ecBhmZsi82kNGntvr0RBO9mOGfOd2ax6kwpWqpdYVnBaBiBIE6tLjhTcDlvBjMQziNrLC2T&#10;gn9ysFp+9BaYaHvnI7Unn4kQwi5BBbn3VSKlS3My6Ia2Ig7a1dYGfVjrTOoa7yHclHIcRVNpsOBA&#10;yLGi75zS26kxATJusu1xuzvM9u3v1+0c/zX7uFWq/9mt5yA8df5tfl3/6FB/NJnA85swgl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c3H/GAAAA3QAAAA8AAAAAAAAA&#10;AAAAAAAAoQIAAGRycy9kb3ducmV2LnhtbFBLBQYAAAAABAAEAPkAAACUAwAAAAA=&#10;">
                        <v:stroke dashstyle="1 1" endarrow="block" endcap="round"/>
                      </v:shape>
                      <v:shape id="AutoShape 1032" o:spid="_x0000_s1227" type="#_x0000_t32" style="position:absolute;left:3932;top:9406;width:447;height:10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VEC8cAAADdAAAADwAAAGRycy9kb3ducmV2LnhtbESP0WrCQBBF34X+wzJC3+pGWySJrtIW&#10;KqVii4kfMGTHJJidDdlNTP++KxR8m+HeuefOejuaRgzUudqygvksAkFcWF1zqeCUfzzFIJxH1thY&#10;JgW/5GC7eZisMdX2ykcaMl+KEMIuRQWV920qpSsqMuhmtiUO2tl2Bn1Yu1LqDq8h3DRyEUVLabDm&#10;QKiwpfeKikvWmwBZ9OXuuPs6xPvh++2SJz/9PhmUepyOrysQnkZ/N/9ff+pQf/78Ardvwghy8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9UQLxwAAAN0AAAAPAAAAAAAA&#10;AAAAAAAAAKECAABkcnMvZG93bnJldi54bWxQSwUGAAAAAAQABAD5AAAAlQMAAAAA&#10;">
                        <v:stroke dashstyle="1 1" endarrow="block" endcap="round"/>
                      </v:shape>
                      <v:shape id="AutoShape 1033" o:spid="_x0000_s1228" type="#_x0000_t32" style="position:absolute;left:5887;top:9406;width:0;height:10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9QscQAAADdAAAADwAAAGRycy9kb3ducmV2LnhtbERPTWvCQBC9C/0PyxR6M5soRkldRYSW&#10;HopUW+9jdpqk3Z2N2a3Gf98VBG/zeJ8zX/bWiBN1vnGsIEtSEMSl0w1XCr4+X4YzED4gazSOScGF&#10;PCwXD4M5FtqdeUunXahEDGFfoII6hLaQ0pc1WfSJa4kj9+06iyHCrpK6w3MMt0aO0jSXFhuODTW2&#10;tK6p/N39WQWvx49NPjuYy08/zibb6WH/nu+NUk+P/eoZRKA+3MU395uO87PxBK7fxBP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1CxxAAAAN0AAAAPAAAAAAAAAAAA&#10;AAAAAKECAABkcnMvZG93bnJldi54bWxQSwUGAAAAAAQABAD5AAAAkgMAAAAA&#10;">
                        <v:stroke dashstyle="1 1" endarrow="block" endcap="round"/>
                      </v:shape>
                      <v:shape id="AutoShape 1034" o:spid="_x0000_s1229" type="#_x0000_t32" style="position:absolute;left:5204;top:9406;width:12;height:109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t/58cAAADdAAAADwAAAGRycy9kb3ducmV2LnhtbESP3WrCQBCF7wu+wzKCd3WjhaCpq1Sh&#10;IpUqiX2AITtNgtnZkN389O27hYJ3M5wz5zuz2Y2mFj21rrKsYDGPQBDnVldcKPi6vT+vQDiPrLG2&#10;TAp+yMFuO3naYKLtwCn1mS9ECGGXoILS+yaR0uUlGXRz2xAH7du2Bn1Y20LqFocQbmq5jKJYGqw4&#10;EEps6FBSfs86EyDLrjimx4/P1bm/7O+39bU7r3ulZtPx7RWEp9E/zP/XJx3qL15i+PsmjCC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a3/nxwAAAN0AAAAPAAAAAAAA&#10;AAAAAAAAAKECAABkcnMvZG93bnJldi54bWxQSwUGAAAAAAQABAD5AAAAlQMAAAAA&#10;">
                        <v:stroke dashstyle="1 1" endarrow="block" endcap="round"/>
                      </v:shape>
                      <v:shape id="AutoShape 1035" o:spid="_x0000_s1230" type="#_x0000_t32" style="position:absolute;left:3833;top:9406;width:0;height:10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FrXcQAAADdAAAADwAAAGRycy9kb3ducmV2LnhtbERPS2vCQBC+F/wPywje6iaVRkldRQpK&#10;D6X4qPcxO01Sd2djdqvx37sFwdt8fM+ZzjtrxJlaXztWkA4TEMSF0zWXCr53y+cJCB+QNRrHpOBK&#10;Huaz3tMUc+0uvKHzNpQihrDPUUEVQpNL6YuKLPqha4gj9+NaiyHCtpS6xUsMt0a+JEkmLdYcGyps&#10;6L2i4rj9swpWp/VXNjmY6283Sl8348P+M9sbpQb9bvEGIlAXHuK7+0PH+eloDP/fxB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0WtdxAAAAN0AAAAPAAAAAAAAAAAA&#10;AAAAAKECAABkcnMvZG93bnJldi54bWxQSwUGAAAAAAQABAD5AAAAkgMAAAAA&#10;">
                        <v:stroke dashstyle="1 1" endarrow="block" endcap="round"/>
                      </v:shape>
                      <v:shape id="AutoShape 1036" o:spid="_x0000_s1231" type="#_x0000_t120" style="position:absolute;left:5626;top:8887;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nZ2sMA&#10;AADdAAAADwAAAGRycy9kb3ducmV2LnhtbESPQWvCQBCF74L/YRnBm25SoUjqKqIUehBKoz9gyE6z&#10;wexsyG5j8u+dg9DbDO/Ne9/sDqNv1UB9bAIbyNcZKOIq2IZrA7fr52oLKiZki21gMjBRhMN+Ptth&#10;YcODf2goU60khGOBBlxKXaF1rBx5jOvQEYv2G3qPSda+1rbHh4T7Vr9l2bv22LA0OOzo5Ki6l3/e&#10;wKasJ/o+X90ljzab/LYcbtVkzHIxHj9AJRrTv/l1/WUFP98IrnwjI+j9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nZ2sMAAADdAAAADwAAAAAAAAAAAAAAAACYAgAAZHJzL2Rv&#10;d25yZXYueG1sUEsFBgAAAAAEAAQA9QAAAIgDAAAAAA==&#10;">
                        <v:stroke dashstyle="1 1" endcap="round"/>
                        <v:textbox>
                          <w:txbxContent>
                            <w:p w:rsidR="009464FA" w:rsidRDefault="009464FA" w:rsidP="00506A48">
                              <w:r>
                                <w:t xml:space="preserve"> +</w:t>
                              </w:r>
                            </w:p>
                          </w:txbxContent>
                        </v:textbox>
                      </v:shape>
                      <v:shape id="AutoShape 1037" o:spid="_x0000_s1232" type="#_x0000_t120" style="position:absolute;left:4963;top:8887;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V8QcAA&#10;AADdAAAADwAAAGRycy9kb3ducmV2LnhtbERPzYrCMBC+C75DGMGbplUQrUYRF8GDIFt9gKEZm2Iz&#10;KU22tm9vFhb2Nh/f7+wOva1FR62vHCtI5wkI4sLpiksFj/t5tgbhA7LG2jEpGMjDYT8e7TDT7s3f&#10;1OWhFDGEfYYKTAhNJqUvDFn0c9cQR+7pWoshwraUusV3DLe1XCTJSlqsODYYbOhkqHjlP1bBMi8H&#10;un3dzTX1OhnsOu8exaDUdNIftyAC9eFf/Oe+6Dg/XW7g95t4gt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cV8QcAAAADdAAAADwAAAAAAAAAAAAAAAACYAgAAZHJzL2Rvd25y&#10;ZXYueG1sUEsFBgAAAAAEAAQA9QAAAIUDAAAAAA==&#10;">
                        <v:stroke dashstyle="1 1" endcap="round"/>
                        <v:textbox>
                          <w:txbxContent>
                            <w:p w:rsidR="009464FA" w:rsidRDefault="009464FA" w:rsidP="00506A48">
                              <w:r>
                                <w:t xml:space="preserve"> +</w:t>
                              </w:r>
                            </w:p>
                          </w:txbxContent>
                        </v:textbox>
                      </v:shape>
                      <v:shape id="AutoShape 1038" o:spid="_x0000_s1233" type="#_x0000_t32" style="position:absolute;left:2912;top:8495;width:0;height:7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nycYAAADdAAAADwAAAGRycy9kb3ducmV2LnhtbESPT2vCQBDF7wW/wzJCb3WjlFKiq6gg&#10;FTxIU+l5zE7+YHY2za6a+Ok7h0JvM7w37/1msepdo27UhdqzgekkAUWce1tzaeD0tXt5BxUissXG&#10;MxkYKMBqOXpaYGr9nT/plsVSSQiHFA1UMbap1iGvyGGY+JZYtMJ3DqOsXalth3cJd42eJcmbdliz&#10;NFTY0rai/JJdnYFi85h9f/DhcMrW52K4hGx3/BmMeR736zmoSH38N/9d763gT1+FX76REf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Ep8nGAAAA3QAAAA8AAAAAAAAA&#10;AAAAAAAAoQIAAGRycy9kb3ducmV2LnhtbFBLBQYAAAAABAAEAPkAAACUAwAAAAA=&#10;">
                        <v:stroke dashstyle="1 1" endcap="round"/>
                      </v:shape>
                      <v:shape id="AutoShape 1039" o:spid="_x0000_s1234" type="#_x0000_t32" style="position:absolute;left:2912;top:8495;width:4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gCUsMAAADdAAAADwAAAGRycy9kb3ducmV2LnhtbERPS2vCQBC+C/0Pywi96SZSiqSuogVR&#10;8FAag+dpdvLA7GzMrpr013cLgrf5+J6zWPWmETfqXG1ZQTyNQBDnVtdcKsiO28kchPPIGhvLpGAg&#10;B6vly2iBibZ3/qZb6ksRQtglqKDyvk2kdHlFBt3UtsSBK2xn0AfYlVJ3eA/hppGzKHqXBmsODRW2&#10;9FlRfk6vRkGx+Z2ddnw4ZOn6pxjOLt1+XQalXsf9+gOEp94/xQ/3Xof58VsM/9+EE+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IAlLDAAAA3QAAAA8AAAAAAAAAAAAA&#10;AAAAoQIAAGRycy9kb3ducmV2LnhtbFBLBQYAAAAABAAEAPkAAACRAwAAAAA=&#10;">
                        <v:stroke dashstyle="1 1" endcap="round"/>
                      </v:shape>
                      <v:shape id="AutoShape 1040" o:spid="_x0000_s1235" type="#_x0000_t120" style="position:absolute;left:4241;top:8887;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edTcEA&#10;AADdAAAADwAAAGRycy9kb3ducmV2LnhtbERPzYrCMBC+C/sOYRb2pmldEalGkRVhD4LY+gBDMzbF&#10;ZlKabG3ffiMI3ubj+53NbrCN6KnztWMF6SwBQVw6XXOl4FocpysQPiBrbByTgpE87LYfkw1m2j34&#10;Qn0eKhFD2GeowITQZlL60pBFP3MtceRurrMYIuwqqTt8xHDbyHmSLKXFmmODwZZ+DJX3/M8q+M6r&#10;kc6HwpxSr5PRrvL+Wo5KfX0O+zWIQEN4i1/uXx3np4s5PL+JJ8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nnU3BAAAA3QAAAA8AAAAAAAAAAAAAAAAAmAIAAGRycy9kb3du&#10;cmV2LnhtbFBLBQYAAAAABAAEAPUAAACGAwAAAAA=&#10;">
                        <v:stroke dashstyle="1 1" endcap="round"/>
                        <v:textbox>
                          <w:txbxContent>
                            <w:p w:rsidR="009464FA" w:rsidRDefault="009464FA" w:rsidP="00506A48">
                              <w:r>
                                <w:t xml:space="preserve"> +</w:t>
                              </w:r>
                            </w:p>
                          </w:txbxContent>
                        </v:textbox>
                      </v:shape>
                      <v:shape id="AutoShape 1041" o:spid="_x0000_s1236" type="#_x0000_t120" style="position:absolute;left:3562;top:8887;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41sEA&#10;AADdAAAADwAAAGRycy9kb3ducmV2LnhtbERPzYrCMBC+C/sOYRb2pmlVRKpRZGVhD4LY+gBDMzbF&#10;ZlKabG3ffiMI3ubj+53tfrCN6KnztWMF6SwBQVw6XXOl4Fr8TNcgfEDW2DgmBSN52O8+JlvMtHvw&#10;hfo8VCKGsM9QgQmhzaT0pSGLfuZa4sjdXGcxRNhVUnf4iOG2kfMkWUmLNccGgy19Gyrv+Z9VsMir&#10;kc7HwpxSr5PRrvP+Wo5KfX0Ohw2IQEN4i1/uXx3np8sFPL+JJ8jd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rONbBAAAA3QAAAA8AAAAAAAAAAAAAAAAAmAIAAGRycy9kb3du&#10;cmV2LnhtbFBLBQYAAAAABAAEAPUAAACGAwAAAAA=&#10;">
                        <v:stroke dashstyle="1 1" endcap="round"/>
                        <v:textbox>
                          <w:txbxContent>
                            <w:p w:rsidR="009464FA" w:rsidRDefault="009464FA" w:rsidP="00506A48">
                              <w:r>
                                <w:t xml:space="preserve"> +</w:t>
                              </w:r>
                            </w:p>
                          </w:txbxContent>
                        </v:textbox>
                      </v:shape>
                      <v:shape id="AutoShape 1042" o:spid="_x0000_s1237" type="#_x0000_t32" style="position:absolute;left:4523;top:9406;width:0;height:10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GV8QAAADdAAAADwAAAGRycy9kb3ducmV2LnhtbERPS2vCQBC+F/wPywje6ibVRomuUgot&#10;PZTi8z5mp0na3dk0u9X4711B8DYf33Pmy84acaTW144VpMMEBHHhdM2lgt327XEKwgdkjcYxKTiT&#10;h+Wi9zDHXLsTr+m4CaWIIexzVFCF0ORS+qIii37oGuLIfbvWYoiwLaVu8RTDrZFPSZJJizXHhgob&#10;eq2o+N38WwXvf6uvbHow559ulD6vJ4f9Z7Y3Sg363csMRKAu3MU394eO89PxGK7fxBPk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BYZXxAAAAN0AAAAPAAAAAAAAAAAA&#10;AAAAAKECAABkcnMvZG93bnJldi54bWxQSwUGAAAAAAQABAD5AAAAkgMAAAAA&#10;">
                        <v:stroke dashstyle="1 1" endarrow="block" endcap="round"/>
                      </v:shape>
                      <v:shape id="AutoShape 1043" o:spid="_x0000_s1238" type="#_x0000_t32" style="position:absolute;left:2912;top:9231;width:6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kjzMUAAADdAAAADwAAAGRycy9kb3ducmV2LnhtbERPTWvCQBC9F/oflil4q5tUTSV1FSm0&#10;eBBRW+9jdpqk7s6m2a3Gf+8Kgrd5vM+ZzDprxJFaXztWkPYTEMSF0zWXCr6/Pp7HIHxA1mgck4Iz&#10;eZhNHx8mmGt34g0dt6EUMYR9jgqqEJpcSl9UZNH3XUMcuR/XWgwRtqXULZ5iuDXyJUkyabHm2FBh&#10;Q+8VFYftv1Xw+bdeZeO9Of92g3S0ed3vltnOKNV76uZvIAJ14S6+uRc6zk+HI7h+E0+Q0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kjzMUAAADdAAAADwAAAAAAAAAA&#10;AAAAAAChAgAAZHJzL2Rvd25yZXYueG1sUEsFBgAAAAAEAAQA+QAAAJMDAAAAAA==&#10;">
                        <v:stroke dashstyle="1 1" endarrow="block" endcap="round"/>
                      </v:shape>
                      <v:shape id="AutoShape 1044" o:spid="_x0000_s1239" type="#_x0000_t32" style="position:absolute;left:1712;top:7489;width:21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6NcAAAADdAAAADwAAAGRycy9kb3ducmV2LnhtbERPzYrCMBC+C/sOYRa8adq1SqlGWbos&#10;eF31AcZkbIvNpNtka317syB4m4/vdza70bZioN43jhWk8wQEsXam4UrB6fg9y0H4gGywdUwK7uRh&#10;t32bbLAw7sY/NBxCJWII+wIV1CF0hZRe12TRz11HHLmL6y2GCPtKmh5vMdy28iNJVtJiw7Ghxo7K&#10;mvT18GcVlJnPE00uP7MJ7WL5u//CMlNq+j5+rkEEGsNL/HTvTZyfZiv4/yaeIL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fpejXAAAAA3QAAAA8AAAAAAAAAAAAAAAAA&#10;oQIAAGRycy9kb3ducmV2LnhtbFBLBQYAAAAABAAEAPkAAACOAwAAAAA=&#10;">
                        <v:stroke dashstyle="1 1" startarrow="block" endcap="round"/>
                      </v:shape>
                      <v:shape id="AutoShape 1045" o:spid="_x0000_s1240" type="#_x0000_t32" style="position:absolute;left:1712;top:7724;width:2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XfrsAAAADdAAAADwAAAGRycy9kb3ducmV2LnhtbERPzWqDQBC+F/IOyxR6a1Zbk4rJKsVS&#10;8NokDzB1Jyp1Z427Vfv22UAht/n4fmdfLKYXE42us6wgXkcgiGurO24UnI6fzykI55E19pZJwR85&#10;KPLVwx4zbWf+oungGxFC2GWooPV+yKR0dUsG3doOxIE729GgD3BspB5xDuGmly9RtJUGOw4NLQ5U&#10;tlT/HH6NgjJxaVSTTb9Z+/51c6k+sEyUenpc3ncgPC3+Lv53VzrMj5M3uH0TTpD5F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il367AAAAA3QAAAA8AAAAAAAAAAAAAAAAA&#10;oQIAAGRycy9kb3ducmV2LnhtbFBLBQYAAAAABAAEAPkAAACOAwAAAAA=&#10;">
                        <v:stroke dashstyle="1 1" startarrow="block" endcap="round"/>
                      </v:shape>
                    </v:group>
                    <v:group id="Group 1046" o:spid="_x0000_s1241" style="position:absolute;left:653;top:2515;width:8297;height:3537" coordorigin="653,2515" coordsize="8297,3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fTOMcAAADdAAAADwAAAGRycy9kb3ducmV2LnhtbESPQWvCQBCF70L/wzKF&#10;3nSTVkuJriLSlh5EMBaKtyE7JsHsbMhuk/jvnUOhtxnem/e+WW1G16ieulB7NpDOElDEhbc1lwa+&#10;Tx/TN1AhIltsPJOBGwXYrB8mK8ysH/hIfR5LJSEcMjRQxdhmWoeiIodh5lti0S6+cxhl7UptOxwk&#10;3DX6OUletcOapaHClnYVFdf81xn4HHDYvqTv/f562d3Op8XhZ5+SMU+P43YJKtIY/81/119W8NO5&#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WfTOMcAAADd&#10;AAAADwAAAAAAAAAAAAAAAACqAgAAZHJzL2Rvd25yZXYueG1sUEsFBgAAAAAEAAQA+gAAAJ4DAAAA&#10;AA==&#10;">
                      <v:rect id="Rectangle 1047" o:spid="_x0000_s1242" style="position:absolute;left:5112;top:2515;width:76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cIVsUA&#10;AADdAAAADwAAAGRycy9kb3ducmV2LnhtbERPS2vCQBC+C/0PyxR6Ed1Yi7ZpVimFitCLiYIeh+zk&#10;QbKzIbuN6b/vFgRv8/E9J9mOphUD9a62rGAxj0AQ51bXXCo4Hb9mryCcR9bYWiYFv+Rgu3mYJBhr&#10;e+WUhsyXIoSwi1FB5X0XS+nyigy6ue2IA1fY3qAPsC+l7vEawk0rn6NoJQ3WHBoq7OizorzJfoyC&#10;bL+8XIoU5XDYnZtdXXxP3XKt1NPj+PEOwtPo7+Kbe6/D/MXLG/x/E06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1whWxQAAAN0AAAAPAAAAAAAAAAAAAAAAAJgCAABkcnMv&#10;ZG93bnJldi54bWxQSwUGAAAAAAQABAD1AAAAigMAAAAA&#10;">
                        <v:stroke dashstyle="1 1" endcap="round"/>
                        <v:textbox>
                          <w:txbxContent>
                            <w:p w:rsidR="009464FA" w:rsidRDefault="009464FA" w:rsidP="00506A48">
                              <w:r>
                                <w:t>K31</w:t>
                              </w:r>
                            </w:p>
                          </w:txbxContent>
                        </v:textbox>
                      </v:rect>
                      <v:rect id="Rectangle 1048" o:spid="_x0000_s1243" style="position:absolute;left:3460;top:2515;width:1675;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Q3FscA&#10;AADdAAAADwAAAGRycy9kb3ducmV2LnhtbESPT2vCQBDF7wW/wzJCL0U3VqoSXUUKFaGXGgU9DtnJ&#10;H8zOhuw2pt++cyj0NsN7895vNrvBNaqnLtSeDcymCSji3NuaSwOX88dkBSpEZIuNZzLwQwF229HT&#10;BlPrH3yiPoulkhAOKRqoYmxTrUNekcMw9S2xaIXvHEZZu1LbDh8S7hr9miQL7bBmaaiwpfeK8nv2&#10;7Qxkx/ntVpxQ91+H6/1QF58vYb405nk87NegIg3x3/x3fbSCP3sTfvlGRt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0NxbHAAAA3QAAAA8AAAAAAAAAAAAAAAAAmAIAAGRy&#10;cy9kb3ducmV2LnhtbFBLBQYAAAAABAAEAPUAAACMAwAAAAA=&#10;">
                        <v:stroke dashstyle="1 1" endcap="round"/>
                        <v:textbox>
                          <w:txbxContent>
                            <w:p w:rsidR="009464FA" w:rsidRDefault="009464FA" w:rsidP="00506A48">
                              <w:r>
                                <w:t xml:space="preserve">K16, K17….K30 </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049" o:spid="_x0000_s1244" type="#_x0000_t34" style="position:absolute;left:782;top:3017;width:1390;height:268;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6nNMQAAADdAAAADwAAAGRycy9kb3ducmV2LnhtbERPyU7DMBC9I/EP1iBxo07K0irEqViE&#10;4NIDbaVep/EQR8TjyHYb9+8xEhK3eXrr1KtkB3EiH3rHCspZAYK4dbrnTsFu+3azBBEissbBMSk4&#10;U4BVc3lRY6XdxJ902sRO5BAOFSowMY6VlKE1ZDHM3EicuS/nLcYMfSe1xymH20HOi+JBWuw5Nxgc&#10;6cVQ+705WgWLYbqbr2/36XB8PrN5t9vk969KXV+lp0cQkVL8F/+5P3SeX96X8PtNPkE2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Tqc0xAAAAN0AAAAPAAAAAAAAAAAA&#10;AAAAAKECAABkcnMvZG93bnJldi54bWxQSwUGAAAAAAQABAD5AAAAkgMAAAAA&#10;">
                        <v:stroke dashstyle="1 1" endarrow="block" endcap="round"/>
                      </v:shape>
                      <v:rect id="Rectangle 1050" o:spid="_x0000_s1245" style="position:absolute;left:653;top:3467;width:1607;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oM+sUA&#10;AADdAAAADwAAAGRycy9kb3ducmV2LnhtbERPS2vCQBC+F/oflin0UnSjoVViVimFSsBLTQU9DtnJ&#10;g2RnQ3Yb03/vFgre5uN7TrqbTCdGGlxjWcFiHoEgLqxuuFJw+v6crUE4j6yxs0wKfsnBbvv4kGKi&#10;7ZWPNOa+EiGEXYIKau/7REpX1GTQzW1PHLjSDgZ9gEMl9YDXEG46uYyiN2mw4dBQY08fNRVt/mMU&#10;5Fl8uZRHlOPX/tzum/Lw4uKVUs9P0/sGhKfJ38X/7kyH+YvXJfx9E06Q2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gz6xQAAAN0AAAAPAAAAAAAAAAAAAAAAAJgCAABkcnMv&#10;ZG93bnJldi54bWxQSwUGAAAAAAQABAD1AAAAigMAAAAA&#10;">
                        <v:stroke dashstyle="1 1" endcap="round"/>
                        <v:textbox>
                          <w:txbxContent>
                            <w:p w:rsidR="009464FA" w:rsidRDefault="009464FA" w:rsidP="00506A48">
                              <w:r>
                                <w:t>ROUND KEY 0</w:t>
                              </w:r>
                            </w:p>
                          </w:txbxContent>
                        </v:textbox>
                      </v:rect>
                      <v:rect id="Rectangle 1051" o:spid="_x0000_s1246" style="position:absolute;left:7073;top:3021;width:1607;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apYcQA&#10;AADdAAAADwAAAGRycy9kb3ducmV2LnhtbERPS2vCQBC+C/0PyxR6kWZjg7akWaUUKoIXTQvNcchO&#10;HpidDdltTP+9Kwje5uN7TraZTCdGGlxrWcEiikEQl1a3XCv4+f56fgPhPLLGzjIp+CcHm/XDLMNU&#10;2zMfacx9LUIIuxQVNN73qZSubMigi2xPHLjKDgZ9gEMt9YDnEG46+RLHK2mw5dDQYE+fDZWn/M8o&#10;yHdJUVRHlONh+3vattV+7pJXpZ4ep493EJ4mfxff3Dsd5i+WCVy/CSfI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mqWHEAAAA3QAAAA8AAAAAAAAAAAAAAAAAmAIAAGRycy9k&#10;b3ducmV2LnhtbFBLBQYAAAAABAAEAPUAAACJAwAAAAA=&#10;">
                        <v:stroke dashstyle="1 1" endcap="round"/>
                        <v:textbox>
                          <w:txbxContent>
                            <w:p w:rsidR="009464FA" w:rsidRDefault="009464FA" w:rsidP="00506A48">
                              <w:r>
                                <w:t>ROUND KEY 1</w:t>
                              </w:r>
                            </w:p>
                          </w:txbxContent>
                        </v:textbox>
                      </v:rect>
                      <v:shape id="AutoShape 1052" o:spid="_x0000_s1247" type="#_x0000_t32" style="position:absolute;left:5827;top:3965;width:0;height:1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wQisUAAADdAAAADwAAAGRycy9kb3ducmV2LnhtbERPTWvCQBC9F/oflil4q5tUTSV1FSm0&#10;eBBRW+9jdpqk7s6m2a3Gf+8Kgrd5vM+ZzDprxJFaXztWkPYTEMSF0zWXCr6/Pp7HIHxA1mgck4Iz&#10;eZhNHx8mmGt34g0dt6EUMYR9jgqqEJpcSl9UZNH3XUMcuR/XWgwRtqXULZ5iuDXyJUkyabHm2FBh&#10;Q+8VFYftv1Xw+bdeZeO9Of92g3S0ed3vltnOKNV76uZvIAJ14S6+uRc6zk9HQ7h+E0+Q0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wQisUAAADdAAAADwAAAAAAAAAA&#10;AAAAAAChAgAAZHJzL2Rvd25yZXYueG1sUEsFBgAAAAAEAAQA+QAAAJMDAAAAAA==&#10;">
                        <v:stroke dashstyle="1 1" endarrow="block" endcap="round"/>
                      </v:shape>
                      <v:shape id="AutoShape 1053" o:spid="_x0000_s1248" type="#_x0000_t32" style="position:absolute;left:5216;top:3980;width:0;height:1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C1EcQAAADdAAAADwAAAGRycy9kb3ducmV2LnhtbERPTWvCQBC9C/0Pywi96SaWpJK6ShFa&#10;PIhUW+9jdpqk7s6m2a3Gf98VBG/zeJ8zW/TWiBN1vnGsIB0nIIhLpxuuFHx9vo2mIHxA1mgck4IL&#10;eVjMHwYzLLQ785ZOu1CJGMK+QAV1CG0hpS9rsujHriWO3LfrLIYIu0rqDs8x3Bo5SZJcWmw4NtTY&#10;0rKm8rj7swrefz82+fRgLj/9U5ptnw/7db43Sj0O+9cXEIH6cBff3Csd56dZBtdv4gl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kLURxAAAAN0AAAAPAAAAAAAAAAAA&#10;AAAAAKECAABkcnMvZG93bnJldi54bWxQSwUGAAAAAAQABAD5AAAAkgMAAAAA&#10;">
                        <v:stroke dashstyle="1 1" endarrow="block" endcap="round"/>
                      </v:shape>
                      <v:shape id="AutoShape 1054" o:spid="_x0000_s1249" type="#_x0000_t32" style="position:absolute;left:4490;top:3980;width:0;height:1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IrZsQAAADdAAAADwAAAGRycy9kb3ducmV2LnhtbERPS2vCQBC+F/wPywi91U0qRomuIoVK&#10;D6X4vI/ZMYnuzqbZrcZ/7xYKvc3H95zZorNGXKn1tWMF6SABQVw4XXOpYL97f5mA8AFZo3FMCu7k&#10;YTHvPc0w1+7GG7puQyliCPscFVQhNLmUvqjIoh+4hjhyJ9daDBG2pdQt3mK4NfI1STJpsebYUGFD&#10;bxUVl+2PVbD6Xn9lk6O5n7thOtqMj4fP7GCUeu53yymIQF34F/+5P3Scn44y+P0mn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QitmxAAAAN0AAAAPAAAAAAAAAAAA&#10;AAAAAKECAABkcnMvZG93bnJldi54bWxQSwUGAAAAAAQABAD5AAAAkgMAAAAA&#10;">
                        <v:stroke dashstyle="1 1" endarrow="block" endcap="round"/>
                      </v:shape>
                      <v:shape id="AutoShape 1055" o:spid="_x0000_s1250" type="#_x0000_t32" style="position:absolute;left:3833;top:3980;width:0;height:1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6O/cUAAADdAAAADwAAAGRycy9kb3ducmV2LnhtbERPS2vCQBC+C/0PyxR6000sJpK6ShFa&#10;eijio97H7DRJuzubZrca/70rCN7m43vObNFbI47U+caxgnSUgCAunW64UvC1extOQfiArNE4JgVn&#10;8rCYPwxmWGh34g0dt6ESMYR9gQrqENpCSl/WZNGPXEscuW/XWQwRdpXUHZ5iuDVynCSZtNhwbKix&#10;pWVN5e/23yp4/1uvsunBnH/653SyyQ/7z2xvlHp67F9fQATqw118c3/oOD+d5HD9Jp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6O/cUAAADdAAAADwAAAAAAAAAA&#10;AAAAAAChAgAAZHJzL2Rvd25yZXYueG1sUEsFBgAAAAAEAAQA+QAAAJMDAAAAAA==&#10;">
                        <v:stroke dashstyle="1 1" endarrow="block" endcap="round"/>
                      </v:shape>
                      <v:shape id="AutoShape 1056" o:spid="_x0000_s1251" type="#_x0000_t32" style="position:absolute;left:1697;top:4720;width:41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9EsYAAADdAAAADwAAAGRycy9kb3ducmV2LnhtbESPT2vCQBDF7wW/wzJCb3Wj0FKiq6gg&#10;FTxIU+l5zE7+YHY2za6a+Ok7h0JvM7w37/1msepdo27UhdqzgekkAUWce1tzaeD0tXt5BxUissXG&#10;MxkYKMBqOXpaYGr9nT/plsVSSQiHFA1UMbap1iGvyGGY+JZYtMJ3DqOsXalth3cJd42eJcmbdliz&#10;NFTY0rai/JJdnYFi85h9f/DhcMrW52K4hGx3/BmMeR736zmoSH38N/9d763gT18FV76REf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rPRLGAAAA3QAAAA8AAAAAAAAA&#10;AAAAAAAAoQIAAGRycy9kb3ducmV2LnhtbFBLBQYAAAAABAAEAPkAAACUAwAAAAA=&#10;">
                        <v:stroke dashstyle="1 1" endcap="round"/>
                      </v:shape>
                      <v:shape id="AutoShape 1057" o:spid="_x0000_s1252" type="#_x0000_t32" style="position:absolute;left:1425;top:4511;width:37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eYicQAAADdAAAADwAAAGRycy9kb3ducmV2LnhtbERPS2vCQBC+F/oflin0VjcKlhrdiBbE&#10;godiGjyP2cmDZGdjdqtJf31XKPQ2H99zVuvBtOJKvastK5hOIhDEudU1lwqyr93LGwjnkTW2lknB&#10;SA7WyePDCmNtb3yka+pLEULYxaig8r6LpXR5RQbdxHbEgStsb9AH2JdS93gL4aaVsyh6lQZrDg0V&#10;dvReUd6k30ZBsf2ZnfZ8OGTp5lyMjUt3n5dRqeenYbME4Wnw/+I/94cO86fzBdy/CSfI5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p5iJxAAAAN0AAAAPAAAAAAAAAAAA&#10;AAAAAKECAABkcnMvZG93bnJldi54bWxQSwUGAAAAAAQABAD5AAAAkgMAAAAA&#10;">
                        <v:stroke dashstyle="1 1" endcap="round"/>
                      </v:shape>
                      <v:shape id="AutoShape 1058" o:spid="_x0000_s1253" type="#_x0000_t32" style="position:absolute;left:1027;top:4286;width:34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7qcYAAADdAAAADwAAAGRycy9kb3ducmV2LnhtbESPT2vCQBDF70K/wzJCb7rRg0jqKlaQ&#10;FjwUo/Q8zU7+YHY2zW416ad3DoK3Gd6b936z2vSuUVfqQu3ZwGyagCLOva25NHA+7SdLUCEiW2w8&#10;k4GBAmzWL6MVptbf+EjXLJZKQjikaKCKsU21DnlFDsPUt8SiFb5zGGXtSm07vEm4a/Q8SRbaYc3S&#10;UGFLu4ryS/bnDBTv//PvDz4cztn2pxguIdt//Q7GvI777RuoSH18mh/Xn1bwZwvhl29kBL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x+6nGAAAA3QAAAA8AAAAAAAAA&#10;AAAAAAAAoQIAAGRycy9kb3ducmV2LnhtbFBLBQYAAAAABAAEAPkAAACUAwAAAAA=&#10;">
                        <v:stroke dashstyle="1 1" endcap="round"/>
                      </v:shape>
                      <v:shape id="AutoShape 1059" o:spid="_x0000_s1254" type="#_x0000_t32" style="position:absolute;left:782;top:4061;width:30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1eMsMAAADdAAAADwAAAGRycy9kb3ducmV2LnhtbERPS4vCMBC+L+x/CLPgbU3rQaQaRQVZ&#10;wYPYFc9jM31gM+k2UVt/vRGEvc3H95zZojO1uFHrKssK4mEEgjizuuJCwfF38z0B4TyyxtoyKejJ&#10;wWL++THDRNs7H+iW+kKEEHYJKii9bxIpXVaSQTe0DXHgctsa9AG2hdQt3kO4qeUoisbSYMWhocSG&#10;1iVll/RqFOSrx+j0w7vdMV2e8/7i0s3+r1dq8NUtpyA8df5f/HZvdZgfj2N4fRNO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9XjLDAAAA3QAAAA8AAAAAAAAAAAAA&#10;AAAAoQIAAGRycy9kb3ducmV2LnhtbFBLBQYAAAAABAAEAPkAAACRAwAAAAA=&#10;">
                        <v:stroke dashstyle="1 1" endcap="round"/>
                      </v:shape>
                      <v:group id="Group 1060" o:spid="_x0000_s1255" style="position:absolute;left:3833;top:3021;width:5117;height:3031" coordorigin="3861,2562" coordsize="5117,3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q4ssMAAADdAAAADwAAAGRycy9kb3ducmV2LnhtbERPTYvCMBC9C/6HMII3&#10;TasoUo0isrvsQQTrwuJtaMa22ExKk23rv98Igrd5vM/Z7HpTiZYaV1pWEE8jEMSZ1SXnCn4un5MV&#10;COeRNVaWScGDHOy2w8EGE207PlOb+lyEEHYJKii8rxMpXVaQQTe1NXHgbrYx6ANscqkb7EK4qeQs&#10;ipbSYMmhocCaDgVl9/TPKPjqsNvP44/2eL8dHtfL4vR7jEmp8ajfr0F46v1b/HJ/6zA/Xs7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OriywwAAAN0AAAAP&#10;AAAAAAAAAAAAAAAAAKoCAABkcnMvZG93bnJldi54bWxQSwUGAAAAAAQABAD6AAAAmgMAAAAA&#10;">
                        <v:shape id="AutoShape 1061" o:spid="_x0000_s1256" type="#_x0000_t32" style="position:absolute;left:3861;top:2562;width:0;height:6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lCQ8QAAADdAAAADwAAAGRycy9kb3ducmV2LnhtbERPS2vCQBC+F/wPywje6iaVRomuIoVK&#10;D6X4vI/ZMYnuzqbZrcZ/7xYKvc3H95zZorNGXKn1tWMF6TABQVw4XXOpYL97f56A8AFZo3FMCu7k&#10;YTHvPc0w1+7GG7puQyliCPscFVQhNLmUvqjIoh+6hjhyJ9daDBG2pdQt3mK4NfIlSTJpsebYUGFD&#10;bxUVl+2PVbD6Xn9lk6O5n7tR+roZHw+f2cEoNeh3yymIQF34F/+5P3Scn2Yj+P0mn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JDxAAAAN0AAAAPAAAAAAAAAAAA&#10;AAAAAKECAABkcnMvZG93bnJldi54bWxQSwUGAAAAAAQABAD5AAAAkgMAAAAA&#10;">
                          <v:stroke dashstyle="1 1" endarrow="block" endcap="round"/>
                        </v:shape>
                        <v:shape id="AutoShape 1062" o:spid="_x0000_s1257" type="#_x0000_t32" style="position:absolute;left:4506;top:2562;width:12;height:6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DaN8QAAADdAAAADwAAAGRycy9kb3ducmV2LnhtbERPS2vCQBC+C/6HZQq96Sa1jRJdpQiW&#10;Hkqpr/uYHZPU3dmY3Wr8991Cwdt8fM+ZLTprxIVaXztWkA4TEMSF0zWXCnbb1WACwgdkjcYxKbiR&#10;h8W835thrt2V13TZhFLEEPY5KqhCaHIpfVGRRT90DXHkjq61GCJsS6lbvMZwa+RTkmTSYs2xocKG&#10;lhUVp82PVfB2/vrMJgdz++5G6ct6fNh/ZHuj1OND9zoFEagLd/G/+13H+Wn2DH/fxBP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sNo3xAAAAN0AAAAPAAAAAAAAAAAA&#10;AAAAAKECAABkcnMvZG93bnJldi54bWxQSwUGAAAAAAQABAD5AAAAkgMAAAAA&#10;">
                          <v:stroke dashstyle="1 1" endarrow="block" endcap="round"/>
                        </v:shape>
                        <v:shape id="AutoShape 1063" o:spid="_x0000_s1258" type="#_x0000_t32" style="position:absolute;left:5232;top:2562;width:12;height:6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rMQAAADdAAAADwAAAGRycy9kb3ducmV2LnhtbERPS2vCQBC+F/wPywi91U0qRomuIoVK&#10;D6X4vI/ZMYnuzqbZrcZ/7xYKvc3H95zZorNGXKn1tWMF6SABQVw4XXOpYL97f5mA8AFZo3FMCu7k&#10;YTHvPc0w1+7GG7puQyliCPscFVQhNLmUvqjIoh+4hjhyJ9daDBG2pdQt3mK4NfI1STJpsebYUGFD&#10;bxUVl+2PVbD6Xn9lk6O5n7thOtqMj4fP7GCUeu53yymIQF34F/+5P3Scn2Yj+P0mn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H+sxAAAAN0AAAAPAAAAAAAAAAAA&#10;AAAAAKECAABkcnMvZG93bnJldi54bWxQSwUGAAAAAAQABAD5AAAAkgMAAAAA&#10;">
                          <v:stroke dashstyle="1 1" endarrow="block" endcap="round"/>
                        </v:shape>
                        <v:shape id="AutoShape 1064" o:spid="_x0000_s1259" type="#_x0000_t32" style="position:absolute;left:5831;top:2562;width:12;height:6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7h28QAAADdAAAADwAAAGRycy9kb3ducmV2LnhtbERP30/CMBB+J/F/aM6EN9ZNQiWDQoyJ&#10;xgdiBOX9WI9t2l7nWmH899aExLf78v285XpwVpyoD61nDUWWgyCuvGm51vDx/jSZgwgR2aD1TBou&#10;FGC9uhktsTT+zFs67WItUgiHEjU0MXallKFqyGHIfEecuKPvHcYE+1qaHs8p3Fl5l+dKOmw5NTTY&#10;0WND1dfux2l4/n57VfODvXwO02K2vT/sN2pvtR7fDg8LEJGG+C++ul9Mml8oBX/fpB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LuHbxAAAAN0AAAAPAAAAAAAAAAAA&#10;AAAAAKECAABkcnMvZG93bnJldi54bWxQSwUGAAAAAAQABAD5AAAAkgMAAAAA&#10;">
                          <v:stroke dashstyle="1 1" endarrow="block" endcap="round"/>
                        </v:shape>
                        <v:shape id="AutoShape 1065" o:spid="_x0000_s1260" type="#_x0000_t32" style="position:absolute;left:6105;top:3360;width:14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JEQMQAAADdAAAADwAAAGRycy9kb3ducmV2LnhtbERPS2vCQBC+F/wPywi91U1ajBJdRYSW&#10;HkTq6z5mxyS6O5tmtxr/fVco9DYf33Om884acaXW144VpIMEBHHhdM2lgv3u/WUMwgdkjcYxKbiT&#10;h/ms9zTFXLsbb+i6DaWIIexzVFCF0ORS+qIii37gGuLInVxrMUTYllK3eIvh1sjXJMmkxZpjQ4UN&#10;LSsqLtsfq+Dj+2udjY/mfu7e0uFmdDyssoNR6rnfLSYgAnXhX/zn/tRxfpqN4PFNPEHO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YkRAxAAAAN0AAAAPAAAAAAAAAAAA&#10;AAAAAKECAABkcnMvZG93bnJldi54bWxQSwUGAAAAAAQABAD5AAAAkgMAAAAA&#10;">
                          <v:stroke dashstyle="1 1" endarrow="block" endcap="round"/>
                        </v:shape>
                        <v:shape id="AutoShape 1066" o:spid="_x0000_s1261" type="#_x0000_t32" style="position:absolute;left:7522;top:3360;width:0;height:2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f3r8YAAADdAAAADwAAAGRycy9kb3ducmV2LnhtbESPT2vCQBDF70K/wzJCb7rRg0jqKlaQ&#10;FjwUo/Q8zU7+YHY2zW416ad3DoK3Gd6b936z2vSuUVfqQu3ZwGyagCLOva25NHA+7SdLUCEiW2w8&#10;k4GBAmzWL6MVptbf+EjXLJZKQjikaKCKsU21DnlFDsPUt8SiFb5zGGXtSm07vEm4a/Q8SRbaYc3S&#10;UGFLu4ryS/bnDBTv//PvDz4cztn2pxguIdt//Q7GvI777RuoSH18mh/Xn1bwZwvBlW9kBL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H96/GAAAA3QAAAA8AAAAAAAAA&#10;AAAAAAAAoQIAAGRycy9kb3ducmV2LnhtbFBLBQYAAAAABAAEAPkAAACUAwAAAAA=&#10;">
                          <v:stroke dashstyle="1 1" endcap="round"/>
                        </v:shape>
                        <v:shape id="Text Box 1067" o:spid="_x0000_s1262" type="#_x0000_t202" style="position:absolute;left:6765;top:3596;width:159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tUjcQA&#10;AADdAAAADwAAAGRycy9kb3ducmV2LnhtbERPS2vCQBC+C/0PyxS8SN34INXUVURQ9Nba0l6H7JiE&#10;ZmfT3TXGf+8KQm/z8T1nsepMLVpyvrKsYDRMQBDnVldcKPj63L7MQPiArLG2TAqu5GG1fOotMNP2&#10;wh/UHkMhYgj7DBWUITSZlD4vyaAf2oY4cifrDIYIXSG1w0sMN7UcJ0kqDVYcG0psaFNS/ns8GwWz&#10;6b798YfJ+3eenup5GLy2uz+nVP+5W7+BCNSFf/HDvddx/iidw/2beIJ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7VI3EAAAA3QAAAA8AAAAAAAAAAAAAAAAAmAIAAGRycy9k&#10;b3ducmV2LnhtbFBLBQYAAAAABAAEAPUAAACJAwAAAAA=&#10;">
                          <v:textbox>
                            <w:txbxContent>
                              <w:p w:rsidR="009464FA" w:rsidRDefault="009464FA" w:rsidP="00506A48">
                                <w:r>
                                  <w:t xml:space="preserve">    Shift Row</w:t>
                                </w:r>
                              </w:p>
                            </w:txbxContent>
                          </v:textbox>
                        </v:shape>
                        <v:shape id="AutoShape 1068" o:spid="_x0000_s1263" type="#_x0000_t32" style="position:absolute;left:7523;top:4727;width:4;height:3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T7yMUAAADdAAAADwAAAGRycy9kb3ducmV2LnhtbESPzWrCQBDH70LfYZlCb7rRQ6vRVdpC&#10;RSpa1D7AkB2TYHY2ZDcxvr1zELzNMP+P3yxWvatUR00oPRsYjxJQxJm3JecG/k8/wymoEJEtVp7J&#10;wI0CrJYvgwWm1l/5QN0x5kpCOKRooIixTrUOWUEOw8jXxHI7+8ZhlLXJtW3wKuGu0pMkedcOS5aG&#10;Amv6Lii7HFsnJZM2Xx/Wv7vpttt/XU6zv3Y764x5e+0/56Ai9fEpfrg3VvDHH8Iv38gIe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T7yMUAAADdAAAADwAAAAAAAAAA&#10;AAAAAAChAgAAZHJzL2Rvd25yZXYueG1sUEsFBgAAAAAEAAQA+QAAAJMDAAAAAA==&#10;">
                          <v:stroke dashstyle="1 1" endarrow="block" endcap="round"/>
                        </v:shape>
                        <v:shape id="Text Box 1069" o:spid="_x0000_s1264" type="#_x0000_t202" style="position:absolute;left:6765;top:4301;width:159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TOVsQA&#10;AADdAAAADwAAAGRycy9kb3ducmV2LnhtbERPTWvCQBC9C/0PyxS8iG5ii9rUVUSw2Fubil6H7JiE&#10;ZmfT3TXGf+8WCr3N433Oct2bRnTkfG1ZQTpJQBAXVtdcKjh87cYLED4ga2wsk4IbeVivHgZLzLS9&#10;8id1eShFDGGfoYIqhDaT0hcVGfQT2xJH7mydwRChK6V2eI3hppHTJJlJgzXHhgpb2lZUfOcXo2Dx&#10;vO9O/v3p41jMzs1LGM27tx+n1PCx37yCCNSHf/Gfe6/j/HSewu838QS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UzlbEAAAA3QAAAA8AAAAAAAAAAAAAAAAAmAIAAGRycy9k&#10;b3ducmV2LnhtbFBLBQYAAAAABAAEAPUAAACJAwAAAAA=&#10;">
                          <v:textbox>
                            <w:txbxContent>
                              <w:p w:rsidR="009464FA" w:rsidRDefault="009464FA" w:rsidP="00506A48">
                                <w:r>
                                  <w:t xml:space="preserve">     Sub Byte</w:t>
                                </w:r>
                              </w:p>
                            </w:txbxContent>
                          </v:textbox>
                        </v:shape>
                        <v:group id="Group 1070" o:spid="_x0000_s1265" style="position:absolute;left:6314;top:5074;width:2664;height:519" coordorigin="6314,5074" coordsize="2664,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Mub8UAAADdAAAADwAAAGRycy9kb3ducmV2LnhtbERPS2vCQBC+F/wPywi9&#10;1U0irSV1FREtPUjBRCi9DdkxCWZnQ3bN4993C4Xe5uN7zno7mkb01LnasoJ4EYEgLqyuuVRwyY9P&#10;ryCcR9bYWCYFEznYbmYPa0y1HfhMfeZLEULYpaig8r5NpXRFRQbdwrbEgbvazqAPsCul7nAI4aaR&#10;SRS9SIM1h4YKW9pXVNyyu1HwPuCwW8aH/nS77qfv/Pnz6xSTUo/zcfcGwtPo/8V/7g8d5ser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7jLm/FAAAA3QAA&#10;AA8AAAAAAAAAAAAAAAAAqgIAAGRycy9kb3ducmV2LnhtbFBLBQYAAAAABAAEAPoAAACcAwAAAAA=&#10;">
                          <v:shape id="AutoShape 1071" o:spid="_x0000_s1266" type="#_x0000_t120" style="position:absolute;left:7255;top:5074;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fya8EA&#10;AADdAAAADwAAAGRycy9kb3ducmV2LnhtbERPzYrCMBC+C/sOYRb2pmkVVKpRZGVhD4LY+gBDMzbF&#10;ZlKabG3ffiMI3ubj+53tfrCN6KnztWMF6SwBQVw6XXOl4Fr8TNcgfEDW2DgmBSN52O8+JlvMtHvw&#10;hfo8VCKGsM9QgQmhzaT0pSGLfuZa4sjdXGcxRNhVUnf4iOG2kfMkWUqLNccGgy19Gyrv+Z9VsMir&#10;kc7HwpxSr5PRrvP+Wo5KfX0Ohw2IQEN4i1/uXx3np6sFPL+JJ8jd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H8mvBAAAA3QAAAA8AAAAAAAAAAAAAAAAAmAIAAGRycy9kb3du&#10;cmV2LnhtbFBLBQYAAAAABAAEAPUAAACGAwAAAAA=&#10;">
                            <v:stroke dashstyle="1 1" endcap="round"/>
                            <v:textbox>
                              <w:txbxContent>
                                <w:p w:rsidR="009464FA" w:rsidRDefault="009464FA" w:rsidP="00506A48">
                                  <w:r>
                                    <w:t xml:space="preserve"> +</w:t>
                                  </w:r>
                                </w:p>
                              </w:txbxContent>
                            </v:textbox>
                          </v:shape>
                          <v:shape id="AutoShape 1072" o:spid="_x0000_s1267" type="#_x0000_t32" style="position:absolute;left:7785;top:5363;width:119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9y8cAAADdAAAADwAAAGRycy9kb3ducmV2LnhtbESP0WrCQBBF34X+wzJC3+pGKTWJrtIW&#10;KqVii4kfMGTHJJidDdlNTP++KxR8m+HeuefOejuaRgzUudqygvksAkFcWF1zqeCUfzzFIJxH1thY&#10;JgW/5GC7eZisMdX2ykcaMl+KEMIuRQWV920qpSsqMuhmtiUO2tl2Bn1Yu1LqDq8h3DRyEUUv0mDN&#10;gVBhS+8VFZesNwGy6Mvdcfd1iPfD99slT376fTIo9TgdX1cgPI3+bv6//tSh/nz5DLdvwghy8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n/3LxwAAAN0AAAAPAAAAAAAA&#10;AAAAAAAAAKECAABkcnMvZG93bnJldi54bWxQSwUGAAAAAAQABAD5AAAAlQMAAAAA&#10;">
                            <v:stroke dashstyle="1 1" endarrow="block" endcap="round"/>
                          </v:shape>
                          <v:shape id="AutoShape 1073" o:spid="_x0000_s1268" type="#_x0000_t32" style="position:absolute;left:6314;top:5371;width:92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NYUMcAAADdAAAADwAAAGRycy9kb3ducmV2LnhtbESP0WrCQBBF34X+wzJC3+pGoTWJrtIW&#10;KqVii4kfMGTHJJidDdlNTP++KxR8m+HeuefOejuaRgzUudqygvksAkFcWF1zqeCUfzzFIJxH1thY&#10;JgW/5GC7eZisMdX2ykcaMl+KEMIuRQWV920qpSsqMuhmtiUO2tl2Bn1Yu1LqDq8h3DRyEUUv0mDN&#10;gVBhS+8VFZesNwGy6Mvdcfd1iPfD99slT376fTIo9TgdX1cgPI3+bv6//tSh/nz5DLdvwghy8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01hQxwAAAN0AAAAPAAAAAAAA&#10;AAAAAAAAAKECAABkcnMvZG93bnJldi54bWxQSwUGAAAAAAQABAD5AAAAlQMAAAAA&#10;">
                            <v:stroke dashstyle="1 1" endarrow="block" endcap="round"/>
                          </v:shape>
                        </v:group>
                        <v:shape id="AutoShape 1074" o:spid="_x0000_s1269" type="#_x0000_t32" style="position:absolute;left:7522;top:4051;width:5;height:2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d3BsQAAADdAAAADwAAAGRycy9kb3ducmV2LnhtbERPS2vCQBC+F/wPywi91U1ajBJdRYSW&#10;HkTq6z5mxyS6O5tmtxr/fVco9DYf33Om884acaXW144VpIMEBHHhdM2lgv3u/WUMwgdkjcYxKbiT&#10;h/ms9zTFXLsbb+i6DaWIIexzVFCF0ORS+qIii37gGuLInVxrMUTYllK3eIvh1sjXJMmkxZpjQ4UN&#10;LSsqLtsfq+Dj+2udjY/mfu7e0uFmdDyssoNR6rnfLSYgAnXhX/zn/tRxfjrK4PFNPEHO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93cGxAAAAN0AAAAPAAAAAAAAAAAA&#10;AAAAAKECAABkcnMvZG93bnJldi54bWxQSwUGAAAAAAQABAD5AAAAkgMAAAAA&#10;">
                          <v:stroke dashstyle="1 1" endarrow="block" endcap="round"/>
                        </v:shape>
                      </v:group>
                      <v:shape id="AutoShape 1075" o:spid="_x0000_s1270" type="#_x0000_t32" style="position:absolute;left:782;top:4055;width:0;height:12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SNcQAAADdAAAADwAAAGRycy9kb3ducmV2LnhtbERPS2vCQBC+C/6HZYTedBMPPqKrlEJF&#10;LD2oJbS3ITsmodnZsLtq9Ne7BaG3+fies1x3phEXcr62rCAdJSCIC6trLhV8Hd+HMxA+IGtsLJOC&#10;G3lYr/q9JWbaXnlPl0MoRQxhn6GCKoQ2k9IXFRn0I9sSR+5kncEQoSuldniN4aaR4ySZSIM1x4YK&#10;W3qrqPg9nI2C74/5Ob/ln7TL0/nuB53x9+NGqZdB97oAEagL/+Kne6vj/HQ6hb9v4gl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35I1xAAAAN0AAAAPAAAAAAAAAAAA&#10;AAAAAKECAABkcnMvZG93bnJldi54bWxQSwUGAAAAAAQABAD5AAAAkgMAAAAA&#10;">
                        <v:stroke endarrow="block"/>
                      </v:shape>
                      <v:shape id="AutoShape 1076" o:spid="_x0000_s1271" type="#_x0000_t32" style="position:absolute;left:1027;top:4286;width:0;height:10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AGR8cAAADdAAAADwAAAGRycy9kb3ducmV2LnhtbESPQWvCQBCF70L/wzIFb7pJD1ZTVymF&#10;ilh6UEtob0N2moRmZ8PuqrG/vnMoeJvhvXnvm+V6cJ06U4itZwP5NANFXHnbcm3g4/g6mYOKCdli&#10;55kMXCnCenU3WmJh/YX3dD6kWkkIxwINNCn1hdaxashhnPqeWLRvHxwmWUOtbcCLhLtOP2TZTDts&#10;WRoa7OmloerncHIGPt8Wp/JavtOuzBe7Lwwu/h43xozvh+cnUImGdDP/X2+t4OePgivfyAh69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QAZHxwAAAN0AAAAPAAAAAAAA&#10;AAAAAAAAAKECAABkcnMvZG93bnJldi54bWxQSwUGAAAAAAQABAD5AAAAlQMAAAAA&#10;">
                        <v:stroke endarrow="block"/>
                      </v:shape>
                      <v:shape id="AutoShape 1077" o:spid="_x0000_s1272" type="#_x0000_t32" style="position:absolute;left:1425;top:4480;width:0;height:8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yj3MQAAADdAAAADwAAAGRycy9kb3ducmV2LnhtbERPTWvCQBC9C/6HZQq96SYeWhNdpQiW&#10;YvGgllBvQ3aahGZnw+6qsb++Kwje5vE+Z77sTSvO5HxjWUE6TkAQl1Y3XCn4OqxHUxA+IGtsLZOC&#10;K3lYLoaDOebaXnhH532oRAxhn6OCOoQul9KXNRn0Y9sRR+7HOoMhQldJ7fASw00rJ0nyIg02HBtq&#10;7GhVU/m7PxkF35/ZqbgWW9oUabY5ojP+7/Cu1PNT/zYDEagPD/Hd/aHj/PQ1g9s38QS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DKPcxAAAAN0AAAAPAAAAAAAAAAAA&#10;AAAAAKECAABkcnMvZG93bnJldi54bWxQSwUGAAAAAAQABAD5AAAAkgMAAAAA&#10;">
                        <v:stroke endarrow="block"/>
                      </v:shape>
                      <v:shape id="AutoShape 1078" o:spid="_x0000_s1273" type="#_x0000_t32" style="position:absolute;left:1697;top:4720;width:0;height:6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N6ZscAAADdAAAADwAAAGRycy9kb3ducmV2LnhtbESPQWvCQBCF74L/YZlCb7qJh6Kpq5SC&#10;Uiw9VCW0tyE7TUKzs2F31dhf3zkI3mZ4b977ZrkeXKfOFGLr2UA+zUARV962XBs4HjaTOaiYkC12&#10;nsnAlSKsV+PREgvrL/xJ532qlYRwLNBAk1JfaB2rhhzGqe+JRfvxwWGSNdTaBrxIuOv0LMuetMOW&#10;paHBnl4bqn73J2fg631xKq/lB+3KfLH7xuDi32FrzOPD8PIMKtGQ7ubb9ZsV/Hwu/PKNjK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43pmxwAAAN0AAAAPAAAAAAAA&#10;AAAAAAAAAKECAABkcnMvZG93bnJldi54bWxQSwUGAAAAAAQABAD5AAAAlQMAAAAA&#10;">
                        <v:stroke endarrow="block"/>
                      </v:shape>
                      <v:shape id="AutoShape 1079" o:spid="_x0000_s1274" type="#_x0000_t32" style="position:absolute;left:4828;top:3285;width:2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f/cQAAADdAAAADwAAAGRycy9kb3ducmV2LnhtbERPS2vCQBC+F/wPyxR6azbxUDR1lVJQ&#10;isWDD0K9DdkxCc3Oht1Vo7/eFQRv8/E9ZzLrTStO5HxjWUGWpCCIS6sbrhTstvP3EQgfkDW2lknB&#10;hTzMpoOXCebannlNp02oRAxhn6OCOoQul9KXNRn0ie2II3ewzmCI0FVSOzzHcNPKYZp+SIMNx4Ya&#10;O/quqfzfHI2Cv9/xsbgUK1oW2Xi5R2f8dbtQ6u21//oEEagPT/HD/aPj/GyUwf2beIK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r9/9xAAAAN0AAAAPAAAAAAAAAAAA&#10;AAAAAKECAABkcnMvZG93bnJldi54bWxQSwUGAAAAAAQABAD5AAAAkgMAAAAA&#10;">
                        <v:stroke endarrow="block"/>
                      </v:shape>
                    </v:group>
                  </v:group>
                </v:group>
              </v:group>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44256" behindDoc="0" locked="0" layoutInCell="1" allowOverlap="1" wp14:anchorId="15952A86" wp14:editId="168D0D15">
                <wp:simplePos x="0" y="0"/>
                <wp:positionH relativeFrom="column">
                  <wp:posOffset>2134235</wp:posOffset>
                </wp:positionH>
                <wp:positionV relativeFrom="paragraph">
                  <wp:posOffset>319405</wp:posOffset>
                </wp:positionV>
                <wp:extent cx="0" cy="170180"/>
                <wp:effectExtent l="10160" t="5080" r="8890" b="5715"/>
                <wp:wrapNone/>
                <wp:docPr id="1107" name="AutoShape 10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0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0" o:spid="_x0000_s1026" type="#_x0000_t32" style="position:absolute;margin-left:168.05pt;margin-top:25.15pt;width:0;height:13.4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"/>
            </w:pict>
          </mc:Fallback>
        </mc:AlternateContent>
      </w:r>
      <w:r w:rsidRPr="00506A48">
        <w:rPr>
          <w:rFonts w:ascii="Calibri" w:eastAsia="Times New Roman" w:hAnsi="Calibri" w:cs="Times New Roman"/>
        </w:rPr>
        <w:t xml:space="preserve">            </w:t>
      </w:r>
    </w:p>
    <w:tbl>
      <w:tblPr>
        <w:tblpPr w:leftFromText="180" w:rightFromText="180" w:bottomFromText="200" w:vertAnchor="text" w:horzAnchor="page" w:tblpX="3493" w:tblpY="692"/>
        <w:tblW w:w="0" w:type="auto"/>
        <w:tblLook w:val="04A0" w:firstRow="1" w:lastRow="0" w:firstColumn="1" w:lastColumn="0" w:noHBand="0" w:noVBand="1"/>
      </w:tblPr>
      <w:tblGrid>
        <w:gridCol w:w="680"/>
        <w:gridCol w:w="680"/>
        <w:gridCol w:w="680"/>
        <w:gridCol w:w="680"/>
      </w:tblGrid>
      <w:tr w:rsidR="00506A48" w:rsidRPr="00506A48" w:rsidTr="00506A48">
        <w:trPr>
          <w:trHeight w:val="266"/>
        </w:trPr>
        <w:tc>
          <w:tcPr>
            <w:tcW w:w="6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0</w:t>
            </w:r>
          </w:p>
        </w:tc>
        <w:tc>
          <w:tcPr>
            <w:tcW w:w="6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1</w:t>
            </w:r>
          </w:p>
        </w:tc>
        <w:tc>
          <w:tcPr>
            <w:tcW w:w="6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2</w:t>
            </w:r>
          </w:p>
        </w:tc>
        <w:tc>
          <w:tcPr>
            <w:tcW w:w="6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3</w:t>
            </w:r>
          </w:p>
        </w:tc>
      </w:tr>
    </w:tbl>
    <w:tbl>
      <w:tblPr>
        <w:tblpPr w:leftFromText="180" w:rightFromText="180" w:bottomFromText="200" w:vertAnchor="text" w:horzAnchor="page" w:tblpX="3703" w:tblpY="4037"/>
        <w:tblW w:w="0" w:type="auto"/>
        <w:tblLook w:val="04A0" w:firstRow="1" w:lastRow="0" w:firstColumn="1" w:lastColumn="0" w:noHBand="0" w:noVBand="1"/>
      </w:tblPr>
      <w:tblGrid>
        <w:gridCol w:w="661"/>
        <w:gridCol w:w="661"/>
        <w:gridCol w:w="661"/>
        <w:gridCol w:w="661"/>
      </w:tblGrid>
      <w:tr w:rsidR="00506A48" w:rsidRPr="00506A48" w:rsidTr="00506A48">
        <w:trPr>
          <w:trHeight w:val="311"/>
        </w:trPr>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4</w:t>
            </w:r>
          </w:p>
        </w:tc>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5</w:t>
            </w:r>
          </w:p>
        </w:tc>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6</w:t>
            </w:r>
          </w:p>
        </w:tc>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45280" behindDoc="0" locked="0" layoutInCell="1" allowOverlap="1" wp14:anchorId="15B2FC7C" wp14:editId="0E8CE682">
                      <wp:simplePos x="0" y="0"/>
                      <wp:positionH relativeFrom="column">
                        <wp:posOffset>372745</wp:posOffset>
                      </wp:positionH>
                      <wp:positionV relativeFrom="paragraph">
                        <wp:posOffset>88265</wp:posOffset>
                      </wp:positionV>
                      <wp:extent cx="899795" cy="0"/>
                      <wp:effectExtent l="10795" t="59690" r="22860" b="54610"/>
                      <wp:wrapNone/>
                      <wp:docPr id="1106" name="AutoShape 10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1" o:spid="_x0000_s1026" type="#_x0000_t32" style="position:absolute;margin-left:29.35pt;margin-top:6.95pt;width:70.85pt;height:0;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">
                      <v:stroke dashstyle="1 1" endarrow="block" endcap="round"/>
                    </v:shape>
                  </w:pict>
                </mc:Fallback>
              </mc:AlternateContent>
            </w:r>
            <w:r w:rsidRPr="00506A48">
              <w:rPr>
                <w:rFonts w:ascii="Calibri" w:eastAsia="Times New Roman" w:hAnsi="Calibri" w:cs="Times New Roman"/>
              </w:rPr>
              <w:t>W7</w:t>
            </w:r>
          </w:p>
        </w:tc>
      </w:tr>
    </w:tbl>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47328" behindDoc="0" locked="0" layoutInCell="1" allowOverlap="1" wp14:anchorId="18C513F2" wp14:editId="5B9AEC2D">
                <wp:simplePos x="0" y="0"/>
                <wp:positionH relativeFrom="column">
                  <wp:posOffset>-4376420</wp:posOffset>
                </wp:positionH>
                <wp:positionV relativeFrom="paragraph">
                  <wp:posOffset>1470025</wp:posOffset>
                </wp:positionV>
                <wp:extent cx="1020445" cy="316230"/>
                <wp:effectExtent l="5080" t="12700" r="12700" b="13970"/>
                <wp:wrapNone/>
                <wp:docPr id="1105" name="Rectangle 10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0445" cy="316230"/>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ROUND KEY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3" o:spid="_x0000_s1275" style="position:absolute;margin-left:-344.6pt;margin-top:115.75pt;width:80.35pt;height:24.9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">
                <v:stroke dashstyle="1 1" endcap="round"/>
                <v:textbox>
                  <w:txbxContent>
                    <w:p w:rsidR="009464FA" w:rsidRDefault="009464FA" w:rsidP="00506A48">
                      <w:r>
                        <w:t>ROUND KEY 2</w:t>
                      </w:r>
                    </w:p>
                  </w:txbxContent>
                </v:textbox>
              </v:rect>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48352" behindDoc="0" locked="0" layoutInCell="1" allowOverlap="1" wp14:anchorId="61635C34" wp14:editId="3BD51946">
                <wp:simplePos x="0" y="0"/>
                <wp:positionH relativeFrom="column">
                  <wp:posOffset>-789940</wp:posOffset>
                </wp:positionH>
                <wp:positionV relativeFrom="paragraph">
                  <wp:posOffset>1319530</wp:posOffset>
                </wp:positionV>
                <wp:extent cx="0" cy="466725"/>
                <wp:effectExtent l="10160" t="5080" r="8890" b="13970"/>
                <wp:wrapNone/>
                <wp:docPr id="1104" name="AutoShape 10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72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4" o:spid="_x0000_s1026" type="#_x0000_t32" style="position:absolute;margin-left:-62.2pt;margin-top:103.9pt;width:0;height:36.7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">
                <v:stroke dashstyle="1 1"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49376" behindDoc="0" locked="0" layoutInCell="1" allowOverlap="1" wp14:anchorId="793758DC" wp14:editId="5B58E63B">
                <wp:simplePos x="0" y="0"/>
                <wp:positionH relativeFrom="column">
                  <wp:posOffset>-3065780</wp:posOffset>
                </wp:positionH>
                <wp:positionV relativeFrom="paragraph">
                  <wp:posOffset>1319530</wp:posOffset>
                </wp:positionV>
                <wp:extent cx="2275840" cy="0"/>
                <wp:effectExtent l="10795" t="5080" r="8890" b="13970"/>
                <wp:wrapNone/>
                <wp:docPr id="1103" name="AutoShape 10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7584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5" o:spid="_x0000_s1026" type="#_x0000_t32" style="position:absolute;margin-left:-241.4pt;margin-top:103.9pt;width:179.2pt;height:0;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">
                <v:stroke dashstyle="1 1"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50400" behindDoc="0" locked="0" layoutInCell="1" allowOverlap="1" wp14:anchorId="7C855E70" wp14:editId="2384FC4E">
                <wp:simplePos x="0" y="0"/>
                <wp:positionH relativeFrom="column">
                  <wp:posOffset>-3065780</wp:posOffset>
                </wp:positionH>
                <wp:positionV relativeFrom="paragraph">
                  <wp:posOffset>1319530</wp:posOffset>
                </wp:positionV>
                <wp:extent cx="0" cy="573405"/>
                <wp:effectExtent l="10795" t="5080" r="8255" b="12065"/>
                <wp:wrapNone/>
                <wp:docPr id="1102" name="AutoShape 1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340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6" o:spid="_x0000_s1026" type="#_x0000_t32" style="position:absolute;margin-left:-241.4pt;margin-top:103.9pt;width:0;height:45.1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">
                <v:stroke dashstyle="1 1"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46304" behindDoc="0" locked="0" layoutInCell="1" allowOverlap="1" wp14:anchorId="3FCFFB5A" wp14:editId="28EA7C52">
                <wp:simplePos x="0" y="0"/>
                <wp:positionH relativeFrom="column">
                  <wp:posOffset>-4376420</wp:posOffset>
                </wp:positionH>
                <wp:positionV relativeFrom="paragraph">
                  <wp:posOffset>1280160</wp:posOffset>
                </wp:positionV>
                <wp:extent cx="1020445" cy="316230"/>
                <wp:effectExtent l="5080" t="13335" r="12700" b="13335"/>
                <wp:wrapNone/>
                <wp:docPr id="1101" name="Rectangle 10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0445" cy="316230"/>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ROUND KEY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2" o:spid="_x0000_s1276" style="position:absolute;margin-left:-344.6pt;margin-top:100.8pt;width:80.35pt;height:24.9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">
                <v:stroke dashstyle="1 1" endcap="round"/>
                <v:textbox>
                  <w:txbxContent>
                    <w:p w:rsidR="009464FA" w:rsidRDefault="009464FA" w:rsidP="00506A48">
                      <w:r>
                        <w:t>ROUND KEY 2</w:t>
                      </w:r>
                    </w:p>
                  </w:txbxContent>
                </v:textbox>
              </v:rect>
            </w:pict>
          </mc:Fallback>
        </mc:AlternateContent>
      </w: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tabs>
          <w:tab w:val="left" w:pos="7320"/>
        </w:tabs>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51424" behindDoc="0" locked="0" layoutInCell="1" allowOverlap="1" wp14:anchorId="0EB47986" wp14:editId="3CA6BA4F">
                <wp:simplePos x="0" y="0"/>
                <wp:positionH relativeFrom="column">
                  <wp:posOffset>821690</wp:posOffset>
                </wp:positionH>
                <wp:positionV relativeFrom="paragraph">
                  <wp:posOffset>273685</wp:posOffset>
                </wp:positionV>
                <wp:extent cx="525780" cy="0"/>
                <wp:effectExtent l="12065" t="54610" r="14605" b="59690"/>
                <wp:wrapNone/>
                <wp:docPr id="1100" name="AutoShape 1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7" o:spid="_x0000_s1026" type="#_x0000_t32" style="position:absolute;margin-left:64.7pt;margin-top:21.55pt;width:41.4pt;height:0;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">
                <v:stroke dashstyle="1 1" endarrow="block" endcap="round"/>
              </v:shape>
            </w:pict>
          </mc:Fallback>
        </mc:AlternateContent>
      </w:r>
      <w:r w:rsidRPr="00506A48">
        <w:rPr>
          <w:rFonts w:ascii="Calibri" w:eastAsia="Times New Roman" w:hAnsi="Calibri" w:cs="Times New Roman"/>
        </w:rPr>
        <w:tab/>
        <w:t>R Con [1]</w:t>
      </w: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tabs>
          <w:tab w:val="center" w:pos="4680"/>
          <w:tab w:val="right" w:pos="9360"/>
        </w:tabs>
        <w:rPr>
          <w:rFonts w:ascii="Calibri" w:eastAsia="Calibri" w:hAnsi="Calibri" w:cs="Times New Roman"/>
        </w:rPr>
      </w:pPr>
      <w:r w:rsidRPr="00506A48">
        <w:rPr>
          <w:rFonts w:ascii="Calibri" w:eastAsia="Calibri" w:hAnsi="Calibri" w:cs="Times New Roman"/>
          <w:noProof/>
        </w:rPr>
        <mc:AlternateContent>
          <mc:Choice Requires="wps">
            <w:drawing>
              <wp:anchor distT="0" distB="0" distL="114300" distR="114300" simplePos="0" relativeHeight="251752448" behindDoc="0" locked="0" layoutInCell="1" allowOverlap="1" wp14:anchorId="37AFDC55" wp14:editId="70A48497">
                <wp:simplePos x="0" y="0"/>
                <wp:positionH relativeFrom="column">
                  <wp:posOffset>3968115</wp:posOffset>
                </wp:positionH>
                <wp:positionV relativeFrom="paragraph">
                  <wp:posOffset>73660</wp:posOffset>
                </wp:positionV>
                <wp:extent cx="0" cy="153035"/>
                <wp:effectExtent l="5715" t="6985" r="13335" b="11430"/>
                <wp:wrapNone/>
                <wp:docPr id="1099" name="AutoShape 1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30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8" o:spid="_x0000_s1026" type="#_x0000_t32" style="position:absolute;margin-left:312.45pt;margin-top:5.8pt;width:0;height:12.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">
                <v:stroke dashstyle="1 1" endcap="round"/>
              </v:shape>
            </w:pict>
          </mc:Fallback>
        </mc:AlternateContent>
      </w:r>
      <w:r w:rsidRPr="00506A48">
        <w:rPr>
          <w:rFonts w:ascii="Calibri" w:eastAsia="Calibri" w:hAnsi="Calibri" w:cs="Times New Roman"/>
        </w:rPr>
        <w:tab/>
      </w:r>
      <w:r w:rsidRPr="00506A48">
        <w:rPr>
          <w:rFonts w:ascii="Calibri" w:eastAsia="Times New Roman" w:hAnsi="Calibri" w:cs="Times New Roman"/>
          <w:position w:val="-4"/>
        </w:rPr>
        <w:object w:dxaOrig="180" w:dyaOrig="285">
          <v:shape id="_x0000_i1027" type="#_x0000_t75" style="width:9pt;height:14.25pt" o:ole="">
            <v:imagedata r:id="rId12" o:title=""/>
          </v:shape>
          <o:OLEObject Type="Embed" ProgID="Equation.DSMT4" ShapeID="_x0000_i1027" DrawAspect="Content" ObjectID="_1540899509" r:id="rId13"/>
        </w:objec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53472" behindDoc="0" locked="0" layoutInCell="1" allowOverlap="1" wp14:anchorId="4E3960E7" wp14:editId="0A475C1B">
                <wp:simplePos x="0" y="0"/>
                <wp:positionH relativeFrom="column">
                  <wp:posOffset>3989070</wp:posOffset>
                </wp:positionH>
                <wp:positionV relativeFrom="paragraph">
                  <wp:posOffset>159385</wp:posOffset>
                </wp:positionV>
                <wp:extent cx="0" cy="400685"/>
                <wp:effectExtent l="7620" t="6985" r="11430" b="11430"/>
                <wp:wrapNone/>
                <wp:docPr id="1098" name="AutoShape 10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068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9" o:spid="_x0000_s1026" type="#_x0000_t32" style="position:absolute;margin-left:314.1pt;margin-top:12.55pt;width:0;height:31.5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">
                <v:stroke dashstyle="1 1"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54496" behindDoc="0" locked="0" layoutInCell="1" allowOverlap="1" wp14:anchorId="6EA537A5" wp14:editId="5354ABDA">
                <wp:simplePos x="0" y="0"/>
                <wp:positionH relativeFrom="column">
                  <wp:posOffset>-262255</wp:posOffset>
                </wp:positionH>
                <wp:positionV relativeFrom="paragraph">
                  <wp:posOffset>620395</wp:posOffset>
                </wp:positionV>
                <wp:extent cx="1020445" cy="316230"/>
                <wp:effectExtent l="13970" t="10795" r="13335" b="6350"/>
                <wp:wrapNone/>
                <wp:docPr id="1097" name="Rectangle 10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0445" cy="316230"/>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ROUND KEY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0" o:spid="_x0000_s1277" style="position:absolute;margin-left:-20.65pt;margin-top:48.85pt;width:80.35pt;height:24.9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">
                <v:stroke dashstyle="1 1" endcap="round"/>
                <v:textbox>
                  <w:txbxContent>
                    <w:p w:rsidR="009464FA" w:rsidRDefault="009464FA" w:rsidP="00506A48">
                      <w:r>
                        <w:t>ROUND KEY 3</w:t>
                      </w:r>
                    </w:p>
                  </w:txbxContent>
                </v:textbox>
              </v:rect>
            </w:pict>
          </mc:Fallback>
        </mc:AlternateContent>
      </w: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tbl>
      <w:tblPr>
        <w:tblpPr w:leftFromText="180" w:rightFromText="180" w:bottomFromText="200" w:vertAnchor="text" w:horzAnchor="page" w:tblpX="3721" w:tblpY="394"/>
        <w:tblW w:w="0" w:type="auto"/>
        <w:tblLook w:val="04A0" w:firstRow="1" w:lastRow="0" w:firstColumn="1" w:lastColumn="0" w:noHBand="0" w:noVBand="1"/>
      </w:tblPr>
      <w:tblGrid>
        <w:gridCol w:w="524"/>
        <w:gridCol w:w="661"/>
        <w:gridCol w:w="661"/>
        <w:gridCol w:w="661"/>
      </w:tblGrid>
      <w:tr w:rsidR="00506A48" w:rsidRPr="00506A48" w:rsidTr="00506A48">
        <w:trPr>
          <w:trHeight w:val="311"/>
        </w:trPr>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8</w:t>
            </w:r>
          </w:p>
        </w:tc>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9</w:t>
            </w:r>
          </w:p>
        </w:tc>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10</w:t>
            </w:r>
          </w:p>
        </w:tc>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11</w:t>
            </w:r>
          </w:p>
        </w:tc>
      </w:tr>
    </w:tbl>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g">
            <w:drawing>
              <wp:anchor distT="0" distB="0" distL="114300" distR="114300" simplePos="0" relativeHeight="251755520" behindDoc="0" locked="0" layoutInCell="1" allowOverlap="1" wp14:anchorId="3A7C7FC0" wp14:editId="553DB6FA">
                <wp:simplePos x="0" y="0"/>
                <wp:positionH relativeFrom="column">
                  <wp:posOffset>-321945</wp:posOffset>
                </wp:positionH>
                <wp:positionV relativeFrom="paragraph">
                  <wp:posOffset>29845</wp:posOffset>
                </wp:positionV>
                <wp:extent cx="5081905" cy="2431415"/>
                <wp:effectExtent l="11430" t="48895" r="12065" b="15240"/>
                <wp:wrapNone/>
                <wp:docPr id="1060" name="Group 10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1905" cy="2431415"/>
                          <a:chOff x="933" y="10719"/>
                          <a:chExt cx="8003" cy="3829"/>
                        </a:xfrm>
                      </wpg:grpSpPr>
                      <wps:wsp>
                        <wps:cNvPr id="1061" name="AutoShape 1092"/>
                        <wps:cNvCnPr>
                          <a:cxnSpLocks noChangeShapeType="1"/>
                        </wps:cNvCnPr>
                        <wps:spPr bwMode="auto">
                          <a:xfrm>
                            <a:off x="6105" y="10725"/>
                            <a:ext cx="1417"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62" name="AutoShape 1093"/>
                        <wps:cNvCnPr>
                          <a:cxnSpLocks noChangeShapeType="1"/>
                        </wps:cNvCnPr>
                        <wps:spPr bwMode="auto">
                          <a:xfrm>
                            <a:off x="7480" y="10719"/>
                            <a:ext cx="0" cy="24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63" name="Text Box 1094"/>
                        <wps:cNvSpPr txBox="1">
                          <a:spLocks noChangeArrowheads="1"/>
                        </wps:cNvSpPr>
                        <wps:spPr bwMode="auto">
                          <a:xfrm>
                            <a:off x="6723" y="10955"/>
                            <a:ext cx="1590" cy="425"/>
                          </a:xfrm>
                          <a:prstGeom prst="rect">
                            <a:avLst/>
                          </a:prstGeom>
                          <a:solidFill>
                            <a:srgbClr val="FFFFFF"/>
                          </a:solidFill>
                          <a:ln w="9525">
                            <a:solidFill>
                              <a:srgbClr val="000000"/>
                            </a:solidFill>
                            <a:miter lim="800000"/>
                            <a:headEnd/>
                            <a:tailEnd/>
                          </a:ln>
                        </wps:spPr>
                        <wps:txbx>
                          <w:txbxContent>
                            <w:p w:rsidR="00EF1AE9" w:rsidRDefault="00EF1AE9" w:rsidP="00506A48">
                              <w:r>
                                <w:t xml:space="preserve">    Shift Row</w:t>
                              </w:r>
                            </w:p>
                          </w:txbxContent>
                        </wps:txbx>
                        <wps:bodyPr rot="0" vert="horz" wrap="square" lIns="91440" tIns="45720" rIns="91440" bIns="45720" anchor="t" anchorCtr="0" upright="1">
                          <a:noAutofit/>
                        </wps:bodyPr>
                      </wps:wsp>
                      <wps:wsp>
                        <wps:cNvPr id="1064" name="AutoShape 1095"/>
                        <wps:cNvCnPr>
                          <a:cxnSpLocks noChangeShapeType="1"/>
                        </wps:cNvCnPr>
                        <wps:spPr bwMode="auto">
                          <a:xfrm flipH="1">
                            <a:off x="7481" y="12086"/>
                            <a:ext cx="4" cy="34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65" name="Text Box 1096"/>
                        <wps:cNvSpPr txBox="1">
                          <a:spLocks noChangeArrowheads="1"/>
                        </wps:cNvSpPr>
                        <wps:spPr bwMode="auto">
                          <a:xfrm>
                            <a:off x="6723" y="11660"/>
                            <a:ext cx="1590" cy="425"/>
                          </a:xfrm>
                          <a:prstGeom prst="rect">
                            <a:avLst/>
                          </a:prstGeom>
                          <a:solidFill>
                            <a:srgbClr val="FFFFFF"/>
                          </a:solidFill>
                          <a:ln w="9525">
                            <a:solidFill>
                              <a:srgbClr val="000000"/>
                            </a:solidFill>
                            <a:miter lim="800000"/>
                            <a:headEnd/>
                            <a:tailEnd/>
                          </a:ln>
                        </wps:spPr>
                        <wps:txbx>
                          <w:txbxContent>
                            <w:p w:rsidR="00EF1AE9" w:rsidRDefault="00EF1AE9" w:rsidP="00506A48">
                              <w:r>
                                <w:t xml:space="preserve">     Sub Byte</w:t>
                              </w:r>
                            </w:p>
                          </w:txbxContent>
                        </wps:txbx>
                        <wps:bodyPr rot="0" vert="horz" wrap="square" lIns="91440" tIns="45720" rIns="91440" bIns="45720" anchor="t" anchorCtr="0" upright="1">
                          <a:noAutofit/>
                        </wps:bodyPr>
                      </wps:wsp>
                      <wpg:grpSp>
                        <wpg:cNvPr id="1066" name="Group 1097"/>
                        <wpg:cNvGrpSpPr>
                          <a:grpSpLocks/>
                        </wpg:cNvGrpSpPr>
                        <wpg:grpSpPr bwMode="auto">
                          <a:xfrm>
                            <a:off x="933" y="10880"/>
                            <a:ext cx="8003" cy="3668"/>
                            <a:chOff x="933" y="10880"/>
                            <a:chExt cx="8003" cy="3668"/>
                          </a:xfrm>
                        </wpg:grpSpPr>
                        <wps:wsp>
                          <wps:cNvPr id="1067" name="Rectangle 1098"/>
                          <wps:cNvSpPr>
                            <a:spLocks noChangeArrowheads="1"/>
                          </wps:cNvSpPr>
                          <wps:spPr bwMode="auto">
                            <a:xfrm>
                              <a:off x="933" y="11859"/>
                              <a:ext cx="1607" cy="498"/>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ROUND KEY 4</w:t>
                                </w:r>
                              </w:p>
                            </w:txbxContent>
                          </wps:txbx>
                          <wps:bodyPr rot="0" vert="horz" wrap="square" lIns="91440" tIns="45720" rIns="91440" bIns="45720" anchor="t" anchorCtr="0" upright="1">
                            <a:noAutofit/>
                          </wps:bodyPr>
                        </wps:wsp>
                        <wps:wsp>
                          <wps:cNvPr id="1068" name="AutoShape 1099"/>
                          <wps:cNvCnPr>
                            <a:cxnSpLocks noChangeShapeType="1"/>
                          </wps:cNvCnPr>
                          <wps:spPr bwMode="auto">
                            <a:xfrm>
                              <a:off x="3932" y="14049"/>
                              <a:ext cx="0" cy="499"/>
                            </a:xfrm>
                            <a:prstGeom prst="straightConnector1">
                              <a:avLst/>
                            </a:prstGeom>
                            <a:noFill/>
                            <a:ln w="12700">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069" name="AutoShape 1100"/>
                          <wps:cNvCnPr>
                            <a:cxnSpLocks noChangeShapeType="1"/>
                          </wps:cNvCnPr>
                          <wps:spPr bwMode="auto">
                            <a:xfrm>
                              <a:off x="4562" y="14049"/>
                              <a:ext cx="0" cy="499"/>
                            </a:xfrm>
                            <a:prstGeom prst="straightConnector1">
                              <a:avLst/>
                            </a:prstGeom>
                            <a:noFill/>
                            <a:ln w="12700">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070" name="AutoShape 1101"/>
                          <wps:cNvCnPr>
                            <a:cxnSpLocks noChangeShapeType="1"/>
                          </wps:cNvCnPr>
                          <wps:spPr bwMode="auto">
                            <a:xfrm>
                              <a:off x="5288" y="14049"/>
                              <a:ext cx="0" cy="499"/>
                            </a:xfrm>
                            <a:prstGeom prst="straightConnector1">
                              <a:avLst/>
                            </a:prstGeom>
                            <a:noFill/>
                            <a:ln w="12700">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071" name="AutoShape 1102"/>
                          <wps:cNvCnPr>
                            <a:cxnSpLocks noChangeShapeType="1"/>
                          </wps:cNvCnPr>
                          <wps:spPr bwMode="auto">
                            <a:xfrm>
                              <a:off x="5959" y="14049"/>
                              <a:ext cx="0" cy="499"/>
                            </a:xfrm>
                            <a:prstGeom prst="straightConnector1">
                              <a:avLst/>
                            </a:prstGeom>
                            <a:noFill/>
                            <a:ln w="12700">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072" name="AutoShape 1103"/>
                          <wps:cNvCnPr>
                            <a:cxnSpLocks noChangeShapeType="1"/>
                          </wps:cNvCnPr>
                          <wps:spPr bwMode="auto">
                            <a:xfrm>
                              <a:off x="5887" y="10880"/>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73" name="AutoShape 1104"/>
                          <wps:cNvCnPr>
                            <a:cxnSpLocks noChangeShapeType="1"/>
                          </wps:cNvCnPr>
                          <wps:spPr bwMode="auto">
                            <a:xfrm>
                              <a:off x="4562" y="10880"/>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74" name="AutoShape 1105"/>
                          <wps:cNvCnPr>
                            <a:cxnSpLocks noChangeShapeType="1"/>
                          </wps:cNvCnPr>
                          <wps:spPr bwMode="auto">
                            <a:xfrm>
                              <a:off x="3905" y="10880"/>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75" name="AutoShape 1106"/>
                          <wps:cNvCnPr>
                            <a:cxnSpLocks noChangeShapeType="1"/>
                          </wps:cNvCnPr>
                          <wps:spPr bwMode="auto">
                            <a:xfrm>
                              <a:off x="5288" y="10880"/>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76" name="AutoShape 1107"/>
                          <wps:cNvCnPr>
                            <a:cxnSpLocks noChangeShapeType="1"/>
                          </wps:cNvCnPr>
                          <wps:spPr bwMode="auto">
                            <a:xfrm>
                              <a:off x="1769" y="11630"/>
                              <a:ext cx="4130"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077" name="AutoShape 1108"/>
                          <wps:cNvCnPr>
                            <a:cxnSpLocks noChangeShapeType="1"/>
                          </wps:cNvCnPr>
                          <wps:spPr bwMode="auto">
                            <a:xfrm>
                              <a:off x="1799" y="11420"/>
                              <a:ext cx="3489"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078" name="AutoShape 1109"/>
                          <wps:cNvCnPr>
                            <a:cxnSpLocks noChangeShapeType="1"/>
                          </wps:cNvCnPr>
                          <wps:spPr bwMode="auto">
                            <a:xfrm>
                              <a:off x="1784" y="10960"/>
                              <a:ext cx="2121"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079" name="AutoShape 1110"/>
                          <wps:cNvCnPr>
                            <a:cxnSpLocks noChangeShapeType="1"/>
                          </wps:cNvCnPr>
                          <wps:spPr bwMode="auto">
                            <a:xfrm>
                              <a:off x="1784" y="11195"/>
                              <a:ext cx="2768"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080" name="AutoShape 1111"/>
                          <wps:cNvCnPr>
                            <a:cxnSpLocks noChangeShapeType="1"/>
                          </wps:cNvCnPr>
                          <wps:spPr bwMode="auto">
                            <a:xfrm flipV="1">
                              <a:off x="5355" y="12877"/>
                              <a:ext cx="520" cy="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81" name="AutoShape 1112"/>
                          <wps:cNvCnPr>
                            <a:cxnSpLocks noChangeShapeType="1"/>
                          </wps:cNvCnPr>
                          <wps:spPr bwMode="auto">
                            <a:xfrm flipV="1">
                              <a:off x="4687" y="12877"/>
                              <a:ext cx="520" cy="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82" name="AutoShape 1113"/>
                          <wps:cNvCnPr>
                            <a:cxnSpLocks noChangeShapeType="1"/>
                          </wps:cNvCnPr>
                          <wps:spPr bwMode="auto">
                            <a:xfrm flipV="1">
                              <a:off x="4004" y="12877"/>
                              <a:ext cx="447" cy="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83" name="AutoShape 1114"/>
                          <wps:cNvCnPr>
                            <a:cxnSpLocks noChangeShapeType="1"/>
                          </wps:cNvCnPr>
                          <wps:spPr bwMode="auto">
                            <a:xfrm>
                              <a:off x="5959" y="12877"/>
                              <a:ext cx="0" cy="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84" name="AutoShape 1115"/>
                          <wps:cNvCnPr>
                            <a:cxnSpLocks noChangeShapeType="1"/>
                          </wps:cNvCnPr>
                          <wps:spPr bwMode="auto">
                            <a:xfrm>
                              <a:off x="5288" y="12877"/>
                              <a:ext cx="0" cy="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85" name="AutoShape 1116"/>
                          <wps:cNvCnPr>
                            <a:cxnSpLocks noChangeShapeType="1"/>
                          </wps:cNvCnPr>
                          <wps:spPr bwMode="auto">
                            <a:xfrm>
                              <a:off x="3905" y="12877"/>
                              <a:ext cx="0" cy="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86" name="AutoShape 1117"/>
                          <wps:cNvSpPr>
                            <a:spLocks noChangeArrowheads="1"/>
                          </wps:cNvSpPr>
                          <wps:spPr bwMode="auto">
                            <a:xfrm>
                              <a:off x="5698" y="12358"/>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087" name="AutoShape 1118"/>
                          <wps:cNvSpPr>
                            <a:spLocks noChangeArrowheads="1"/>
                          </wps:cNvSpPr>
                          <wps:spPr bwMode="auto">
                            <a:xfrm>
                              <a:off x="5035" y="12358"/>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088" name="AutoShape 1119"/>
                          <wps:cNvCnPr>
                            <a:cxnSpLocks noChangeShapeType="1"/>
                          </wps:cNvCnPr>
                          <wps:spPr bwMode="auto">
                            <a:xfrm>
                              <a:off x="2984" y="11966"/>
                              <a:ext cx="3317"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89" name="AutoShape 1120"/>
                          <wps:cNvSpPr>
                            <a:spLocks noChangeArrowheads="1"/>
                          </wps:cNvSpPr>
                          <wps:spPr bwMode="auto">
                            <a:xfrm>
                              <a:off x="4313" y="12358"/>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090" name="AutoShape 1121"/>
                          <wps:cNvSpPr>
                            <a:spLocks noChangeArrowheads="1"/>
                          </wps:cNvSpPr>
                          <wps:spPr bwMode="auto">
                            <a:xfrm>
                              <a:off x="3634" y="12358"/>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091" name="AutoShape 1122"/>
                          <wps:cNvCnPr>
                            <a:cxnSpLocks noChangeShapeType="1"/>
                          </wps:cNvCnPr>
                          <wps:spPr bwMode="auto">
                            <a:xfrm>
                              <a:off x="4595" y="12877"/>
                              <a:ext cx="0" cy="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92" name="AutoShape 1123"/>
                          <wps:cNvCnPr>
                            <a:cxnSpLocks noChangeShapeType="1"/>
                          </wps:cNvCnPr>
                          <wps:spPr bwMode="auto">
                            <a:xfrm>
                              <a:off x="6287" y="11996"/>
                              <a:ext cx="0" cy="7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93" name="AutoShape 1124"/>
                          <wps:cNvSpPr>
                            <a:spLocks noChangeArrowheads="1"/>
                          </wps:cNvSpPr>
                          <wps:spPr bwMode="auto">
                            <a:xfrm>
                              <a:off x="7213" y="12433"/>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094" name="AutoShape 1125"/>
                          <wps:cNvCnPr>
                            <a:cxnSpLocks noChangeShapeType="1"/>
                          </wps:cNvCnPr>
                          <wps:spPr bwMode="auto">
                            <a:xfrm flipH="1">
                              <a:off x="7743" y="12722"/>
                              <a:ext cx="1193"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95" name="AutoShape 1126"/>
                          <wps:cNvCnPr>
                            <a:cxnSpLocks noChangeShapeType="1"/>
                          </wps:cNvCnPr>
                          <wps:spPr bwMode="auto">
                            <a:xfrm flipH="1">
                              <a:off x="6272" y="12730"/>
                              <a:ext cx="926" cy="1"/>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s:wsp>
                        <wps:cNvPr id="1096" name="AutoShape 1127"/>
                        <wps:cNvCnPr>
                          <a:cxnSpLocks noChangeShapeType="1"/>
                        </wps:cNvCnPr>
                        <wps:spPr bwMode="auto">
                          <a:xfrm>
                            <a:off x="7480" y="11410"/>
                            <a:ext cx="5" cy="25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1" o:spid="_x0000_s1278" style="position:absolute;margin-left:-25.35pt;margin-top:2.35pt;width:400.15pt;height:191.45pt;z-index:251755520" coordorigin="933,10719" coordsize="8003,38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">
                <v:shape id="AutoShape 1092" o:spid="_x0000_s1279" type="#_x0000_t32" style="position:absolute;left:6105;top:10725;width:14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Z2MsQAAADdAAAADwAAAGRycy9kb3ducmV2LnhtbERPS2vCQBC+F/wPywi91U1aGiW6Siko&#10;Hkqpr/uYHZPo7myaXTX++25B8DYf33Mms84acaHW144VpIMEBHHhdM2lgu1m/jIC4QOyRuOYFNzI&#10;w2zae5pgrt2VV3RZh1LEEPY5KqhCaHIpfVGRRT9wDXHkDq61GCJsS6lbvMZwa+RrkmTSYs2xocKG&#10;PisqTuuzVbD4/fnORntzO3Zv6ftquN99ZTuj1HO/+xiDCNSFh/juXuo4P8lS+P8mniC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JnYyxAAAAN0AAAAPAAAAAAAAAAAA&#10;AAAAAKECAABkcnMvZG93bnJldi54bWxQSwUGAAAAAAQABAD5AAAAkgMAAAAA&#10;">
                  <v:stroke dashstyle="1 1" endarrow="block" endcap="round"/>
                </v:shape>
                <v:shape id="AutoShape 1093" o:spid="_x0000_s1280" type="#_x0000_t32" style="position:absolute;left:7480;top:10719;width:0;height:2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7P2MQAAADdAAAADwAAAGRycy9kb3ducmV2LnhtbERPS2vCQBC+C/0PyxR6001zCCVmFVuQ&#10;Ch5KY/A8zU4emJ1Ns2tM+uu7hYK3+fiek20n04mRBtdaVvC8ikAQl1a3XCsoTvvlCwjnkTV2lknB&#10;TA62m4dFhqm2N/6kMfe1CCHsUlTQeN+nUrqyIYNuZXviwFV2MOgDHGqpB7yFcNPJOIoSabDl0NBg&#10;T28NlZf8ahRUrz/x+Z2PxyLffVXzxeX7j+9ZqafHabcG4Wnyd/G/+6DD/CiJ4e+bcIL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js/YxAAAAN0AAAAPAAAAAAAAAAAA&#10;AAAAAKECAABkcnMvZG93bnJldi54bWxQSwUGAAAAAAQABAD5AAAAkgMAAAAA&#10;">
                  <v:stroke dashstyle="1 1" endcap="round"/>
                </v:shape>
                <v:shape id="Text Box 1094" o:spid="_x0000_s1281" type="#_x0000_t202" style="position:absolute;left:6723;top:10955;width:159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Js+sQA&#10;AADdAAAADwAAAGRycy9kb3ducmV2LnhtbERPTWvCQBC9C/0Pywi9iG5aS7Spq0hB0ZtV0euQHZNg&#10;djbubmP677tCobd5vM+ZLTpTi5acrywreBklIIhzqysuFBwPq+EUhA/IGmvLpOCHPCzmT70ZZtre&#10;+YvafShEDGGfoYIyhCaT0uclGfQj2xBH7mKdwRChK6R2eI/hppavSZJKgxXHhhIb+iwpv+6/jYLp&#10;26Y9++14d8rTS/0eBpN2fXNKPfe75QeIQF34F/+5NzrOT9IxPL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ybPrEAAAA3QAAAA8AAAAAAAAAAAAAAAAAmAIAAGRycy9k&#10;b3ducmV2LnhtbFBLBQYAAAAABAAEAPUAAACJAwAAAAA=&#10;">
                  <v:textbox>
                    <w:txbxContent>
                      <w:p w:rsidR="009464FA" w:rsidRDefault="009464FA" w:rsidP="00506A48">
                        <w:r>
                          <w:t xml:space="preserve">    Shift Row</w:t>
                        </w:r>
                      </w:p>
                    </w:txbxContent>
                  </v:textbox>
                </v:shape>
                <v:shape id="AutoShape 1095" o:spid="_x0000_s1282" type="#_x0000_t32" style="position:absolute;left:7481;top:12086;width:4;height:3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dki8cAAADdAAAADwAAAGRycy9kb3ducmV2LnhtbESP0WrCQBBF34X+wzKFvummoQQTXaUt&#10;VIqhFrUfMGTHJCQ7G7KbGP++Wyj4NsO9c8+d9XYyrRipd7VlBc+LCARxYXXNpYKf88d8CcJ5ZI2t&#10;ZVJwIwfbzcNsjZm2Vz7SePKlCCHsMlRQed9lUrqiIoNuYTvioF1sb9CHtS+l7vEawk0r4yhKpMGa&#10;A6HCjt4rKprTYAIkHsrdcbf/Wubj4a05p99Dno5KPT1OrysQniZ/N/9ff+pQP0pe4O+bMIL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p2SLxwAAAN0AAAAPAAAAAAAA&#10;AAAAAAAAAKECAABkcnMvZG93bnJldi54bWxQSwUGAAAAAAQABAD5AAAAlQMAAAAA&#10;">
                  <v:stroke dashstyle="1 1" endarrow="block" endcap="round"/>
                </v:shape>
                <v:shape id="Text Box 1096" o:spid="_x0000_s1283" type="#_x0000_t202" style="position:absolute;left:6723;top:11660;width:159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dRFcQA&#10;AADdAAAADwAAAGRycy9kb3ducmV2LnhtbERPTWvCQBC9C/0PyxS8lLqxtdGmrlIEi95aFXsdsmMS&#10;mp2Nu2uM/94VCt7m8T5nOu9MLVpyvrKsYDhIQBDnVldcKNhtl88TED4ga6wtk4ILeZjPHnpTzLQ9&#10;8w+1m1CIGMI+QwVlCE0mpc9LMugHtiGO3ME6gyFCV0jt8BzDTS1fkiSVBiuODSU2tCgp/9ucjILJ&#10;aNX++vXr9z5PD/V7eBq3X0enVP+x+/wAEagLd/G/e6Xj/CR9g9s38QQ5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XURXEAAAA3QAAAA8AAAAAAAAAAAAAAAAAmAIAAGRycy9k&#10;b3ducmV2LnhtbFBLBQYAAAAABAAEAPUAAACJAwAAAAA=&#10;">
                  <v:textbox>
                    <w:txbxContent>
                      <w:p w:rsidR="009464FA" w:rsidRDefault="009464FA" w:rsidP="00506A48">
                        <w:r>
                          <w:t xml:space="preserve">     Sub Byte</w:t>
                        </w:r>
                      </w:p>
                    </w:txbxContent>
                  </v:textbox>
                </v:shape>
                <v:group id="Group 1097" o:spid="_x0000_s1284" style="position:absolute;left:933;top:10880;width:8003;height:3668" coordorigin="933,10880" coordsize="8003,3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CxLMQAAADdAAAADwAAAGRycy9kb3ducmV2LnhtbERPTWuDQBC9F/oflin0&#10;1qy2RIrNRkTa0EMINCmE3AZ3oqI7K+5Gzb/vBgK9zeN9ziqbTSdGGlxjWUG8iEAQl1Y3XCn4PXy9&#10;vINwHlljZ5kUXMlBtn58WGGq7cQ/NO59JUIIuxQV1N73qZSurMmgW9ieOHBnOxj0AQ6V1ANOIdx0&#10;8jWKEmmw4dBQY09FTWW7vxgFmwmn/C3+HLftubieDsvdcRuTUs9Pc/4BwtPs/8V397cO86Mk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uCxLMQAAADdAAAA&#10;DwAAAAAAAAAAAAAAAACqAgAAZHJzL2Rvd25yZXYueG1sUEsFBgAAAAAEAAQA+gAAAJsDAAAAAA==&#10;">
                  <v:rect id="Rectangle 1098" o:spid="_x0000_s1285" style="position:absolute;left:933;top:11859;width:1607;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BqQsQA&#10;AADdAAAADwAAAGRycy9kb3ducmV2LnhtbERPS2vCQBC+F/wPywi9FLOpAS3RVUqhInhp0kJzHLKT&#10;B2ZnQ3aN6b93C4K3+fies91PphMjDa61rOA1ikEQl1a3XCv4+f5cvIFwHlljZ5kU/JGD/W72tMVU&#10;2ytnNOa+FiGEXYoKGu/7VEpXNmTQRbYnDlxlB4M+wKGWesBrCDedXMbxShpsOTQ02NNHQ+U5vxgF&#10;+TEpiipDOX4dfs+Htjq9uGSt1PN8et+A8DT5h/juPuowP16t4f+bcIL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QakLEAAAA3QAAAA8AAAAAAAAAAAAAAAAAmAIAAGRycy9k&#10;b3ducmV2LnhtbFBLBQYAAAAABAAEAPUAAACJAwAAAAA=&#10;">
                    <v:stroke dashstyle="1 1" endcap="round"/>
                    <v:textbox>
                      <w:txbxContent>
                        <w:p w:rsidR="009464FA" w:rsidRDefault="009464FA" w:rsidP="00506A48">
                          <w:r>
                            <w:t>ROUND KEY 4</w:t>
                          </w:r>
                        </w:p>
                      </w:txbxContent>
                    </v:textbox>
                  </v:rect>
                  <v:shape id="AutoShape 1099" o:spid="_x0000_s1286" type="#_x0000_t32" style="position:absolute;left:3932;top:14049;width:0;height:4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jX4ckAAADdAAAADwAAAGRycy9kb3ducmV2LnhtbESPT08CQQzF7yZ+h0lNuBiYkSCQlYEQ&#10;CUEvGP4kemx26u7Gnc66M8Dip7cHE29t3ut7v84Wna/VmdpYBbbwMDCgiPPgKi4sHA/r/hRUTMgO&#10;68Bk4UoRFvPbmxlmLlx4R+d9KpSEcMzQQplSk2kd85I8xkFoiEX7DK3HJGtbaNfiRcJ9rYfGjLXH&#10;iqWhxIaeS8q/9idvYXkdbR6/J6/m4/5Hv6Xt6r1ZrTfW9u665ROoRF36N/9dvzjBN2PBlW9kBD3/&#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5Y1+HJAAAA3QAAAA8AAAAA&#10;AAAAAAAAAAAAoQIAAGRycy9kb3ducmV2LnhtbFBLBQYAAAAABAAEAPkAAACXAwAAAAA=&#10;" strokeweight="1pt">
                    <v:stroke dashstyle="longDashDotDot"/>
                  </v:shape>
                  <v:shape id="AutoShape 1100" o:spid="_x0000_s1287" type="#_x0000_t32" style="position:absolute;left:4562;top:14049;width:0;height:4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RyesYAAADdAAAADwAAAGRycy9kb3ducmV2LnhtbERPTWsCMRC9C/6HMEIvpSZKa+3WKKKI&#10;9aKohfY4bKa7i5vJukl19dc3QsHbPN7njCaNLcWJal841tDrKhDEqTMFZxo+94unIQgfkA2WjknD&#10;hTxMxu3WCBPjzryl0y5kIoawT1BDHkKVSOnTnCz6rquII/fjaoshwjqTpsZzDLel7Cs1kBYLjg05&#10;VjTLKT3sfq2G6eV5+XJ8Xanvx6vchPX8q5ovllo/dJrpO4hATbiL/90fJs5Xgze4fRNPkO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UcnrGAAAA3QAAAA8AAAAAAAAA&#10;AAAAAAAAoQIAAGRycy9kb3ducmV2LnhtbFBLBQYAAAAABAAEAPkAAACUAwAAAAA=&#10;" strokeweight="1pt">
                    <v:stroke dashstyle="longDashDotDot"/>
                  </v:shape>
                  <v:shape id="AutoShape 1101" o:spid="_x0000_s1288" type="#_x0000_t32" style="position:absolute;left:5288;top:14049;width:0;height:4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dNOskAAADdAAAADwAAAGRycy9kb3ducmV2LnhtbESPQU8CQQyF7yb+h0lNvBiZkYCYlYEQ&#10;CQEuGIFEj81O3d2401l2Rlj49fRg4q3Ne33v63ja+VodqY1VYAtPPQOKOA+u4sLCfrd4fAEVE7LD&#10;OjBZOFOE6eT2ZoyZCyf+oOM2FUpCOGZooUypybSOeUkeYy80xKJ9h9ZjkrUttGvxJOG+1n1jnrXH&#10;iqWhxIbeSsp/tr/ewuw8WA4Po7X5erjo97SZfzbzxdLa+7tu9goqUZf+zX/XKyf4ZiT88o2MoCd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X3TTrJAAAA3QAAAA8AAAAA&#10;AAAAAAAAAAAAoQIAAGRycy9kb3ducmV2LnhtbFBLBQYAAAAABAAEAPkAAACXAwAAAAA=&#10;" strokeweight="1pt">
                    <v:stroke dashstyle="longDashDotDot"/>
                  </v:shape>
                  <v:shape id="AutoShape 1102" o:spid="_x0000_s1289" type="#_x0000_t32" style="position:absolute;left:5959;top:14049;width:0;height:4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voocUAAADdAAAADwAAAGRycy9kb3ducmV2LnhtbERPS2sCMRC+C/0PYQpepCaKj7IaRSpi&#10;e1G0hfY4bMbdpZvJuom69tebguBtPr7nTOeNLcWZal841tDrKhDEqTMFZxq+PlcvryB8QDZYOiYN&#10;V/Iwnz21ppgYd+EdnfchEzGEfYIa8hCqREqf5mTRd11FHLmDqy2GCOtMmhovMdyWsq/USFosODbk&#10;WNFbTunv/mQ1LK6D9fA4/lA/nT+5DZvld7VcrbVuPzeLCYhATXiI7+53E+ercQ/+v4kn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voocUAAADdAAAADwAAAAAAAAAA&#10;AAAAAAChAgAAZHJzL2Rvd25yZXYueG1sUEsFBgAAAAAEAAQA+QAAAJMDAAAAAA==&#10;" strokeweight="1pt">
                    <v:stroke dashstyle="longDashDotDot"/>
                  </v:shape>
                  <v:shape id="AutoShape 1103" o:spid="_x0000_s1290" type="#_x0000_t32" style="position:absolute;left:5887;top:10880;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1+mMMAAADdAAAADwAAAGRycy9kb3ducmV2LnhtbERPS2sCMRC+F/wPYYTealZLV1mNIgWl&#10;h1J83sfNuLuaTLabVNd/bwqCt/n4njOZtdaICzW+cqyg30tAEOdOV1wo2G0XbyMQPiBrNI5JwY08&#10;zKadlwlm2l15TZdNKEQMYZ+hgjKEOpPS5yVZ9D1XE0fu6BqLIcKmkLrBawy3Rg6SJJUWK44NJdb0&#10;WVJ+3vxZBcvf1U86OpjbqX3vf6yHh/13ujdKvXbb+RhEoDY8xQ/3l47zk+EA/r+JJ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tfpjDAAAA3QAAAA8AAAAAAAAAAAAA&#10;AAAAoQIAAGRycy9kb3ducmV2LnhtbFBLBQYAAAAABAAEAPkAAACRAwAAAAA=&#10;">
                    <v:stroke dashstyle="1 1" endarrow="block" endcap="round"/>
                  </v:shape>
                  <v:shape id="AutoShape 1104" o:spid="_x0000_s1291" type="#_x0000_t32" style="position:absolute;left:4562;top:10880;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HbA8MAAADdAAAADwAAAGRycy9kb3ducmV2LnhtbERPS2sCMRC+F/wPYQRvNWulq6xGkUKl&#10;h1J83sfNuLuaTLabVNd/bwqCt/n4njOdt9aICzW+cqxg0E9AEOdOV1wo2G0/X8cgfEDWaByTght5&#10;mM86L1PMtLvymi6bUIgYwj5DBWUIdSalz0uy6PuuJo7c0TUWQ4RNIXWD1xhujXxLklRarDg2lFjT&#10;R0n5efNnFSx/Vz/p+GBup3Y4eF+PDvvvdG+U6nXbxQREoDY8xQ/3l47zk9EQ/r+JJ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h2wPDAAAA3QAAAA8AAAAAAAAAAAAA&#10;AAAAoQIAAGRycy9kb3ducmV2LnhtbFBLBQYAAAAABAAEAPkAAACRAwAAAAA=&#10;">
                    <v:stroke dashstyle="1 1" endarrow="block" endcap="round"/>
                  </v:shape>
                  <v:shape id="AutoShape 1105" o:spid="_x0000_s1292" type="#_x0000_t32" style="position:absolute;left:3905;top:10880;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hDd8QAAADdAAAADwAAAGRycy9kb3ducmV2LnhtbERPTWsCMRC9F/wPYYTeatZaV1mNUgRL&#10;D0XU1vu4GXdXk8m6SXX9901B8DaP9znTeWuNuFDjK8cK+r0EBHHudMWFgp/v5csYhA/IGo1jUnAj&#10;D/NZ52mKmXZX3tBlGwoRQ9hnqKAMoc6k9HlJFn3P1cSRO7jGYoiwKaRu8BrDrZGvSZJKixXHhhJr&#10;WpSUn7a/VsHHeb1Kx3tzO7aD/nAz2u++0p1R6rnbvk9ABGrDQ3x3f+o4Pxm9wf838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iEN3xAAAAN0AAAAPAAAAAAAAAAAA&#10;AAAAAKECAABkcnMvZG93bnJldi54bWxQSwUGAAAAAAQABAD5AAAAkgMAAAAA&#10;">
                    <v:stroke dashstyle="1 1" endarrow="block" endcap="round"/>
                  </v:shape>
                  <v:shape id="AutoShape 1106" o:spid="_x0000_s1293" type="#_x0000_t32" style="position:absolute;left:5288;top:10880;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Tm7MMAAADdAAAADwAAAGRycy9kb3ducmV2LnhtbERPS2sCMRC+F/wPYYTeataKq6xGkUKl&#10;h1J83sfNuLuaTLabVNd/bwqCt/n4njOdt9aICzW+cqyg30tAEOdOV1wo2G0/38YgfEDWaByTght5&#10;mM86L1PMtLvymi6bUIgYwj5DBWUIdSalz0uy6HuuJo7c0TUWQ4RNIXWD1xhujXxPklRarDg2lFjT&#10;R0n5efNnFSx/Vz/p+GBup3bQH65Hh/13ujdKvXbbxQREoDY8xQ/3l47zk9EQ/r+JJ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E5uzDAAAA3QAAAA8AAAAAAAAAAAAA&#10;AAAAoQIAAGRycy9kb3ducmV2LnhtbFBLBQYAAAAABAAEAPkAAACRAwAAAAA=&#10;">
                    <v:stroke dashstyle="1 1" endarrow="block" endcap="round"/>
                  </v:shape>
                  <v:shape id="AutoShape 1107" o:spid="_x0000_s1294" type="#_x0000_t32" style="position:absolute;left:1769;top:11630;width:41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Fb4AAADdAAAADwAAAGRycy9kb3ducmV2LnhtbERP24rCMBB9F/yHMIJvmnjd0jWKVARf&#10;vXzA2My2ZZtJbaLWv98sCL7N4VxntelsLR7U+sqxhslYgSDOnam40HA570cJCB+QDdaOScOLPGzW&#10;/d4KU+OefKTHKRQihrBPUUMZQpNK6fOSLPqxa4gj9+NaiyHCtpCmxWcMt7WcKrWUFiuODSU2lJWU&#10;/57uVkM294nKySVXNqGeLW6HHWZzrYeDbvsNIlAXPuK3+2DifPW1hP9v4gly/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ZL8VvgAAAN0AAAAPAAAAAAAAAAAAAAAAAKEC&#10;AABkcnMvZG93bnJldi54bWxQSwUGAAAAAAQABAD5AAAAjAMAAAAA&#10;">
                    <v:stroke dashstyle="1 1" startarrow="block" endcap="round"/>
                  </v:shape>
                  <v:shape id="AutoShape 1108" o:spid="_x0000_s1295" type="#_x0000_t32" style="position:absolute;left:1799;top:11420;width:34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gajr4AAADdAAAADwAAAGRycy9kb3ducmV2LnhtbERP24rCMBB9F/yHMIJvmngvXaNIRfDV&#10;ywfMNrNt2WZSm6j17zcLgm9zONdZbztbiwe1vnKsYTJWIIhzZyouNFwvh1ECwgdkg7Vj0vAiD9tN&#10;v7fG1Lgnn+hxDoWIIexT1FCG0KRS+rwki37sGuLI/bjWYoiwLaRp8RnDbS2nSi2lxYpjQ4kNZSXl&#10;v+e71ZDNfaJycsk3m1DPFrfjHrO51sNBt/sCEagLH/HbfTRxvlqt4P+beILc/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QKBqOvgAAAN0AAAAPAAAAAAAAAAAAAAAAAKEC&#10;AABkcnMvZG93bnJldi54bWxQSwUGAAAAAAQABAD5AAAAjAMAAAAA&#10;">
                    <v:stroke dashstyle="1 1" startarrow="block" endcap="round"/>
                  </v:shape>
                  <v:shape id="AutoShape 1109" o:spid="_x0000_s1296" type="#_x0000_t32" style="position:absolute;left:1784;top:10960;width:21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eO/MIAAADdAAAADwAAAGRycy9kb3ducmV2LnhtbESPQW/CMAyF75P4D5GRuI2EAaMqBDQV&#10;TeIK7AeYxrQVjdM1GZR/Px8m7WbrPb/3ebMbfKvu1McmsIXZ1IAiLoNruLLwdf58zUDFhOywDUwW&#10;nhRhtx29bDB34cFHup9SpSSEY44W6pS6XOtY1uQxTkNHLNo19B6TrH2lXY8PCfetfjPmXXtsWBpq&#10;7KioqbydfryFYhEzU1LILuxSO19+H/ZYLKydjIePNahEQ/o3/10fnOCbleDKNzKC3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beO/MIAAADdAAAADwAAAAAAAAAAAAAA&#10;AAChAgAAZHJzL2Rvd25yZXYueG1sUEsFBgAAAAAEAAQA+QAAAJADAAAAAA==&#10;">
                    <v:stroke dashstyle="1 1" startarrow="block" endcap="round"/>
                  </v:shape>
                  <v:shape id="AutoShape 1110" o:spid="_x0000_s1297" type="#_x0000_t32" style="position:absolute;left:1784;top:11195;width:2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srZ8EAAADdAAAADwAAAGRycy9kb3ducmV2LnhtbERPS27CMBDdI3EHayp1R+y2QNMUE1Wp&#10;kNgSOMA0niZR43GI3ZDevkZCYjdP7zubfLKdGGnwrWMNT4kCQVw503Kt4XTcLVIQPiAb7ByThj/y&#10;kG/nsw1mxl34QGMZahFD2GeooQmhz6T0VUMWfeJ64sh9u8FiiHCopRnwEsNtJ5+VWkuLLceGBnsq&#10;Gqp+yl+roVj6VFXk0i82oXtZnfefWCy1fnyYPt5BBJrCXXxz702cr17f4PpNPEF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ytnwQAAAN0AAAAPAAAAAAAAAAAAAAAA&#10;AKECAABkcnMvZG93bnJldi54bWxQSwUGAAAAAAQABAD5AAAAjwMAAAAA&#10;">
                    <v:stroke dashstyle="1 1" startarrow="block" endcap="round"/>
                  </v:shape>
                  <v:shape id="AutoShape 1111" o:spid="_x0000_s1298" type="#_x0000_t32" style="position:absolute;left:5355;top:12877;width:520;height:7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EcsUAAADdAAAADwAAAGRycy9kb3ducmV2LnhtbESPzWrCQBDH74LvsIzQm27qocToKrZQ&#10;KZUqfjzAkB2TYHY2ZDcxffvOoeBthvl//Ga1GVytempD5dnA6ywBRZx7W3Fh4Hr5nKagQkS2WHsm&#10;A78UYLMej1aYWf/gE/XnWCgJ4ZChgTLGJtM65CU5DDPfEMvt5luHUda20LbFh4S7Ws+T5E07rFga&#10;Smzoo6T8fu6clMy7Ynfaff+k+/7wfr8sjt1+0RvzMhm2S1CRhvgU/7u/rOAnqfDLNzKCX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EcsUAAADdAAAADwAAAAAAAAAA&#10;AAAAAAChAgAAZHJzL2Rvd25yZXYueG1sUEsFBgAAAAAEAAQA+QAAAJMDAAAAAA==&#10;">
                    <v:stroke dashstyle="1 1" endarrow="block" endcap="round"/>
                  </v:shape>
                  <v:shape id="AutoShape 1112" o:spid="_x0000_s1299" type="#_x0000_t32" style="position:absolute;left:4687;top:12877;width:520;height:7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wh6cUAAADdAAAADwAAAGRycy9kb3ducmV2LnhtbESP0YrCMBBF3wX/IYzgm6b6ILUaZRVW&#10;lpVVqn7A0My2xWZSmrR2/94IC77NcO/cc2e97U0lOmpcaVnBbBqBIM6sLjlXcLt+TmIQziNrrCyT&#10;gj9ysN0MB2tMtH1wSt3F5yKEsEtQQeF9nUjpsoIMuqmtiYP2axuDPqxNLnWDjxBuKjmPooU0WHIg&#10;FFjTvqDsfmlNgMzb/JAevn/iY3fa3a/Lc3tcdkqNR/3HCoSn3r/N/9dfOtSP4hm8vgkjyM0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wh6cUAAADdAAAADwAAAAAAAAAA&#10;AAAAAAChAgAAZHJzL2Rvd25yZXYueG1sUEsFBgAAAAAEAAQA+QAAAJMDAAAAAA==&#10;">
                    <v:stroke dashstyle="1 1" endarrow="block" endcap="round"/>
                  </v:shape>
                  <v:shape id="AutoShape 1113" o:spid="_x0000_s1300" type="#_x0000_t32" style="position:absolute;left:4004;top:12877;width:447;height:7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6/nsYAAADdAAAADwAAAGRycy9kb3ducmV2LnhtbESP3YrCMBCF74V9hzALe6fp9mKp1Si6&#10;oIiyij8PMDRjW2wmpUlrfXsjLHg3wzlzvjPTeW8q0VHjSssKvkcRCOLM6pJzBZfzapiAcB5ZY2WZ&#10;FDzIwXz2MZhiqu2dj9SdfC5CCLsUFRTe16mULivIoBvZmjhoV9sY9GFtcqkbvIdwU8k4in6kwZID&#10;ocCafgvKbqfWBEjc5uvjevuX7Lr98nYeH9rduFPq67NfTEB46v3b/H+90aF+lMTw+iaMIG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Ov57GAAAA3QAAAA8AAAAAAAAA&#10;AAAAAAAAoQIAAGRycy9kb3ducmV2LnhtbFBLBQYAAAAABAAEAPkAAACUAwAAAAA=&#10;">
                    <v:stroke dashstyle="1 1" endarrow="block" endcap="round"/>
                  </v:shape>
                  <v:shape id="AutoShape 1114" o:spid="_x0000_s1301" type="#_x0000_t32" style="position:absolute;left:5959;top:12877;width:0;height: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rJMQAAADdAAAADwAAAGRycy9kb3ducmV2LnhtbERPS2vCQBC+F/wPywje6sZKY4iuIoVK&#10;D6X4vI/ZMYnuzqbZrcZ/7xYKvc3H95zZorNGXKn1tWMFo2ECgrhwuuZSwX73/pyB8AFZo3FMCu7k&#10;YTHvPc0w1+7GG7puQyliCPscFVQhNLmUvqjIoh+6hjhyJ9daDBG2pdQt3mK4NfIlSVJpsebYUGFD&#10;bxUVl+2PVbD6Xn+l2dHcz9149LqZHA+f6cEoNeh3yymIQF34F/+5P3Scn2Rj+P0mn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KskxAAAAN0AAAAPAAAAAAAAAAAA&#10;AAAAAKECAABkcnMvZG93bnJldi54bWxQSwUGAAAAAAQABAD5AAAAkgMAAAAA&#10;">
                    <v:stroke dashstyle="1 1" endarrow="block" endcap="round"/>
                  </v:shape>
                  <v:shape id="AutoShape 1115" o:spid="_x0000_s1302" type="#_x0000_t32" style="position:absolute;left:5288;top:12877;width:0;height: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0zUMQAAADdAAAADwAAAGRycy9kb3ducmV2LnhtbERPTWvCQBC9F/wPywi91Y21piG6ShEs&#10;PRSpWu9jdkyiu7Mxu9X477uFgrd5vM+ZzjtrxIVaXztWMBwkIIgLp2suFXxvl08ZCB+QNRrHpOBG&#10;Huaz3sMUc+2uvKbLJpQihrDPUUEVQpNL6YuKLPqBa4gjd3CtxRBhW0rd4jWGWyOfkySVFmuODRU2&#10;tKioOG1+rIL389cqzfbmduxGw/H6db/7THdGqcd+9zYBEagLd/G/+0PH+Un2An/fxBPk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TNQxAAAAN0AAAAPAAAAAAAAAAAA&#10;AAAAAKECAABkcnMvZG93bnJldi54bWxQSwUGAAAAAAQABAD5AAAAkgMAAAAA&#10;">
                    <v:stroke dashstyle="1 1" endarrow="block" endcap="round"/>
                  </v:shape>
                  <v:shape id="AutoShape 1116" o:spid="_x0000_s1303" type="#_x0000_t32" style="position:absolute;left:3905;top:12877;width:0;height: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GWy8QAAADdAAAADwAAAGRycy9kb3ducmV2LnhtbERPTWvCQBC9F/oflhG8NRstpiF1lSJY&#10;eihFbb2P2TGJ7s7G7Krx37uFQm/zeJ8znffWiAt1vnGsYJSkIIhLpxuuFPx8L59yED4gazSOScGN&#10;PMxnjw9TLLS78poum1CJGMK+QAV1CG0hpS9rsugT1xJHbu86iyHCrpK6w2sMt0aO0zSTFhuODTW2&#10;tKipPG7OVsH7afWV5TtzO/TPo8n6Zbf9zLZGqeGgf3sFEagP/+I/94eO89N8Ar/fxBPk7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ZbLxAAAAN0AAAAPAAAAAAAAAAAA&#10;AAAAAKECAABkcnMvZG93bnJldi54bWxQSwUGAAAAAAQABAD5AAAAkgMAAAAA&#10;">
                    <v:stroke dashstyle="1 1" endarrow="block" endcap="round"/>
                  </v:shape>
                  <v:shape id="AutoShape 1117" o:spid="_x0000_s1304" type="#_x0000_t120" style="position:absolute;left:5698;top:12358;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QuScAA&#10;AADdAAAADwAAAGRycy9kb3ducmV2LnhtbERPzYrCMBC+L/gOYYS9rYkuSKlGEUXwsCBbfYChGZti&#10;MylNrO3bmwVhb/Px/c56O7hG9NSF2rOG+UyBIC69qbnScL0cvzIQISIbbDyThpECbDeTjzXmxj/5&#10;l/oiViKFcMhRg42xzaUMpSWHYeZb4sTdfOcwJthV0nT4TOGukQulltJhzanBYkt7S+W9eDgN30U1&#10;0vlwsT/zYNTosqK/lqPWn9NhtwIRaYj/4rf7ZNJ8lS3h75t0gt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QQuScAAAADdAAAADwAAAAAAAAAAAAAAAACYAgAAZHJzL2Rvd25y&#10;ZXYueG1sUEsFBgAAAAAEAAQA9QAAAIUDAAAAAA==&#10;">
                    <v:stroke dashstyle="1 1" endcap="round"/>
                    <v:textbox>
                      <w:txbxContent>
                        <w:p w:rsidR="009464FA" w:rsidRDefault="009464FA" w:rsidP="00506A48">
                          <w:r>
                            <w:t xml:space="preserve"> +</w:t>
                          </w:r>
                        </w:p>
                      </w:txbxContent>
                    </v:textbox>
                  </v:shape>
                  <v:shape id="AutoShape 1118" o:spid="_x0000_s1305" type="#_x0000_t120" style="position:absolute;left:5035;top:12358;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iL0sEA&#10;AADdAAAADwAAAGRycy9kb3ducmV2LnhtbERPzYrCMBC+L+w7hBG8rYkKWqpRZBfBgyBbfYChmW3K&#10;NpPSZGv79kYQ9jYf3+9s94NrRE9dqD1rmM8UCOLSm5orDbfr8SMDESKywcYzaRgpwH73/rbF3Pg7&#10;f1NfxEqkEA45arAxtrmUobTkMMx8S5y4H985jAl2lTQd3lO4a+RCqZV0WHNqsNjSp6Xyt/hzGpZF&#10;NdLl62rP82DU6LKiv5Wj1tPJcNiAiDTEf/HLfTJpvsrW8PwmnSB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Ii9LBAAAA3QAAAA8AAAAAAAAAAAAAAAAAmAIAAGRycy9kb3du&#10;cmV2LnhtbFBLBQYAAAAABAAEAPUAAACGAwAAAAA=&#10;">
                    <v:stroke dashstyle="1 1" endcap="round"/>
                    <v:textbox>
                      <w:txbxContent>
                        <w:p w:rsidR="009464FA" w:rsidRDefault="009464FA" w:rsidP="00506A48">
                          <w:r>
                            <w:t xml:space="preserve"> +</w:t>
                          </w:r>
                        </w:p>
                      </w:txbxContent>
                    </v:textbox>
                  </v:shape>
                  <v:shape id="AutoShape 1119" o:spid="_x0000_s1306" type="#_x0000_t32" style="position:absolute;left:2984;top:11966;width:33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oeyMYAAADdAAAADwAAAGRycy9kb3ducmV2LnhtbESPT2vCQBDF74V+h2WE3upGD0Wiq6gg&#10;LXgoRvE8Zid/MDubZrea9NN3DoK3Gd6b936zWPWuUTfqQu3ZwGScgCLOva25NHA67t5noEJEtth4&#10;JgMDBVgtX18WmFp/5wPdslgqCeGQooEqxjbVOuQVOQxj3xKLVvjOYZS1K7Xt8C7hrtHTJPnQDmuW&#10;hgpb2laUX7NfZ6DY/E3Pn7zfn7L1pRiuIdt9/wzGvI369RxUpD4+zY/rLyv4yUxw5RsZQ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qHsjGAAAA3QAAAA8AAAAAAAAA&#10;AAAAAAAAoQIAAGRycy9kb3ducmV2LnhtbFBLBQYAAAAABAAEAPkAAACUAwAAAAA=&#10;">
                    <v:stroke dashstyle="1 1" endcap="round"/>
                  </v:shape>
                  <v:shape id="AutoShape 1120" o:spid="_x0000_s1307" type="#_x0000_t120" style="position:absolute;left:4313;top:12358;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u6O8EA&#10;AADdAAAADwAAAGRycy9kb3ducmV2LnhtbERP3WrCMBS+H/gO4QjezaQTRu2MRRyDXQhj1Qc4NGdN&#10;sTkpTazt25vBYHfn4/s9u3JynRhpCK1nDdlagSCuvWm50XA5fzznIEJENth5Jg0zBSj3i6cdFsbf&#10;+ZvGKjYihXAoUIONsS+kDLUlh2Hte+LE/fjBYUxwaKQZ8J7CXSdflHqVDltODRZ7Olqqr9XNadhU&#10;zUxf72d7yoJRs8ur8VLPWq+W0+ENRKQp/ov/3J8mzVf5Fn6/SS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bujvBAAAA3QAAAA8AAAAAAAAAAAAAAAAAmAIAAGRycy9kb3du&#10;cmV2LnhtbFBLBQYAAAAABAAEAPUAAACGAwAAAAA=&#10;">
                    <v:stroke dashstyle="1 1" endcap="round"/>
                    <v:textbox>
                      <w:txbxContent>
                        <w:p w:rsidR="009464FA" w:rsidRDefault="009464FA" w:rsidP="00506A48">
                          <w:r>
                            <w:t xml:space="preserve"> +</w:t>
                          </w:r>
                        </w:p>
                      </w:txbxContent>
                    </v:textbox>
                  </v:shape>
                  <v:shape id="AutoShape 1121" o:spid="_x0000_s1308" type="#_x0000_t120" style="position:absolute;left:3634;top:12358;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iFe8QA&#10;AADdAAAADwAAAGRycy9kb3ducmV2LnhtbESPQWvDMAyF74X9B6PCbq3dDUqb1i1lY7DDoDTtDxCx&#10;FofFcoi9NPn302HQm8R7eu/T/jiGVg3UpyayhdXSgCKuomu4tnC7fiw2oFJGdthGJgsTJTgenmZ7&#10;LFy884WGMtdKQjgVaMHn3BVap8pTwLSMHbFo37EPmGXta+16vEt4aPWLMWsdsGFp8NjRm6fqp/wN&#10;Fl7LeqLz+9V/rZIzU9iUw62arH2ej6cdqExjfpj/rz+d4Jut8Ms3Mo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4hXvEAAAA3QAAAA8AAAAAAAAAAAAAAAAAmAIAAGRycy9k&#10;b3ducmV2LnhtbFBLBQYAAAAABAAEAPUAAACJAwAAAAA=&#10;">
                    <v:stroke dashstyle="1 1" endcap="round"/>
                    <v:textbox>
                      <w:txbxContent>
                        <w:p w:rsidR="009464FA" w:rsidRDefault="009464FA" w:rsidP="00506A48">
                          <w:r>
                            <w:t xml:space="preserve"> +</w:t>
                          </w:r>
                        </w:p>
                      </w:txbxContent>
                    </v:textbox>
                  </v:shape>
                  <v:shape id="AutoShape 1122" o:spid="_x0000_s1309" type="#_x0000_t32" style="position:absolute;left:4595;top:12877;width:0;height: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GFcQAAADdAAAADwAAAGRycy9kb3ducmV2LnhtbERPS2vCQBC+F/wPywi91U1aGjW6ShFa&#10;eihSX/cxOybR3dmY3Wr8992C0Nt8fM+ZzjtrxIVaXztWkA4SEMSF0zWXCrab96cRCB+QNRrHpOBG&#10;Huaz3sMUc+2uvKLLOpQihrDPUUEVQpNL6YuKLPqBa4gjd3CtxRBhW0rd4jWGWyOfkySTFmuODRU2&#10;tKioOK1/rIKP8/cyG+3N7di9pK+r4X73le2MUo/97m0CIlAX/sV396eO85NxCn/fxBPk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wYVxAAAAN0AAAAPAAAAAAAAAAAA&#10;AAAAAKECAABkcnMvZG93bnJldi54bWxQSwUGAAAAAAQABAD5AAAAkgMAAAAA&#10;">
                    <v:stroke dashstyle="1 1" endarrow="block" endcap="round"/>
                  </v:shape>
                  <v:shape id="AutoShape 1123" o:spid="_x0000_s1310" type="#_x0000_t32" style="position:absolute;left:6287;top:11996;width:0;height:7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u//8MAAADdAAAADwAAAGRycy9kb3ducmV2LnhtbERPS2vCQBC+F/oflhG81Y05iE1dRQti&#10;wUMxhp7H7OSB2dmY3WrSX+8KBW/z8T1nsepNI67UudqygukkAkGcW11zqSA7bt/mIJxH1thYJgUD&#10;OVgtX18WmGh74wNdU1+KEMIuQQWV920ipcsrMugmtiUOXGE7gz7ArpS6w1sIN42Mo2gmDdYcGips&#10;6bOi/Jz+GgXF5i/+2fF+n6XrUzGcXbr9vgxKjUf9+gOEp94/xf/uLx3mR+8xPL4JJ8j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bv//DAAAA3QAAAA8AAAAAAAAAAAAA&#10;AAAAoQIAAGRycy9kb3ducmV2LnhtbFBLBQYAAAAABAAEAPkAAACRAwAAAAA=&#10;">
                    <v:stroke dashstyle="1 1" endcap="round"/>
                  </v:shape>
                  <v:shape id="AutoShape 1124" o:spid="_x0000_s1311" type="#_x0000_t120" style="position:absolute;left:7213;top:12433;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obDMEA&#10;AADdAAAADwAAAGRycy9kb3ducmV2LnhtbERPS2rDMBDdB3oHMYXuEskJhNSNEkpLoItCiO0DDNbU&#10;MrVGxlL9uX1VKGQ3j/ed43l2nRhpCK1nDdlGgSCuvWm50VCVl/UBRIjIBjvPpGGhAOfTw+qIufET&#10;32gsYiNSCIccNdgY+1zKUFtyGDa+J07clx8cxgSHRpoBpxTuOrlVai8dtpwaLPb0Zqn+Ln6chl3R&#10;LHR9L+1nFoxa3KEYq3rR+ulxfn0BEWmOd/G/+8Ok+ep5B3/fpBPk6R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qGwzBAAAA3QAAAA8AAAAAAAAAAAAAAAAAmAIAAGRycy9kb3du&#10;cmV2LnhtbFBLBQYAAAAABAAEAPUAAACGAwAAAAA=&#10;">
                    <v:stroke dashstyle="1 1" endcap="round"/>
                    <v:textbox>
                      <w:txbxContent>
                        <w:p w:rsidR="009464FA" w:rsidRDefault="009464FA" w:rsidP="00506A48">
                          <w:r>
                            <w:t xml:space="preserve"> +</w:t>
                          </w:r>
                        </w:p>
                      </w:txbxContent>
                    </v:textbox>
                  </v:shape>
                  <v:shape id="AutoShape 1125" o:spid="_x0000_s1312" type="#_x0000_t32" style="position:absolute;left:7743;top:12722;width:119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IUrMYAAADdAAAADwAAAGRycy9kb3ducmV2LnhtbESP3YrCMBCF74V9hzALe6fpyiK2GsUV&#10;FFHcxZ8HGJqxLTaT0qS1vr0RBO9mOGfOd2Y670wpWqpdYVnB9yACQZxaXXCm4Hxa9ccgnEfWWFom&#10;BXdyMJ999KaYaHvjA7VHn4kQwi5BBbn3VSKlS3My6Aa2Ig7axdYGfVjrTOoabyHclHIYRSNpsOBA&#10;yLGiZU7p9diYABk22fqw3u7Hu/bv93qK/5td3Cr19dktJiA8df5tfl1vdKgfxT/w/CaMIG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yFKzGAAAA3QAAAA8AAAAAAAAA&#10;AAAAAAAAoQIAAGRycy9kb3ducmV2LnhtbFBLBQYAAAAABAAEAPkAAACUAwAAAAA=&#10;">
                    <v:stroke dashstyle="1 1" endarrow="block" endcap="round"/>
                  </v:shape>
                  <v:shape id="AutoShape 1126" o:spid="_x0000_s1313" type="#_x0000_t32" style="position:absolute;left:6272;top:12730;width:92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6xN8YAAADdAAAADwAAAGRycy9kb3ducmV2LnhtbESP3YrCMBCF74V9hzALe6fpCiu2GsUV&#10;FFHcxZ8HGJqxLTaT0qS1vr0RBO9mOGfOd2Y670wpWqpdYVnB9yACQZxaXXCm4Hxa9ccgnEfWWFom&#10;BXdyMJ999KaYaHvjA7VHn4kQwi5BBbn3VSKlS3My6Aa2Ig7axdYGfVjrTOoabyHclHIYRSNpsOBA&#10;yLGiZU7p9diYABk22fqw3u7Hu/bv93qK/5td3Cr19dktJiA8df5tfl1vdKgfxT/w/CaMIG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sTfGAAAA3QAAAA8AAAAAAAAA&#10;AAAAAAAAoQIAAGRycy9kb3ducmV2LnhtbFBLBQYAAAAABAAEAPkAAACUAwAAAAA=&#10;">
                    <v:stroke dashstyle="1 1" endarrow="block" endcap="round"/>
                  </v:shape>
                </v:group>
                <v:shape id="AutoShape 1127" o:spid="_x0000_s1314" type="#_x0000_t32" style="position:absolute;left:7480;top:11410;width:5;height:2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qeYcQAAADdAAAADwAAAGRycy9kb3ducmV2LnhtbERPS2sCMRC+F/wPYYTeatZKV12NUgRL&#10;D0Xq6z5uxt3VZLJuUl3/fVMQepuP7znTeWuNuFLjK8cK+r0EBHHudMWFgt12+TIC4QOyRuOYFNzJ&#10;w3zWeZpipt2N13TdhELEEPYZKihDqDMpfV6SRd9zNXHkjq6xGCJsCqkbvMVwa+RrkqTSYsWxocSa&#10;FiXl582PVfBx+V6lo4O5n9pB/209POy/0r1R6rnbvk9ABGrDv/jh/tRxfjJO4e+beIK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p5hxAAAAN0AAAAPAAAAAAAAAAAA&#10;AAAAAKECAABkcnMvZG93bnJldi54bWxQSwUGAAAAAAQABAD5AAAAkgMAAAAA&#10;">
                  <v:stroke dashstyle="1 1" endarrow="block" endcap="round"/>
                </v:shape>
              </v:group>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56544" behindDoc="0" locked="0" layoutInCell="1" allowOverlap="1" wp14:anchorId="3BA17794" wp14:editId="3C752BAD">
                <wp:simplePos x="0" y="0"/>
                <wp:positionH relativeFrom="column">
                  <wp:posOffset>-838835</wp:posOffset>
                </wp:positionH>
                <wp:positionV relativeFrom="paragraph">
                  <wp:posOffset>823595</wp:posOffset>
                </wp:positionV>
                <wp:extent cx="0" cy="466725"/>
                <wp:effectExtent l="8890" t="13970" r="10160" b="5080"/>
                <wp:wrapNone/>
                <wp:docPr id="1059" name="AutoShape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72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8" o:spid="_x0000_s1026" type="#_x0000_t32" style="position:absolute;margin-left:-66.05pt;margin-top:64.85pt;width:0;height:36.7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">
                <v:stroke dashstyle="1 1" endcap="round"/>
              </v:shape>
            </w:pict>
          </mc:Fallback>
        </mc:AlternateContent>
      </w: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tabs>
          <w:tab w:val="left" w:pos="7575"/>
        </w:tabs>
        <w:rPr>
          <w:rFonts w:ascii="Calibri" w:eastAsia="Times New Roman" w:hAnsi="Calibri" w:cs="Times New Roman"/>
        </w:rPr>
      </w:pPr>
      <w:r w:rsidRPr="00506A48">
        <w:rPr>
          <w:rFonts w:ascii="Calibri" w:eastAsia="Times New Roman" w:hAnsi="Calibri" w:cs="Times New Roman"/>
        </w:rPr>
        <w:t xml:space="preserve">                                                                                                                                                  R Con [2]</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57568" behindDoc="0" locked="0" layoutInCell="1" allowOverlap="1" wp14:anchorId="7738E304" wp14:editId="5C6A1A52">
                <wp:simplePos x="0" y="0"/>
                <wp:positionH relativeFrom="column">
                  <wp:posOffset>980440</wp:posOffset>
                </wp:positionH>
                <wp:positionV relativeFrom="paragraph">
                  <wp:posOffset>-3175</wp:posOffset>
                </wp:positionV>
                <wp:extent cx="412750" cy="0"/>
                <wp:effectExtent l="8890" t="53975" r="16510" b="60325"/>
                <wp:wrapNone/>
                <wp:docPr id="1058" name="AutoShape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750"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9" o:spid="_x0000_s1026" type="#_x0000_t32" style="position:absolute;margin-left:77.2pt;margin-top:-.25pt;width:32.5pt;height:0;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">
                <v:stroke dashstyle="1 1" endarrow="block" endcap="round"/>
              </v:shape>
            </w:pict>
          </mc:Fallback>
        </mc:AlternateContent>
      </w:r>
    </w:p>
    <w:tbl>
      <w:tblPr>
        <w:tblpPr w:leftFromText="180" w:rightFromText="180" w:bottomFromText="200" w:vertAnchor="text" w:horzAnchor="page" w:tblpX="3736" w:tblpY="480"/>
        <w:tblW w:w="0" w:type="auto"/>
        <w:tblLook w:val="04A0" w:firstRow="1" w:lastRow="0" w:firstColumn="1" w:lastColumn="0" w:noHBand="0" w:noVBand="1"/>
      </w:tblPr>
      <w:tblGrid>
        <w:gridCol w:w="635"/>
        <w:gridCol w:w="705"/>
        <w:gridCol w:w="705"/>
        <w:gridCol w:w="705"/>
      </w:tblGrid>
      <w:tr w:rsidR="00506A48" w:rsidRPr="00506A48" w:rsidTr="00506A48">
        <w:trPr>
          <w:trHeight w:val="326"/>
        </w:trPr>
        <w:tc>
          <w:tcPr>
            <w:tcW w:w="4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12</w:t>
            </w:r>
          </w:p>
        </w:tc>
        <w:tc>
          <w:tcPr>
            <w:tcW w:w="7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13</w:t>
            </w:r>
          </w:p>
        </w:tc>
        <w:tc>
          <w:tcPr>
            <w:tcW w:w="7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14</w:t>
            </w:r>
          </w:p>
        </w:tc>
        <w:tc>
          <w:tcPr>
            <w:tcW w:w="7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15</w:t>
            </w:r>
          </w:p>
        </w:tc>
      </w:tr>
    </w:tbl>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        </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58592" behindDoc="0" locked="0" layoutInCell="1" allowOverlap="1" wp14:anchorId="0F04C70F" wp14:editId="455550F5">
                <wp:simplePos x="0" y="0"/>
                <wp:positionH relativeFrom="column">
                  <wp:posOffset>3395345</wp:posOffset>
                </wp:positionH>
                <wp:positionV relativeFrom="paragraph">
                  <wp:posOffset>511175</wp:posOffset>
                </wp:positionV>
                <wp:extent cx="1009650" cy="269875"/>
                <wp:effectExtent l="13970" t="6350" r="5080" b="9525"/>
                <wp:wrapNone/>
                <wp:docPr id="1057" name="Text Box 1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269875"/>
                        </a:xfrm>
                        <a:prstGeom prst="rect">
                          <a:avLst/>
                        </a:prstGeom>
                        <a:solidFill>
                          <a:srgbClr val="FFFFFF"/>
                        </a:solidFill>
                        <a:ln w="9525">
                          <a:solidFill>
                            <a:srgbClr val="000000"/>
                          </a:solidFill>
                          <a:miter lim="800000"/>
                          <a:headEnd/>
                          <a:tailEnd/>
                        </a:ln>
                      </wps:spPr>
                      <wps:txbx>
                        <w:txbxContent>
                          <w:p w:rsidR="00EF1AE9" w:rsidRDefault="00EF1AE9" w:rsidP="00506A48">
                            <w:r>
                              <w:t xml:space="preserve">     Shift Byt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30" o:spid="_x0000_s1315" type="#_x0000_t202" style="position:absolute;margin-left:267.35pt;margin-top:40.25pt;width:79.5pt;height:21.2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">
                <v:textbox>
                  <w:txbxContent>
                    <w:p w:rsidR="009464FA" w:rsidRDefault="009464FA" w:rsidP="00506A48">
                      <w:r>
                        <w:t xml:space="preserve">     Shift Byte</w:t>
                      </w:r>
                    </w:p>
                  </w:txbxContent>
                </v:textbox>
              </v:shape>
            </w:pict>
          </mc:Fallback>
        </mc:AlternateContent>
      </w:r>
      <w:r w:rsidRPr="00506A48">
        <w:rPr>
          <w:rFonts w:ascii="Calibri" w:eastAsia="Times New Roman" w:hAnsi="Calibri" w:cs="Times New Roman"/>
          <w:noProof/>
        </w:rPr>
        <mc:AlternateContent>
          <mc:Choice Requires="wpg">
            <w:drawing>
              <wp:anchor distT="0" distB="0" distL="114300" distR="114300" simplePos="0" relativeHeight="251759616" behindDoc="0" locked="0" layoutInCell="1" allowOverlap="1" wp14:anchorId="750F9DEB" wp14:editId="732A352E">
                <wp:simplePos x="0" y="0"/>
                <wp:positionH relativeFrom="column">
                  <wp:posOffset>362585</wp:posOffset>
                </wp:positionH>
                <wp:positionV relativeFrom="paragraph">
                  <wp:posOffset>361950</wp:posOffset>
                </wp:positionV>
                <wp:extent cx="4580890" cy="5146675"/>
                <wp:effectExtent l="19685" t="57150" r="9525" b="53975"/>
                <wp:wrapNone/>
                <wp:docPr id="988" name="Group 1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80890" cy="5146675"/>
                          <a:chOff x="2011" y="2009"/>
                          <a:chExt cx="7214" cy="8105"/>
                        </a:xfrm>
                      </wpg:grpSpPr>
                      <wps:wsp>
                        <wps:cNvPr id="989" name="AutoShape 1132"/>
                        <wps:cNvCnPr>
                          <a:cxnSpLocks noChangeShapeType="1"/>
                        </wps:cNvCnPr>
                        <wps:spPr bwMode="auto">
                          <a:xfrm>
                            <a:off x="2127" y="9906"/>
                            <a:ext cx="3071"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990" name="AutoShape 1133"/>
                        <wps:cNvCnPr>
                          <a:cxnSpLocks noChangeShapeType="1"/>
                        </wps:cNvCnPr>
                        <wps:spPr bwMode="auto">
                          <a:xfrm>
                            <a:off x="2127" y="9696"/>
                            <a:ext cx="2300"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991" name="AutoShape 1134"/>
                        <wps:cNvCnPr>
                          <a:cxnSpLocks noChangeShapeType="1"/>
                        </wps:cNvCnPr>
                        <wps:spPr bwMode="auto">
                          <a:xfrm>
                            <a:off x="2127" y="9471"/>
                            <a:ext cx="1699"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992" name="AutoShape 1135"/>
                        <wps:cNvCnPr>
                          <a:cxnSpLocks noChangeShapeType="1"/>
                        </wps:cNvCnPr>
                        <wps:spPr bwMode="auto">
                          <a:xfrm>
                            <a:off x="2127" y="10114"/>
                            <a:ext cx="3753"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993" name="AutoShape 1136"/>
                        <wps:cNvCnPr>
                          <a:cxnSpLocks noChangeShapeType="1"/>
                        </wps:cNvCnPr>
                        <wps:spPr bwMode="auto">
                          <a:xfrm>
                            <a:off x="3826" y="9184"/>
                            <a:ext cx="0" cy="286"/>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94" name="AutoShape 1137"/>
                        <wps:cNvCnPr>
                          <a:cxnSpLocks noChangeShapeType="1"/>
                        </wps:cNvCnPr>
                        <wps:spPr bwMode="auto">
                          <a:xfrm>
                            <a:off x="4444" y="9178"/>
                            <a:ext cx="0" cy="486"/>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95" name="AutoShape 1138"/>
                        <wps:cNvCnPr>
                          <a:cxnSpLocks noChangeShapeType="1"/>
                        </wps:cNvCnPr>
                        <wps:spPr bwMode="auto">
                          <a:xfrm>
                            <a:off x="5183" y="9184"/>
                            <a:ext cx="8" cy="72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96" name="AutoShape 1139"/>
                        <wps:cNvCnPr>
                          <a:cxnSpLocks noChangeShapeType="1"/>
                        </wps:cNvCnPr>
                        <wps:spPr bwMode="auto">
                          <a:xfrm>
                            <a:off x="5935" y="9178"/>
                            <a:ext cx="0" cy="9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997" name="Group 1140"/>
                        <wpg:cNvGrpSpPr>
                          <a:grpSpLocks/>
                        </wpg:cNvGrpSpPr>
                        <wpg:grpSpPr bwMode="auto">
                          <a:xfrm>
                            <a:off x="2011" y="2009"/>
                            <a:ext cx="7214" cy="6758"/>
                            <a:chOff x="2011" y="2009"/>
                            <a:chExt cx="7214" cy="6758"/>
                          </a:xfrm>
                        </wpg:grpSpPr>
                        <wps:wsp>
                          <wps:cNvPr id="998" name="AutoShape 1141"/>
                          <wps:cNvCnPr>
                            <a:cxnSpLocks noChangeShapeType="1"/>
                          </wps:cNvCnPr>
                          <wps:spPr bwMode="auto">
                            <a:xfrm flipV="1">
                              <a:off x="5420" y="7673"/>
                              <a:ext cx="448" cy="10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999" name="AutoShape 1142"/>
                          <wps:cNvCnPr>
                            <a:cxnSpLocks noChangeShapeType="1"/>
                          </wps:cNvCnPr>
                          <wps:spPr bwMode="auto">
                            <a:xfrm flipV="1">
                              <a:off x="4752" y="7673"/>
                              <a:ext cx="448" cy="10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00" name="AutoShape 1143"/>
                          <wps:cNvCnPr>
                            <a:cxnSpLocks noChangeShapeType="1"/>
                          </wps:cNvCnPr>
                          <wps:spPr bwMode="auto">
                            <a:xfrm flipV="1">
                              <a:off x="3997" y="7673"/>
                              <a:ext cx="447" cy="10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01" name="AutoShape 1144"/>
                          <wps:cNvCnPr>
                            <a:cxnSpLocks noChangeShapeType="1"/>
                          </wps:cNvCnPr>
                          <wps:spPr bwMode="auto">
                            <a:xfrm>
                              <a:off x="5952" y="7673"/>
                              <a:ext cx="0" cy="10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02" name="AutoShape 1145"/>
                          <wps:cNvCnPr>
                            <a:cxnSpLocks noChangeShapeType="1"/>
                          </wps:cNvCnPr>
                          <wps:spPr bwMode="auto">
                            <a:xfrm flipH="1">
                              <a:off x="5269" y="7673"/>
                              <a:ext cx="12" cy="10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03" name="AutoShape 1146"/>
                          <wps:cNvCnPr>
                            <a:cxnSpLocks noChangeShapeType="1"/>
                          </wps:cNvCnPr>
                          <wps:spPr bwMode="auto">
                            <a:xfrm>
                              <a:off x="3898" y="7673"/>
                              <a:ext cx="0" cy="10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04" name="AutoShape 1147"/>
                          <wps:cNvSpPr>
                            <a:spLocks noChangeArrowheads="1"/>
                          </wps:cNvSpPr>
                          <wps:spPr bwMode="auto">
                            <a:xfrm>
                              <a:off x="5691" y="7154"/>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005" name="AutoShape 1148"/>
                          <wps:cNvSpPr>
                            <a:spLocks noChangeArrowheads="1"/>
                          </wps:cNvSpPr>
                          <wps:spPr bwMode="auto">
                            <a:xfrm>
                              <a:off x="5028" y="7154"/>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006" name="AutoShape 1149"/>
                          <wps:cNvCnPr>
                            <a:cxnSpLocks noChangeShapeType="1"/>
                          </wps:cNvCnPr>
                          <wps:spPr bwMode="auto">
                            <a:xfrm>
                              <a:off x="2977" y="6763"/>
                              <a:ext cx="0" cy="7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07" name="AutoShape 1150"/>
                          <wps:cNvCnPr>
                            <a:cxnSpLocks noChangeShapeType="1"/>
                          </wps:cNvCnPr>
                          <wps:spPr bwMode="auto">
                            <a:xfrm>
                              <a:off x="2977" y="6763"/>
                              <a:ext cx="3584"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08" name="AutoShape 1151"/>
                          <wps:cNvSpPr>
                            <a:spLocks noChangeArrowheads="1"/>
                          </wps:cNvSpPr>
                          <wps:spPr bwMode="auto">
                            <a:xfrm>
                              <a:off x="4306" y="7154"/>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009" name="AutoShape 1152"/>
                          <wps:cNvSpPr>
                            <a:spLocks noChangeArrowheads="1"/>
                          </wps:cNvSpPr>
                          <wps:spPr bwMode="auto">
                            <a:xfrm>
                              <a:off x="3627" y="7154"/>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010" name="AutoShape 1153"/>
                          <wps:cNvCnPr>
                            <a:cxnSpLocks noChangeShapeType="1"/>
                          </wps:cNvCnPr>
                          <wps:spPr bwMode="auto">
                            <a:xfrm>
                              <a:off x="4588" y="7673"/>
                              <a:ext cx="0" cy="109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11" name="AutoShape 1154"/>
                          <wps:cNvCnPr>
                            <a:cxnSpLocks noChangeShapeType="1"/>
                          </wps:cNvCnPr>
                          <wps:spPr bwMode="auto">
                            <a:xfrm>
                              <a:off x="2977" y="7498"/>
                              <a:ext cx="650"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g:cNvPr id="1012" name="Group 1155"/>
                          <wpg:cNvGrpSpPr>
                            <a:grpSpLocks/>
                          </wpg:cNvGrpSpPr>
                          <wpg:grpSpPr bwMode="auto">
                            <a:xfrm>
                              <a:off x="2011" y="2009"/>
                              <a:ext cx="7214" cy="5664"/>
                              <a:chOff x="2011" y="2009"/>
                              <a:chExt cx="7214" cy="5664"/>
                            </a:xfrm>
                          </wpg:grpSpPr>
                          <wpg:grpSp>
                            <wpg:cNvPr id="1013" name="Group 1156"/>
                            <wpg:cNvGrpSpPr>
                              <a:grpSpLocks/>
                            </wpg:cNvGrpSpPr>
                            <wpg:grpSpPr bwMode="auto">
                              <a:xfrm>
                                <a:off x="6561" y="7154"/>
                                <a:ext cx="2664" cy="519"/>
                                <a:chOff x="6314" y="5074"/>
                                <a:chExt cx="2664" cy="519"/>
                              </a:xfrm>
                            </wpg:grpSpPr>
                            <wps:wsp>
                              <wps:cNvPr id="1014" name="AutoShape 1157"/>
                              <wps:cNvSpPr>
                                <a:spLocks noChangeArrowheads="1"/>
                              </wps:cNvSpPr>
                              <wps:spPr bwMode="auto">
                                <a:xfrm>
                                  <a:off x="7255" y="5074"/>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015" name="AutoShape 1158"/>
                              <wps:cNvCnPr>
                                <a:cxnSpLocks noChangeShapeType="1"/>
                              </wps:cNvCnPr>
                              <wps:spPr bwMode="auto">
                                <a:xfrm flipH="1">
                                  <a:off x="7785" y="5363"/>
                                  <a:ext cx="1193"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16" name="AutoShape 1159"/>
                              <wps:cNvCnPr>
                                <a:cxnSpLocks noChangeShapeType="1"/>
                              </wps:cNvCnPr>
                              <wps:spPr bwMode="auto">
                                <a:xfrm flipH="1">
                                  <a:off x="6314" y="5371"/>
                                  <a:ext cx="926" cy="1"/>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g:grpSp>
                            <wpg:cNvPr id="1017" name="Group 1160"/>
                            <wpg:cNvGrpSpPr>
                              <a:grpSpLocks/>
                            </wpg:cNvGrpSpPr>
                            <wpg:grpSpPr bwMode="auto">
                              <a:xfrm>
                                <a:off x="2011" y="2009"/>
                                <a:ext cx="5653" cy="5145"/>
                                <a:chOff x="2011" y="2009"/>
                                <a:chExt cx="5653" cy="5145"/>
                              </a:xfrm>
                            </wpg:grpSpPr>
                            <wps:wsp>
                              <wps:cNvPr id="1018" name="AutoShape 1161"/>
                              <wps:cNvCnPr>
                                <a:cxnSpLocks noChangeShapeType="1"/>
                              </wps:cNvCnPr>
                              <wps:spPr bwMode="auto">
                                <a:xfrm>
                                  <a:off x="6364" y="2009"/>
                                  <a:ext cx="1208"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19" name="AutoShape 1162"/>
                              <wps:cNvSpPr>
                                <a:spLocks noChangeArrowheads="1"/>
                              </wps:cNvSpPr>
                              <wps:spPr bwMode="auto">
                                <a:xfrm>
                                  <a:off x="5659" y="4002"/>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020" name="AutoShape 1163"/>
                              <wps:cNvSpPr>
                                <a:spLocks noChangeArrowheads="1"/>
                              </wps:cNvSpPr>
                              <wps:spPr bwMode="auto">
                                <a:xfrm>
                                  <a:off x="4319" y="4017"/>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021" name="AutoShape 1164"/>
                              <wps:cNvCnPr>
                                <a:cxnSpLocks noChangeShapeType="1"/>
                              </wps:cNvCnPr>
                              <wps:spPr bwMode="auto">
                                <a:xfrm>
                                  <a:off x="5935" y="4536"/>
                                  <a:ext cx="1"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22" name="AutoShape 1165"/>
                              <wps:cNvCnPr>
                                <a:cxnSpLocks noChangeShapeType="1"/>
                              </wps:cNvCnPr>
                              <wps:spPr bwMode="auto">
                                <a:xfrm>
                                  <a:off x="5252" y="4536"/>
                                  <a:ext cx="0"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23" name="AutoShape 1166"/>
                              <wps:cNvCnPr>
                                <a:cxnSpLocks noChangeShapeType="1"/>
                              </wps:cNvCnPr>
                              <wps:spPr bwMode="auto">
                                <a:xfrm>
                                  <a:off x="4601" y="4536"/>
                                  <a:ext cx="1"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24" name="AutoShape 1167"/>
                              <wps:cNvSpPr>
                                <a:spLocks noChangeArrowheads="1"/>
                              </wps:cNvSpPr>
                              <wps:spPr bwMode="auto">
                                <a:xfrm>
                                  <a:off x="3610" y="4017"/>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025" name="AutoShape 1168"/>
                              <wps:cNvCnPr>
                                <a:cxnSpLocks noChangeShapeType="1"/>
                              </wps:cNvCnPr>
                              <wps:spPr bwMode="auto">
                                <a:xfrm>
                                  <a:off x="3881" y="4536"/>
                                  <a:ext cx="1"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26" name="AutoShape 1169"/>
                              <wps:cNvCnPr>
                                <a:cxnSpLocks noChangeShapeType="1"/>
                              </wps:cNvCnPr>
                              <wps:spPr bwMode="auto">
                                <a:xfrm flipV="1">
                                  <a:off x="5403" y="4536"/>
                                  <a:ext cx="448"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27" name="AutoShape 1170"/>
                              <wps:cNvCnPr>
                                <a:cxnSpLocks noChangeShapeType="1"/>
                              </wps:cNvCnPr>
                              <wps:spPr bwMode="auto">
                                <a:xfrm flipV="1">
                                  <a:off x="4735" y="4536"/>
                                  <a:ext cx="448" cy="80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28" name="AutoShape 1171"/>
                              <wps:cNvCnPr>
                                <a:cxnSpLocks noChangeShapeType="1"/>
                              </wps:cNvCnPr>
                              <wps:spPr bwMode="auto">
                                <a:xfrm flipV="1">
                                  <a:off x="3980" y="4521"/>
                                  <a:ext cx="447" cy="82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29" name="AutoShape 1172"/>
                              <wps:cNvSpPr>
                                <a:spLocks noChangeArrowheads="1"/>
                              </wps:cNvSpPr>
                              <wps:spPr bwMode="auto">
                                <a:xfrm>
                                  <a:off x="5011" y="4002"/>
                                  <a:ext cx="530" cy="519"/>
                                </a:xfrm>
                                <a:prstGeom prst="flowChartConnector">
                                  <a:avLst/>
                                </a:prstGeom>
                                <a:solidFill>
                                  <a:srgbClr val="FFFFFF"/>
                                </a:solidFill>
                                <a:ln w="9525" cap="rnd">
                                  <a:solidFill>
                                    <a:srgbClr val="000000"/>
                                  </a:solidFill>
                                  <a:prstDash val="sysDot"/>
                                  <a:round/>
                                  <a:headEnd/>
                                  <a:tailEnd/>
                                </a:ln>
                              </wps:spPr>
                              <wps:txbx>
                                <w:txbxContent>
                                  <w:p w:rsidR="00EF1AE9" w:rsidRDefault="00EF1AE9" w:rsidP="00506A48">
                                    <w:r>
                                      <w:t xml:space="preserve"> +</w:t>
                                    </w:r>
                                  </w:p>
                                </w:txbxContent>
                              </wps:txbx>
                              <wps:bodyPr rot="0" vert="horz" wrap="square" lIns="91440" tIns="45720" rIns="91440" bIns="45720" anchor="t" anchorCtr="0" upright="1">
                                <a:noAutofit/>
                              </wps:bodyPr>
                            </wps:wsp>
                            <wps:wsp>
                              <wps:cNvPr id="1030" name="AutoShape 1173"/>
                              <wps:cNvCnPr>
                                <a:cxnSpLocks noChangeShapeType="1"/>
                              </wps:cNvCnPr>
                              <wps:spPr bwMode="auto">
                                <a:xfrm>
                                  <a:off x="2765" y="3381"/>
                                  <a:ext cx="0" cy="903"/>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1" name="AutoShape 1174"/>
                              <wps:cNvCnPr>
                                <a:cxnSpLocks noChangeShapeType="1"/>
                              </wps:cNvCnPr>
                              <wps:spPr bwMode="auto">
                                <a:xfrm>
                                  <a:off x="2765" y="3381"/>
                                  <a:ext cx="4807"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2" name="AutoShape 1175"/>
                              <wps:cNvCnPr>
                                <a:cxnSpLocks noChangeShapeType="1"/>
                              </wps:cNvCnPr>
                              <wps:spPr bwMode="auto">
                                <a:xfrm>
                                  <a:off x="2782" y="4283"/>
                                  <a:ext cx="828"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3" name="AutoShape 1176"/>
                              <wps:cNvCnPr>
                                <a:cxnSpLocks noChangeShapeType="1"/>
                              </wps:cNvCnPr>
                              <wps:spPr bwMode="auto">
                                <a:xfrm>
                                  <a:off x="7544" y="2009"/>
                                  <a:ext cx="0" cy="24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4" name="AutoShape 1177"/>
                              <wps:cNvCnPr>
                                <a:cxnSpLocks noChangeShapeType="1"/>
                              </wps:cNvCnPr>
                              <wps:spPr bwMode="auto">
                                <a:xfrm>
                                  <a:off x="7549" y="2664"/>
                                  <a:ext cx="0" cy="717"/>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5" name="AutoShape 1178"/>
                              <wps:cNvCnPr>
                                <a:cxnSpLocks noChangeShapeType="1"/>
                              </wps:cNvCnPr>
                              <wps:spPr bwMode="auto">
                                <a:xfrm>
                                  <a:off x="6456" y="5521"/>
                                  <a:ext cx="1208"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6" name="AutoShape 1179"/>
                              <wps:cNvCnPr>
                                <a:cxnSpLocks noChangeShapeType="1"/>
                              </wps:cNvCnPr>
                              <wps:spPr bwMode="auto">
                                <a:xfrm>
                                  <a:off x="5880" y="5687"/>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7" name="AutoShape 1180"/>
                              <wps:cNvCnPr>
                                <a:cxnSpLocks noChangeShapeType="1"/>
                              </wps:cNvCnPr>
                              <wps:spPr bwMode="auto">
                                <a:xfrm>
                                  <a:off x="4555" y="5687"/>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8" name="AutoShape 1181"/>
                              <wps:cNvCnPr>
                                <a:cxnSpLocks noChangeShapeType="1"/>
                              </wps:cNvCnPr>
                              <wps:spPr bwMode="auto">
                                <a:xfrm>
                                  <a:off x="3898" y="5687"/>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9" name="AutoShape 1182"/>
                              <wps:cNvCnPr>
                                <a:cxnSpLocks noChangeShapeType="1"/>
                              </wps:cNvCnPr>
                              <wps:spPr bwMode="auto">
                                <a:xfrm>
                                  <a:off x="5281" y="5687"/>
                                  <a:ext cx="0" cy="146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40" name="AutoShape 1183"/>
                              <wps:cNvCnPr>
                                <a:cxnSpLocks noChangeShapeType="1"/>
                              </wps:cNvCnPr>
                              <wps:spPr bwMode="auto">
                                <a:xfrm>
                                  <a:off x="2011" y="6428"/>
                                  <a:ext cx="3881"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041" name="AutoShape 1184"/>
                              <wps:cNvCnPr>
                                <a:cxnSpLocks noChangeShapeType="1"/>
                              </wps:cNvCnPr>
                              <wps:spPr bwMode="auto">
                                <a:xfrm>
                                  <a:off x="2011" y="6217"/>
                                  <a:ext cx="3270" cy="1"/>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042" name="AutoShape 1185"/>
                              <wps:cNvCnPr>
                                <a:cxnSpLocks noChangeShapeType="1"/>
                              </wps:cNvCnPr>
                              <wps:spPr bwMode="auto">
                                <a:xfrm>
                                  <a:off x="2011" y="5767"/>
                                  <a:ext cx="1887" cy="1"/>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043" name="AutoShape 1186"/>
                              <wps:cNvCnPr>
                                <a:cxnSpLocks noChangeShapeType="1"/>
                              </wps:cNvCnPr>
                              <wps:spPr bwMode="auto">
                                <a:xfrm>
                                  <a:off x="2011" y="5993"/>
                                  <a:ext cx="2534"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044" name="AutoShape 1187"/>
                              <wps:cNvCnPr>
                                <a:cxnSpLocks noChangeShapeType="1"/>
                              </wps:cNvCnPr>
                              <wps:spPr bwMode="auto">
                                <a:xfrm>
                                  <a:off x="5875" y="2250"/>
                                  <a:ext cx="0" cy="1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45" name="AutoShape 1188"/>
                              <wps:cNvCnPr>
                                <a:cxnSpLocks noChangeShapeType="1"/>
                              </wps:cNvCnPr>
                              <wps:spPr bwMode="auto">
                                <a:xfrm>
                                  <a:off x="5264" y="2265"/>
                                  <a:ext cx="0" cy="1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46" name="AutoShape 1189"/>
                              <wps:cNvCnPr>
                                <a:cxnSpLocks noChangeShapeType="1"/>
                              </wps:cNvCnPr>
                              <wps:spPr bwMode="auto">
                                <a:xfrm>
                                  <a:off x="4538" y="2265"/>
                                  <a:ext cx="0" cy="1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47" name="AutoShape 1190"/>
                              <wps:cNvCnPr>
                                <a:cxnSpLocks noChangeShapeType="1"/>
                              </wps:cNvCnPr>
                              <wps:spPr bwMode="auto">
                                <a:xfrm>
                                  <a:off x="3881" y="2265"/>
                                  <a:ext cx="0" cy="1752"/>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48" name="AutoShape 1191"/>
                              <wps:cNvCnPr>
                                <a:cxnSpLocks noChangeShapeType="1"/>
                              </wps:cNvCnPr>
                              <wps:spPr bwMode="auto">
                                <a:xfrm>
                                  <a:off x="2011" y="3006"/>
                                  <a:ext cx="3864"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049" name="AutoShape 1192"/>
                              <wps:cNvCnPr>
                                <a:cxnSpLocks noChangeShapeType="1"/>
                              </wps:cNvCnPr>
                              <wps:spPr bwMode="auto">
                                <a:xfrm>
                                  <a:off x="2011" y="2797"/>
                                  <a:ext cx="3253"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050" name="AutoShape 1193"/>
                              <wps:cNvCnPr>
                                <a:cxnSpLocks noChangeShapeType="1"/>
                              </wps:cNvCnPr>
                              <wps:spPr bwMode="auto">
                                <a:xfrm>
                                  <a:off x="2011" y="2571"/>
                                  <a:ext cx="2517"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051" name="AutoShape 1194"/>
                              <wps:cNvCnPr>
                                <a:cxnSpLocks noChangeShapeType="1"/>
                              </wps:cNvCnPr>
                              <wps:spPr bwMode="auto">
                                <a:xfrm>
                                  <a:off x="2011" y="2346"/>
                                  <a:ext cx="1870" cy="0"/>
                                </a:xfrm>
                                <a:prstGeom prst="straightConnector1">
                                  <a:avLst/>
                                </a:prstGeom>
                                <a:noFill/>
                                <a:ln w="952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g:grpSp>
                          <wps:wsp>
                            <wps:cNvPr id="1052" name="Text Box 1195"/>
                            <wps:cNvSpPr txBox="1">
                              <a:spLocks noChangeArrowheads="1"/>
                            </wps:cNvSpPr>
                            <wps:spPr bwMode="auto">
                              <a:xfrm>
                                <a:off x="6877" y="5757"/>
                                <a:ext cx="1590" cy="425"/>
                              </a:xfrm>
                              <a:prstGeom prst="rect">
                                <a:avLst/>
                              </a:prstGeom>
                              <a:solidFill>
                                <a:srgbClr val="FFFFFF"/>
                              </a:solidFill>
                              <a:ln w="9525">
                                <a:solidFill>
                                  <a:srgbClr val="000000"/>
                                </a:solidFill>
                                <a:miter lim="800000"/>
                                <a:headEnd/>
                                <a:tailEnd/>
                              </a:ln>
                            </wps:spPr>
                            <wps:txbx>
                              <w:txbxContent>
                                <w:p w:rsidR="00EF1AE9" w:rsidRDefault="00EF1AE9" w:rsidP="00506A48">
                                  <w:r>
                                    <w:t xml:space="preserve">     Shift Row</w:t>
                                  </w:r>
                                </w:p>
                              </w:txbxContent>
                            </wps:txbx>
                            <wps:bodyPr rot="0" vert="horz" wrap="square" lIns="91440" tIns="45720" rIns="91440" bIns="45720" anchor="t" anchorCtr="0" upright="1">
                              <a:noAutofit/>
                            </wps:bodyPr>
                          </wps:wsp>
                          <wps:wsp>
                            <wps:cNvPr id="1053" name="AutoShape 1196"/>
                            <wps:cNvCnPr>
                              <a:cxnSpLocks noChangeShapeType="1"/>
                            </wps:cNvCnPr>
                            <wps:spPr bwMode="auto">
                              <a:xfrm>
                                <a:off x="7634" y="5521"/>
                                <a:ext cx="0" cy="24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54" name="AutoShape 1197"/>
                            <wps:cNvCnPr>
                              <a:cxnSpLocks noChangeShapeType="1"/>
                            </wps:cNvCnPr>
                            <wps:spPr bwMode="auto">
                              <a:xfrm>
                                <a:off x="7639" y="6166"/>
                                <a:ext cx="0" cy="28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55" name="Text Box 1198"/>
                            <wps:cNvSpPr txBox="1">
                              <a:spLocks noChangeArrowheads="1"/>
                            </wps:cNvSpPr>
                            <wps:spPr bwMode="auto">
                              <a:xfrm>
                                <a:off x="6877" y="6462"/>
                                <a:ext cx="1590" cy="425"/>
                              </a:xfrm>
                              <a:prstGeom prst="rect">
                                <a:avLst/>
                              </a:prstGeom>
                              <a:solidFill>
                                <a:srgbClr val="FFFFFF"/>
                              </a:solidFill>
                              <a:ln w="9525">
                                <a:solidFill>
                                  <a:srgbClr val="000000"/>
                                </a:solidFill>
                                <a:miter lim="800000"/>
                                <a:headEnd/>
                                <a:tailEnd/>
                              </a:ln>
                            </wps:spPr>
                            <wps:txbx>
                              <w:txbxContent>
                                <w:p w:rsidR="00EF1AE9" w:rsidRDefault="00EF1AE9" w:rsidP="00506A48">
                                  <w:r>
                                    <w:t xml:space="preserve">     Sub Byte</w:t>
                                  </w:r>
                                </w:p>
                              </w:txbxContent>
                            </wps:txbx>
                            <wps:bodyPr rot="0" vert="horz" wrap="square" lIns="91440" tIns="45720" rIns="91440" bIns="45720" anchor="t" anchorCtr="0" upright="1">
                              <a:noAutofit/>
                            </wps:bodyPr>
                          </wps:wsp>
                          <wps:wsp>
                            <wps:cNvPr id="1056" name="AutoShape 1199"/>
                            <wps:cNvCnPr>
                              <a:cxnSpLocks noChangeShapeType="1"/>
                            </wps:cNvCnPr>
                            <wps:spPr bwMode="auto">
                              <a:xfrm>
                                <a:off x="7783" y="6873"/>
                                <a:ext cx="0" cy="28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131" o:spid="_x0000_s1316" style="position:absolute;margin-left:28.55pt;margin-top:28.5pt;width:360.7pt;height:405.25pt;z-index:251759616" coordorigin="2011,2009" coordsize="7214,8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">
                <v:shape id="AutoShape 1132" o:spid="_x0000_s1317" type="#_x0000_t32" style="position:absolute;left:2127;top:9906;width:30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D7PsAAAADcAAAADwAAAGRycy9kb3ducmV2LnhtbESP3YrCMBSE7wXfIRxh72yqq1KrUaSy&#10;4K0/D3Bsjm2xOalN1O7bG0HwcpiZb5jlujO1eFDrKssKRlEMgji3uuJCwen4N0xAOI+ssbZMCv7J&#10;wXrV7y0x1fbJe3ocfCEChF2KCkrvm1RKl5dk0EW2IQ7exbYGfZBtIXWLzwA3tRzH8UwarDgslNhQ&#10;VlJ+PdyNgmzikjgnm5xZ+/p3etttMZso9TPoNgsQnjr/DX/aO61gnszhfSYcAbl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0Q+z7AAAAA3AAAAA8AAAAAAAAAAAAAAAAA&#10;oQIAAGRycy9kb3ducmV2LnhtbFBLBQYAAAAABAAEAPkAAACOAwAAAAA=&#10;">
                  <v:stroke dashstyle="1 1" startarrow="block" endcap="round"/>
                </v:shape>
                <v:shape id="AutoShape 1133" o:spid="_x0000_s1318" type="#_x0000_t32" style="position:absolute;left:2127;top:9696;width:23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PEfrsAAADcAAAADwAAAGRycy9kb3ducmV2LnhtbERPSwrCMBDdC94hjOBOU7/UahSpCG79&#10;HGBsxrbYTGoTtd7eLASXj/dfbVpTiRc1rrSsYDSMQBBnVpecK7ic94MYhPPIGivLpOBDDjbrbmeF&#10;ibZvPtLr5HMRQtglqKDwvk6kdFlBBt3Q1sSBu9nGoA+wyaVu8B3CTSXHUTSXBksODQXWlBaU3U9P&#10;oyCdujjKyMZX1r6azB6HHaZTpfq9drsE4an1f/HPfdAKFoswP5wJR0Cuv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Z88R+uwAAANwAAAAPAAAAAAAAAAAAAAAAAKECAABk&#10;cnMvZG93bnJldi54bWxQSwUGAAAAAAQABAD5AAAAiQMAAAAA&#10;">
                  <v:stroke dashstyle="1 1" startarrow="block" endcap="round"/>
                </v:shape>
                <v:shape id="AutoShape 1134" o:spid="_x0000_s1319" type="#_x0000_t32" style="position:absolute;left:2127;top:9471;width:16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9h5cEAAADcAAAADwAAAGRycy9kb3ducmV2LnhtbESP3YrCMBSE74V9h3CEvbNpXV1qNRXp&#10;InjrzwOcbY5tsTnpNlmtb28EwcthZr5hVuvBtOJKvWssK0iiGARxaXXDlYLTcTtJQTiPrLG1TAru&#10;5GCdf4xWmGl74z1dD74SAcIuQwW1910mpStrMugi2xEH72x7gz7IvpK6x1uAm1ZO4/hbGmw4LNTY&#10;UVFTeTn8GwXFzKVxSTb9Ze3br/nf7geLmVKf42GzBOFp8O/wq73TChaLBJ5nwhGQ+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v2HlwQAAANwAAAAPAAAAAAAAAAAAAAAA&#10;AKECAABkcnMvZG93bnJldi54bWxQSwUGAAAAAAQABAD5AAAAjwMAAAAA&#10;">
                  <v:stroke dashstyle="1 1" startarrow="block" endcap="round"/>
                </v:shape>
                <v:shape id="AutoShape 1135" o:spid="_x0000_s1320" type="#_x0000_t32" style="position:absolute;left:2127;top:10114;width:37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3/ksIAAADcAAAADwAAAGRycy9kb3ducmV2LnhtbESP0WqDQBRE3wv5h+UG8lbXJjYYm1WC&#10;JeBrbT/gxr1VqXvXuNto/r5bKPRxmJkzzLFYzCBuNLnesoKnKAZB3Fjdc6vg4/38mIJwHlnjYJkU&#10;3MlBka8ejphpO/Mb3WrfigBhl6GCzvsxk9I1HRl0kR2Jg/dpJ4M+yKmVesI5wM0gt3G8lwZ7Dgsd&#10;jlR21HzV30ZBmbg0bsimF9Z+2D1fq1csE6U26+X0AsLT4v/Df+1KKzgctvB7JhwBm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m3/ksIAAADcAAAADwAAAAAAAAAAAAAA&#10;AAChAgAAZHJzL2Rvd25yZXYueG1sUEsFBgAAAAAEAAQA+QAAAJADAAAAAA==&#10;">
                  <v:stroke dashstyle="1 1" startarrow="block" endcap="round"/>
                </v:shape>
                <v:shape id="AutoShape 1136" o:spid="_x0000_s1321" type="#_x0000_t32" style="position:absolute;left:3826;top:9184;width:0;height: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DKhcUAAADcAAAADwAAAGRycy9kb3ducmV2LnhtbESPT2vCQBTE74LfYXlCb7pRQWp0FS2I&#10;BQ+lUTw/sy9/MPs2Zrea+Om7hYLHYWZ+wyzXranEnRpXWlYwHkUgiFOrS84VnI674TsI55E1VpZJ&#10;QUcO1qt+b4mxtg/+pnvicxEg7GJUUHhfx1K6tCCDbmRr4uBltjHog2xyqRt8BLip5CSKZtJgyWGh&#10;wJo+CkqvyY9RkG2fk/OeD4dTsrlk3dUlu69bp9TboN0sQHhq/Sv83/7UCubzKfydC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DKhcUAAADcAAAADwAAAAAAAAAA&#10;AAAAAAChAgAAZHJzL2Rvd25yZXYueG1sUEsFBgAAAAAEAAQA+QAAAJMDAAAAAA==&#10;">
                  <v:stroke dashstyle="1 1" endcap="round"/>
                </v:shape>
                <v:shape id="AutoShape 1137" o:spid="_x0000_s1322" type="#_x0000_t32" style="position:absolute;left:4444;top:9178;width:0;height:4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lS8cUAAADcAAAADwAAAGRycy9kb3ducmV2LnhtbESPT2vCQBTE74LfYXlCb7pRRGp0FS2I&#10;BQ+lUTw/sy9/MPs2Zrea+Om7hYLHYWZ+wyzXranEnRpXWlYwHkUgiFOrS84VnI674TsI55E1VpZJ&#10;QUcO1qt+b4mxtg/+pnvicxEg7GJUUHhfx1K6tCCDbmRr4uBltjHog2xyqRt8BLip5CSKZtJgyWGh&#10;wJo+CkqvyY9RkG2fk/OeD4dTsrlk3dUlu69bp9TboN0sQHhq/Sv83/7UCubzKfydC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lS8cUAAADcAAAADwAAAAAAAAAA&#10;AAAAAAChAgAAZHJzL2Rvd25yZXYueG1sUEsFBgAAAAAEAAQA+QAAAJMDAAAAAA==&#10;">
                  <v:stroke dashstyle="1 1" endcap="round"/>
                </v:shape>
                <v:shape id="AutoShape 1138" o:spid="_x0000_s1323" type="#_x0000_t32" style="position:absolute;left:5183;top:9184;width:8;height:7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X3asUAAADcAAAADwAAAGRycy9kb3ducmV2LnhtbESPT2vCQBTE74LfYXlCb7pRUGp0FS2I&#10;BQ+lUTw/sy9/MPs2Zrea+Om7hYLHYWZ+wyzXranEnRpXWlYwHkUgiFOrS84VnI674TsI55E1VpZJ&#10;QUcO1qt+b4mxtg/+pnvicxEg7GJUUHhfx1K6tCCDbmRr4uBltjHog2xyqRt8BLip5CSKZtJgyWGh&#10;wJo+CkqvyY9RkG2fk/OeD4dTsrlk3dUlu69bp9TboN0sQHhq/Sv83/7UCubzKfydC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X3asUAAADcAAAADwAAAAAAAAAA&#10;AAAAAAChAgAAZHJzL2Rvd25yZXYueG1sUEsFBgAAAAAEAAQA+QAAAJMDAAAAAA==&#10;">
                  <v:stroke dashstyle="1 1" endcap="round"/>
                </v:shape>
                <v:shape id="AutoShape 1139" o:spid="_x0000_s1324" type="#_x0000_t32" style="position:absolute;left:5935;top:9178;width:0;height:9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dpHcQAAADcAAAADwAAAGRycy9kb3ducmV2LnhtbESPT4vCMBTE7wt+h/AWvK3pehCtRnEF&#10;UfAgdsXz2+b1DzYvtYna+umNIOxxmJnfMLNFaypxo8aVlhV8DyIQxKnVJecKjr/rrzEI55E1VpZJ&#10;QUcOFvPexwxjbe98oFvicxEg7GJUUHhfx1K6tCCDbmBr4uBltjHog2xyqRu8B7ip5DCKRtJgyWGh&#10;wJpWBaXn5GoUZD+P4WnDu90xWf5l3dkl6/2lU6r/2S6nIDy1/j/8bm+1gslkBK8z4QjI+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92kdxAAAANwAAAAPAAAAAAAAAAAA&#10;AAAAAKECAABkcnMvZG93bnJldi54bWxQSwUGAAAAAAQABAD5AAAAkgMAAAAA&#10;">
                  <v:stroke dashstyle="1 1" endcap="round"/>
                </v:shape>
                <v:group id="Group 1140" o:spid="_x0000_s1325" style="position:absolute;left:2011;top:2009;width:7214;height:6758" coordorigin="2011,2009" coordsize="7214,6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nOnMYAAADcAAAADwAAAGRycy9kb3ducmV2LnhtbESPT2vCQBTE74LfYXlC&#10;b3UTi9WkriKi0oMUqoXS2yP78gezb0N2TeK37xYKHoeZ+Q2z2gymFh21rrKsIJ5GIIgzqysuFHxd&#10;Ds9LEM4ja6wtk4I7Odisx6MVptr2/End2RciQNilqKD0vkmldFlJBt3UNsTBy21r0AfZFlK32Ae4&#10;qeUsil6lwYrDQokN7UrKruebUXDssd++xPvudM1395/L/OP7FJNST5Nh+wbC0+Af4f/2u1aQJA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Oc6cxgAAANwA&#10;AAAPAAAAAAAAAAAAAAAAAKoCAABkcnMvZG93bnJldi54bWxQSwUGAAAAAAQABAD6AAAAnQMAAAAA&#10;">
                  <v:shape id="AutoShape 1141" o:spid="_x0000_s1326" type="#_x0000_t32" style="position:absolute;left:5420;top:7673;width:448;height:10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1XBMIAAADcAAAADwAAAGRycy9kb3ducmV2LnhtbERPzWrCQBC+F3yHZYTe6qYexERXsYWK&#10;VFrx5wGG7JgEs7Mhu4nx7Z1DoceP73+5HlytempD5dnA+yQBRZx7W3Fh4HL+epuDChHZYu2ZDDwo&#10;wHo1elliZv2dj9SfYqEkhEOGBsoYm0zrkJfkMEx8Qyzc1bcOo8C20LbFu4S7Wk+TZKYdViwNJTb0&#10;WVJ+O3VOSqZdsT1uv3/m+/7343ZOD90+7Y15HQ+bBahIQ/wX/7l31kCaylo5I0dAr5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h1XBMIAAADcAAAADwAAAAAAAAAAAAAA&#10;AAChAgAAZHJzL2Rvd25yZXYueG1sUEsFBgAAAAAEAAQA+QAAAJADAAAAAA==&#10;">
                    <v:stroke dashstyle="1 1" endarrow="block" endcap="round"/>
                  </v:shape>
                  <v:shape id="AutoShape 1142" o:spid="_x0000_s1327" type="#_x0000_t32" style="position:absolute;left:4752;top:7673;width:448;height:10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Hyn8QAAADcAAAADwAAAGRycy9kb3ducmV2LnhtbESP3WrCQBCF7wu+wzKCd3WjF+KmrqJC&#10;pSi2+PMAQ3ZMgtnZkN3E+PbdgtDLw/n5OItVbyvRUeNLxxom4wQEceZMybmG6+XzfQ7CB2SDlWPS&#10;8CQPq+XgbYGpcQ8+UXcOuYgj7FPUUIRQp1L6rCCLfuxq4ujdXGMxRNnk0jT4iOO2ktMkmUmLJUdC&#10;gTVtC8ru59ZGyLTNd6fd/jg/dN+b+0X9tAfVaT0a9usPEIH68B9+tb+MBqUU/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UfKfxAAAANwAAAAPAAAAAAAAAAAA&#10;AAAAAKECAABkcnMvZG93bnJldi54bWxQSwUGAAAAAAQABAD5AAAAkgMAAAAA&#10;">
                    <v:stroke dashstyle="1 1" endarrow="block" endcap="round"/>
                  </v:shape>
                  <v:shape id="AutoShape 1143" o:spid="_x0000_s1328" type="#_x0000_t32" style="position:absolute;left:3997;top:7673;width:447;height:10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OHKMUAAADdAAAADwAAAGRycy9kb3ducmV2LnhtbESPzWrCQBDH70LfYZlCb7pbD6Kpq7SF&#10;ilSqRPsAQ3aaBLOzIbuJ6dt3DgVvM8z/4zfr7egbNVAX68AWnmcGFHERXM2lhe/Lx3QJKiZkh01g&#10;svBLEbabh8kaMxdunNNwTqWSEI4ZWqhSajOtY1GRxzgLLbHcfkLnMcnaldp1eJNw3+i5MQvtsWZp&#10;qLCl94qK67n3UjLvy12++/xaHobj2/WyOvWH1WDt0+P4+gIq0Zju4n/33gm+McIv38gIe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OHKMUAAADdAAAADwAAAAAAAAAA&#10;AAAAAAChAgAAZHJzL2Rvd25yZXYueG1sUEsFBgAAAAAEAAQA+QAAAJMDAAAAAA==&#10;">
                    <v:stroke dashstyle="1 1" endarrow="block" endcap="round"/>
                  </v:shape>
                  <v:shape id="AutoShape 1144" o:spid="_x0000_s1329" type="#_x0000_t32" style="position:absolute;left:5952;top:7673;width:0;height:10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TksQAAADdAAAADwAAAGRycy9kb3ducmV2LnhtbERP30/CMBB+J/F/aM6EN9ZOwiSDQoyJ&#10;xgdiBOX9WI9t2l7nWmH899aExLf78v285XpwVpyoD61nDXmmQBBX3rRca/h4f5rMQYSIbNB6Jg0X&#10;CrBe3YyWWBp/5i2ddrEWKYRDiRqaGLtSylA15DBkviNO3NH3DmOCfS1Nj+cU7qy8U6qQDltODQ12&#10;9NhQ9bX7cRqev99ei/nBXj6HaT7b3h/2m2JvtR7fDg8LEJGG+C++ul9Mmq9UDn/fpB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ZOSxAAAAN0AAAAPAAAAAAAAAAAA&#10;AAAAAKECAABkcnMvZG93bnJldi54bWxQSwUGAAAAAAQABAD5AAAAkgMAAAAA&#10;">
                    <v:stroke dashstyle="1 1" endarrow="block" endcap="round"/>
                  </v:shape>
                  <v:shape id="AutoShape 1145" o:spid="_x0000_s1330" type="#_x0000_t32" style="position:absolute;left:5269;top:7673;width:12;height:109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28xMYAAADdAAAADwAAAGRycy9kb3ducmV2LnhtbESP0WrCQBBF3wv+wzKFvtXd5qFodBUV&#10;FKlYifYDhuw0CWZnQ3YT0793BaFvM9w799yZLwdbi55aXznW8DFWIIhzZyouNPxctu8TED4gG6wd&#10;k4Y/8rBcjF7mmBp344z6cyhEDGGfooYyhCaV0uclWfRj1xBH7de1FkNc20KaFm8x3NYyUepTWqw4&#10;EkpsaFNSfj13NkKSrthlu6/j5NB/r6+X6ak7THut316H1QxEoCH8m5/XexPrK5XA45s4gl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dvMTGAAAA3QAAAA8AAAAAAAAA&#10;AAAAAAAAoQIAAGRycy9kb3ducmV2LnhtbFBLBQYAAAAABAAEAPkAAACUAwAAAAA=&#10;">
                    <v:stroke dashstyle="1 1" endarrow="block" endcap="round"/>
                  </v:shape>
                  <v:shape id="AutoShape 1146" o:spid="_x0000_s1331" type="#_x0000_t32" style="position:absolute;left:3898;top:7673;width:0;height:10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eofsQAAADdAAAADwAAAGRycy9kb3ducmV2LnhtbERPTWsCMRC9F/wPYYTeaqLiVlajiNDS&#10;g5Rq9T5uxt3VZLLdpLr++6ZQ6G0e73Pmy85ZcaU21J41DAcKBHHhTc2lhv3ny9MURIjIBq1n0nCn&#10;AMtF72GOufE33tJ1F0uRQjjkqKGKscmlDEVFDsPAN8SJO/nWYUywLaVp8ZbCnZUjpTLpsObUUGFD&#10;64qKy+7baXj9+njPpkd7P3fj4WT7fDxssoPV+rHfrWYgInXxX/znfjNpvlJj+P0mnSA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Z6h+xAAAAN0AAAAPAAAAAAAAAAAA&#10;AAAAAKECAABkcnMvZG93bnJldi54bWxQSwUGAAAAAAQABAD5AAAAkgMAAAAA&#10;">
                    <v:stroke dashstyle="1 1" endarrow="block" endcap="round"/>
                  </v:shape>
                  <v:shape id="AutoShape 1147" o:spid="_x0000_s1332" type="#_x0000_t120" style="position:absolute;left:5691;top:7154;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kW/8AA&#10;AADdAAAADwAAAGRycy9kb3ducmV2LnhtbERPzYrCMBC+C75DGGFvmrjKItUooix4EGSrDzA0Y1Ns&#10;JqWJtX37jbCwt/n4fmez610tOmpD5VnDfKZAEBfeVFxquF2/pysQISIbrD2ThoEC7Lbj0QYz41/8&#10;Q10eS5FCOGSowcbYZFKGwpLDMPMNceLuvnUYE2xLaVp8pXBXy0+lvqTDilODxYYOlopH/nQaFnk5&#10;0OV4ted5MGpwq7y7FYPWH5N+vwYRqY//4j/3yaT5Si3h/U06QW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0kW/8AAAADdAAAADwAAAAAAAAAAAAAAAACYAgAAZHJzL2Rvd25y&#10;ZXYueG1sUEsFBgAAAAAEAAQA9QAAAIUDAAAAAA==&#10;">
                    <v:stroke dashstyle="1 1" endcap="round"/>
                    <v:textbox>
                      <w:txbxContent>
                        <w:p w:rsidR="009464FA" w:rsidRDefault="009464FA" w:rsidP="00506A48">
                          <w:r>
                            <w:t xml:space="preserve"> +</w:t>
                          </w:r>
                        </w:p>
                      </w:txbxContent>
                    </v:textbox>
                  </v:shape>
                  <v:shape id="AutoShape 1148" o:spid="_x0000_s1333" type="#_x0000_t120" style="position:absolute;left:5028;top:7154;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zZMAA&#10;AADdAAAADwAAAGRycy9kb3ducmV2LnhtbERPzYrCMBC+C75DGGFvmrjiItUooix4EGSrDzA0Y1Ns&#10;JqWJtX37jbCwt/n4fmez610tOmpD5VnDfKZAEBfeVFxquF2/pysQISIbrD2ThoEC7Lbj0QYz41/8&#10;Q10eS5FCOGSowcbYZFKGwpLDMPMNceLuvnUYE2xLaVp8pXBXy0+lvqTDilODxYYOlopH/nQaFnk5&#10;0OV4ted5MGpwq7y7FYPWH5N+vwYRqY//4j/3yaT5Si3h/U06QW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WzZMAAAADdAAAADwAAAAAAAAAAAAAAAACYAgAAZHJzL2Rvd25y&#10;ZXYueG1sUEsFBgAAAAAEAAQA9QAAAIUDAAAAAA==&#10;">
                    <v:stroke dashstyle="1 1" endcap="round"/>
                    <v:textbox>
                      <w:txbxContent>
                        <w:p w:rsidR="009464FA" w:rsidRDefault="009464FA" w:rsidP="00506A48">
                          <w:r>
                            <w:t xml:space="preserve"> +</w:t>
                          </w:r>
                        </w:p>
                      </w:txbxContent>
                    </v:textbox>
                  </v:shape>
                  <v:shape id="AutoShape 1149" o:spid="_x0000_s1334" type="#_x0000_t32" style="position:absolute;left:2977;top:6763;width:0;height:7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ose8YAAADdAAAADwAAAGRycy9kb3ducmV2LnhtbESPzWrDMBCE74G+g9hCb7FcH0pwrYQk&#10;YFrIocQxOW+t9Q+xVq6lJnafvioUcttlZr6dzTaT6cWVRtdZVvAcxSCIK6s7bhSUp3y5AuE8ssbe&#10;MimYycFm/bDIMNX2xke6Fr4RAcIuRQWt90MqpataMugiOxAHrbajQR/WsZF6xFuAm14mcfwiDXYc&#10;LrQ40L6l6lJ8GwX17ic5v/HhUBbbz3q+uCL/+JqVenqctq8gPE3+bv5Pv+tQPxDh75swgl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qLHvGAAAA3QAAAA8AAAAAAAAA&#10;AAAAAAAAoQIAAGRycy9kb3ducmV2LnhtbFBLBQYAAAAABAAEAPkAAACUAwAAAAA=&#10;">
                    <v:stroke dashstyle="1 1" endcap="round"/>
                  </v:shape>
                  <v:shape id="AutoShape 1150" o:spid="_x0000_s1335" type="#_x0000_t32" style="position:absolute;left:2977;top:6763;width:35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aJ4MMAAADdAAAADwAAAGRycy9kb3ducmV2LnhtbERPS2sCMRC+F/wPYYTeaqKHWlajqCAV&#10;PBS34nnczD5wM9luou721xuh0Nt8fM+ZLztbixu1vnKsYTxSIIgzZyouNBy/t28fIHxANlg7Jg09&#10;eVguBi9zTIy784FuaShEDGGfoIYyhCaR0mclWfQj1xBHLnetxRBhW0jT4j2G21pOlHqXFiuODSU2&#10;tCkpu6RXqyFf/05On7zfH9PVOe8vPt1+/fRavw671QxEoC78i//cOxPnKzWF5zfxBL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mieDDAAAA3QAAAA8AAAAAAAAAAAAA&#10;AAAAoQIAAGRycy9kb3ducmV2LnhtbFBLBQYAAAAABAAEAPkAAACRAwAAAAA=&#10;">
                    <v:stroke dashstyle="1 1" endcap="round"/>
                  </v:shape>
                  <v:shape id="AutoShape 1151" o:spid="_x0000_s1336" type="#_x0000_t120" style="position:absolute;left:4306;top:7154;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Qc+sMA&#10;AADdAAAADwAAAGRycy9kb3ducmV2LnhtbESPQWvCQBCF70L/wzKF3nRXCyLRVcQi9FAQoz9gyE6z&#10;odnZkN3G5N93DgVvM7w3732zO4yhVQP1qYlsYbkwoIir6BquLdxv5/kGVMrIDtvIZGGiBIf9y2yH&#10;hYsPvtJQ5lpJCKcCLficu0LrVHkKmBaxIxbtO/YBs6x9rV2PDwkPrV4Zs9YBG5YGjx2dPFU/5W+w&#10;8F7WE10+bv5rmZyZwqYc7tVk7dvreNyCyjTmp/n/+tMJvjGCK9/ICHr/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Qc+sMAAADdAAAADwAAAAAAAAAAAAAAAACYAgAAZHJzL2Rv&#10;d25yZXYueG1sUEsFBgAAAAAEAAQA9QAAAIgDAAAAAA==&#10;">
                    <v:stroke dashstyle="1 1" endcap="round"/>
                    <v:textbox>
                      <w:txbxContent>
                        <w:p w:rsidR="009464FA" w:rsidRDefault="009464FA" w:rsidP="00506A48">
                          <w:r>
                            <w:t xml:space="preserve"> +</w:t>
                          </w:r>
                        </w:p>
                      </w:txbxContent>
                    </v:textbox>
                  </v:shape>
                  <v:shape id="AutoShape 1152" o:spid="_x0000_s1337" type="#_x0000_t120" style="position:absolute;left:3627;top:7154;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i5YcAA&#10;AADdAAAADwAAAGRycy9kb3ducmV2LnhtbERPzYrCMBC+C75DGGFvmuiCaNcosrKwB0GsPsDQzDbF&#10;ZlKabG3f3giCt/n4fmez610tOmpD5VnDfKZAEBfeVFxquF5+pisQISIbrD2ThoEC7Lbj0QYz4+98&#10;pi6PpUghHDLUYGNsMilDYclhmPmGOHF/vnUYE2xLaVq8p3BXy4VSS+mw4tRgsaFvS8Ut/3caPvNy&#10;oNPhYo/zYNTgVnl3LQatPyb9/gtEpD6+xS/3r0nzlVrD85t0gt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i5YcAAAADdAAAADwAAAAAAAAAAAAAAAACYAgAAZHJzL2Rvd25y&#10;ZXYueG1sUEsFBgAAAAAEAAQA9QAAAIUDAAAAAA==&#10;">
                    <v:stroke dashstyle="1 1" endcap="round"/>
                    <v:textbox>
                      <w:txbxContent>
                        <w:p w:rsidR="009464FA" w:rsidRDefault="009464FA" w:rsidP="00506A48">
                          <w:r>
                            <w:t xml:space="preserve"> +</w:t>
                          </w:r>
                        </w:p>
                      </w:txbxContent>
                    </v:textbox>
                  </v:shape>
                  <v:shape id="AutoShape 1153" o:spid="_x0000_s1338" type="#_x0000_t32" style="position:absolute;left:4588;top:7673;width:0;height:10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yg1McAAADdAAAADwAAAGRycy9kb3ducmV2LnhtbESPQU/CQBCF7yT+h82YcINtIVZSWYgx&#10;0XgwRFDuQ3dsq7uzpbtC+ffMwcTbTN6b975Zrgfv1In62AY2kE8zUMRVsC3XBj4/nicLUDEhW3SB&#10;ycCFIqxXN6MlljaceUunXaqVhHAs0UCTUldqHauGPMZp6IhF+wq9xyRrX2vb41nCvdOzLCu0x5al&#10;ocGOnhqqfna/3sDL8X1TLA7u8j3M87vt/WH/VuydMePb4fEBVKIh/Zv/rl+t4Ge58Ms3MoJe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bKDUxwAAAN0AAAAPAAAAAAAA&#10;AAAAAAAAAKECAABkcnMvZG93bnJldi54bWxQSwUGAAAAAAQABAD5AAAAlQMAAAAA&#10;">
                    <v:stroke dashstyle="1 1" endarrow="block" endcap="round"/>
                  </v:shape>
                  <v:shape id="AutoShape 1154" o:spid="_x0000_s1339" type="#_x0000_t32" style="position:absolute;left:2977;top:7498;width:6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AFT8QAAADdAAAADwAAAGRycy9kb3ducmV2LnhtbERPS2vCQBC+F/wPywi91U1aGiW6Siko&#10;Hkqpr/uYHZPo7myaXTX++25B8DYf33Mms84acaHW144VpIMEBHHhdM2lgu1m/jIC4QOyRuOYFNzI&#10;w2zae5pgrt2VV3RZh1LEEPY5KqhCaHIpfVGRRT9wDXHkDq61GCJsS6lbvMZwa+RrkmTSYs2xocKG&#10;PisqTuuzVbD4/fnORntzO3Zv6ftquN99ZTuj1HO/+xiDCNSFh/juXuo4P0lT+P8mniC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AVPxAAAAN0AAAAPAAAAAAAAAAAA&#10;AAAAAKECAABkcnMvZG93bnJldi54bWxQSwUGAAAAAAQABAD5AAAAkgMAAAAA&#10;">
                    <v:stroke dashstyle="1 1" endarrow="block" endcap="round"/>
                  </v:shape>
                  <v:group id="Group 1155" o:spid="_x0000_s1340" style="position:absolute;left:2011;top:2009;width:7214;height:5664" coordorigin="2011,2009" coordsize="7214,56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3EUsQAAADdAAAADwAAAGRycy9kb3ducmV2LnhtbERPS2vCQBC+F/wPywje&#10;6iZKS4muIYgVD6FQLYi3ITsmwexsyG7z+PfdQqG3+fies01H04ieOldbVhAvIxDEhdU1lwq+Lu/P&#10;byCcR9bYWCYFEzlId7OnLSbaDvxJ/dmXIoSwS1BB5X2bSOmKigy6pW2JA3e3nUEfYFdK3eEQwk0j&#10;V1H0Kg3WHBoqbGlfUfE4fxsFxwGHbB0f+vxx30+3y8vHNY9JqcV8zDYgPI3+X/znPukwP4pX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d3EUsQAAADdAAAA&#10;DwAAAAAAAAAAAAAAAACqAgAAZHJzL2Rvd25yZXYueG1sUEsFBgAAAAAEAAQA+gAAAJsDAAAAAA==&#10;">
                    <v:group id="Group 1156" o:spid="_x0000_s1341" style="position:absolute;left:6561;top:7154;width:2664;height:519" coordorigin="6314,5074" coordsize="2664,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FhycMAAADdAAAADwAAAGRycy9kb3ducmV2LnhtbERPTYvCMBC9C/sfwgje&#10;NK2iSDWKyLp4kAWrsOxtaMa22ExKk23rvzcLgrd5vM9Zb3tTiZYaV1pWEE8iEMSZ1SXnCq6Xw3gJ&#10;wnlkjZVlUvAgB9vNx2CNibYdn6lNfS5CCLsEFRTe14mULivIoJvYmjhwN9sY9AE2udQNdiHcVHIa&#10;RQtpsOTQUGBN+4Kye/pnFHx12O1m8Wd7ut/2j9/L/PvnFJNSo2G/W4Hw1Pu3+OU+6jA/im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kWHJwwAAAN0AAAAP&#10;AAAAAAAAAAAAAAAAAKoCAABkcnMvZG93bnJldi54bWxQSwUGAAAAAAQABAD6AAAAmgMAAAAA&#10;">
                      <v:shape id="AutoShape 1157" o:spid="_x0000_s1342" type="#_x0000_t120" style="position:absolute;left:7255;top:5074;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CAIsEA&#10;AADdAAAADwAAAGRycy9kb3ducmV2LnhtbERPzYrCMBC+L/gOYYS9rUl1WaQaRRTBw8Ji9QGGZmyK&#10;zaQ0sbZvv1lY8DYf3++st4NrRE9dqD1ryGYKBHHpTc2Vhuvl+LEEESKywcYzaRgpwHYzeVtjbvyT&#10;z9QXsRIphEOOGmyMbS5lKC05DDPfEifu5juHMcGukqbDZwp3jZwr9SUd1pwaLLa0t1Tei4fTsCiq&#10;kX4OF/udBaNGtyz6azlq/T4ddisQkYb4Ev+7TybNV9kn/H2TTp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QgCLBAAAA3QAAAA8AAAAAAAAAAAAAAAAAmAIAAGRycy9kb3du&#10;cmV2LnhtbFBLBQYAAAAABAAEAPUAAACGAwAAAAA=&#10;">
                        <v:stroke dashstyle="1 1" endcap="round"/>
                        <v:textbox>
                          <w:txbxContent>
                            <w:p w:rsidR="009464FA" w:rsidRDefault="009464FA" w:rsidP="00506A48">
                              <w:r>
                                <w:t xml:space="preserve"> +</w:t>
                              </w:r>
                            </w:p>
                          </w:txbxContent>
                        </v:textbox>
                      </v:shape>
                      <v:shape id="AutoShape 1158" o:spid="_x0000_s1343" type="#_x0000_t32" style="position:absolute;left:7785;top:5363;width:119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2ybccAAADdAAAADwAAAGRycy9kb3ducmV2LnhtbESP0WrCQBBF3wv+wzKCb3UTwaLRVbRQ&#10;KZVWEv2AITsmIdnZkN3E9O+7hULfZrh37rmz3Y+mEQN1rrKsIJ5HIIhzqysuFNyub88rEM4ja2ws&#10;k4JvcrDfTZ62mGj74JSGzBcihLBLUEHpfZtI6fKSDLq5bYmDdredQR/WrpC6w0cIN41cRNGLNFhx&#10;IJTY0mtJeZ31JkAWfXFKTx+fq/Pwdayv60t/Xg9KzabjYQPC0+j/zX/X7zrUj+Il/H4TRp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7bJtxwAAAN0AAAAPAAAAAAAA&#10;AAAAAAAAAKECAABkcnMvZG93bnJldi54bWxQSwUGAAAAAAQABAD5AAAAlQMAAAAA&#10;">
                        <v:stroke dashstyle="1 1" endarrow="block" endcap="round"/>
                      </v:shape>
                      <v:shape id="AutoShape 1159" o:spid="_x0000_s1344" type="#_x0000_t32" style="position:absolute;left:6314;top:5371;width:92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8sGscAAADdAAAADwAAAGRycy9kb3ducmV2LnhtbESPzWrDMBCE74W+g9hCb41sH4LjWg5J&#10;oaE0NCVJH2CxtraJtTKW/NO3jwKF3HaZ2flm8/VsWjFS7xrLCuJFBIK4tLrhSsHP+f0lBeE8ssbW&#10;Min4Iwfr4vEhx0zbiY80nnwlQgi7DBXU3neZlK6syaBb2I44aL+2N+jD2ldS9ziFcNPKJIqW0mDD&#10;gVBjR281lZfTYAIkGardcff5le7Hw/ZyXn0P+9Wo1PPTvHkF4Wn2d/P/9YcO9aN4Cbdvwgiyu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PywaxwAAAN0AAAAPAAAAAAAA&#10;AAAAAAAAAKECAABkcnMvZG93bnJldi54bWxQSwUGAAAAAAQABAD5AAAAlQMAAAAA&#10;">
                        <v:stroke dashstyle="1 1" endarrow="block" endcap="round"/>
                      </v:shape>
                    </v:group>
                    <v:group id="Group 1160" o:spid="_x0000_s1345" style="position:absolute;left:2011;top:2009;width:5653;height:5145" coordorigin="2011,2009" coordsize="5653,5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pnysQAAADdAAAADwAAAGRycy9kb3ducmV2LnhtbERPS2vCQBC+F/wPywi9&#10;NZsobSVmFZFaegiFqiDehuyYBLOzIbvN4993C4Xe5uN7TrYdTSN66lxtWUESxSCIC6trLhWcT4en&#10;FQjnkTU2lknBRA62m9lDhqm2A39Rf/SlCCHsUlRQed+mUrqiIoMusi1x4G62M+gD7EqpOxxCuGnk&#10;Io5fpMGaQ0OFLe0rKu7Hb6PgfcBht0ze+vx+20/X0/PnJU9Iqcf5uFuD8DT6f/Gf+0OH+XHyC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apnysQAAADdAAAA&#10;DwAAAAAAAAAAAAAAAACqAgAAZHJzL2Rvd25yZXYueG1sUEsFBgAAAAAEAAQA+gAAAJsDAAAAAA==&#10;">
                      <v:shape id="AutoShape 1161" o:spid="_x0000_s1346" type="#_x0000_t32" style="position:absolute;left:6364;top:2009;width:12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qs0scAAADdAAAADwAAAGRycy9kb3ducmV2LnhtbESPQU/CQBCF7yT+h82YcINtIVZSWYgx&#10;0XgwRFDuQ3dsq7uzpbtC+ffMwcTbTN6b975Zrgfv1In62AY2kE8zUMRVsC3XBj4/nicLUDEhW3SB&#10;ycCFIqxXN6MlljaceUunXaqVhHAs0UCTUldqHauGPMZp6IhF+wq9xyRrX2vb41nCvdOzLCu0x5al&#10;ocGOnhqqfna/3sDL8X1TLA7u8j3M87vt/WH/VuydMePb4fEBVKIh/Zv/rl+t4Ge54Mo3MoJe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GqzSxwAAAN0AAAAPAAAAAAAA&#10;AAAAAAAAAKECAABkcnMvZG93bnJldi54bWxQSwUGAAAAAAQABAD5AAAAlQMAAAAA&#10;">
                        <v:stroke dashstyle="1 1" endarrow="block" endcap="round"/>
                      </v:shape>
                      <v:shape id="AutoShape 1162" o:spid="_x0000_s1347" type="#_x0000_t120" style="position:absolute;left:5659;top:4002;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vvMEA&#10;AADdAAAADwAAAGRycy9kb3ducmV2LnhtbERPzYrCMBC+C75DGGFvmtSFRatRRBE8LCxbfYChGZti&#10;MylNrO3bbxYW9jYf3+9s94NrRE9dqD1ryBYKBHHpTc2Vhtv1PF+BCBHZYOOZNIwUYL+bTraYG//i&#10;b+qLWIkUwiFHDTbGNpcylJYchoVviRN3953DmGBXSdPhK4W7Ri6V+pAOa04NFls6WiofxdNpeC+q&#10;kb5OV/uZBaNGtyr6Wzlq/TYbDhsQkYb4L/5zX0yar7I1/H6TTpC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RL7zBAAAA3QAAAA8AAAAAAAAAAAAAAAAAmAIAAGRycy9kb3du&#10;cmV2LnhtbFBLBQYAAAAABAAEAPUAAACGAwAAAAA=&#10;">
                        <v:stroke dashstyle="1 1" endcap="round"/>
                        <v:textbox>
                          <w:txbxContent>
                            <w:p w:rsidR="009464FA" w:rsidRDefault="009464FA" w:rsidP="00506A48">
                              <w:r>
                                <w:t xml:space="preserve"> +</w:t>
                              </w:r>
                            </w:p>
                          </w:txbxContent>
                        </v:textbox>
                      </v:shape>
                      <v:shape id="AutoShape 1163" o:spid="_x0000_s1348" type="#_x0000_t120" style="position:absolute;left:4319;top:4017;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dMnMQA&#10;AADdAAAADwAAAGRycy9kb3ducmV2LnhtbESPQWvCQBCF70L/wzKF3nRXCyLRVaRF6KFQjP6AITtm&#10;g9nZkF1j8u87h0JvM7w3732zO4yhVQP1qYlsYbkwoIir6BquLVwvp/kGVMrIDtvIZGGiBIf9y2yH&#10;hYtPPtNQ5lpJCKcCLficu0LrVHkKmBaxIxbtFvuAWda+1q7Hp4SHVq+MWeuADUuDx44+PFX38hEs&#10;vJf1RD+fF/+9TM5MYVMO12qy9u11PG5BZRrzv/nv+ssJvlkJv3wjI+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HTJzEAAAA3QAAAA8AAAAAAAAAAAAAAAAAmAIAAGRycy9k&#10;b3ducmV2LnhtbFBLBQYAAAAABAAEAPUAAACJAwAAAAA=&#10;">
                        <v:stroke dashstyle="1 1" endcap="round"/>
                        <v:textbox>
                          <w:txbxContent>
                            <w:p w:rsidR="009464FA" w:rsidRDefault="009464FA" w:rsidP="00506A48">
                              <w:r>
                                <w:t xml:space="preserve"> +</w:t>
                              </w:r>
                            </w:p>
                          </w:txbxContent>
                        </v:textbox>
                      </v:shape>
                      <v:shape id="AutoShape 1164" o:spid="_x0000_s1349" type="#_x0000_t32" style="position:absolute;left:5935;top:4536;width:1;height: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zP8sQAAADdAAAADwAAAGRycy9kb3ducmV2LnhtbERPTWvCQBC9C/6HZYTedBNLU0ldRQqK&#10;h1LU1vuYHZPo7myaXTX+e7dQ6G0e73Om884acaXW144VpKMEBHHhdM2lgu+v5XACwgdkjcYxKbiT&#10;h/ms35tirt2Nt3TdhVLEEPY5KqhCaHIpfVGRRT9yDXHkjq61GCJsS6lbvMVwa+Q4STJpsebYUGFD&#10;7xUV593FKlj9bD6zycHcT91z+rJ9Pew/sr1R6mnQLd5ABOrCv/jPvdZxfjJO4febeIK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TM/yxAAAAN0AAAAPAAAAAAAAAAAA&#10;AAAAAKECAABkcnMvZG93bnJldi54bWxQSwUGAAAAAAQABAD5AAAAkgMAAAAA&#10;">
                        <v:stroke dashstyle="1 1" endarrow="block" endcap="round"/>
                      </v:shape>
                      <v:shape id="AutoShape 1165" o:spid="_x0000_s1350" type="#_x0000_t32" style="position:absolute;left:5252;top:4536;width:0;height: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5RhcQAAADdAAAADwAAAGRycy9kb3ducmV2LnhtbERPS2vCQBC+F/wPywi91Y0pjRJdRQpK&#10;D6X4vI/ZMYnuzqbZrcZ/7xYKvc3H95zpvLNGXKn1tWMFw0ECgrhwuuZSwX63fBmD8AFZo3FMCu7k&#10;YT7rPU0x1+7GG7puQyliCPscFVQhNLmUvqjIoh+4hjhyJ9daDBG2pdQt3mK4NTJNkkxarDk2VNjQ&#10;e0XFZftjFay+11/Z+Gju5+51+LYZHQ+f2cEo9dzvFhMQgbrwL/5zf+g4P0lT+P0mn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nlGFxAAAAN0AAAAPAAAAAAAAAAAA&#10;AAAAAKECAABkcnMvZG93bnJldi54bWxQSwUGAAAAAAQABAD5AAAAkgMAAAAA&#10;">
                        <v:stroke dashstyle="1 1" endarrow="block" endcap="round"/>
                      </v:shape>
                      <v:shape id="AutoShape 1166" o:spid="_x0000_s1351" type="#_x0000_t32" style="position:absolute;left:4601;top:4536;width:1;height: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L0HsMAAADdAAAADwAAAGRycy9kb3ducmV2LnhtbERPS2sCMRC+C/6HMEJvmlXpVlajlIKl&#10;h1J83sfNuLuaTNZNquu/NwWht/n4njNbtNaIKzW+cqxgOEhAEOdOV1wo2G2X/QkIH5A1Gsek4E4e&#10;FvNuZ4aZdjde03UTChFD2GeooAyhzqT0eUkW/cDVxJE7usZiiLAppG7wFsOtkaMkSaXFimNDiTV9&#10;lJSfN79Wwedl9ZNODuZ+asfD1/XbYf+d7o1SL732fQoiUBv+xU/3l47zk9EY/r6JJ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9B7DAAAA3QAAAA8AAAAAAAAAAAAA&#10;AAAAoQIAAGRycy9kb3ducmV2LnhtbFBLBQYAAAAABAAEAPkAAACRAwAAAAA=&#10;">
                        <v:stroke dashstyle="1 1" endarrow="block" endcap="round"/>
                      </v:shape>
                      <v:shape id="AutoShape 1167" o:spid="_x0000_s1352" type="#_x0000_t120" style="position:absolute;left:3610;top:4017;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xKn8IA&#10;AADdAAAADwAAAGRycy9kb3ducmV2LnhtbERPS2rDMBDdF3oHMYXsailpCcaNEkpLoYtAie0DDNbU&#10;MrVGxlId+/ZRIJDdPN53dofZ9WKiMXSeNawzBYK48abjVkNdfT3nIEJENth7Jg0LBTjsHx92WBh/&#10;5hNNZWxFCuFQoAYb41BIGRpLDkPmB+LE/frRYUxwbKUZ8ZzCXS83Sm2lw45Tg8WBPiw1f+W/0/BS&#10;tgv9fFb2uA5GLS4vp7pZtF49ze9vICLN8S6+ub9Nmq82r3D9Jp0g9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EqfwgAAAN0AAAAPAAAAAAAAAAAAAAAAAJgCAABkcnMvZG93&#10;bnJldi54bWxQSwUGAAAAAAQABAD1AAAAhwMAAAAA&#10;">
                        <v:stroke dashstyle="1 1" endcap="round"/>
                        <v:textbox>
                          <w:txbxContent>
                            <w:p w:rsidR="009464FA" w:rsidRDefault="009464FA" w:rsidP="00506A48">
                              <w:r>
                                <w:t xml:space="preserve"> +</w:t>
                              </w:r>
                            </w:p>
                          </w:txbxContent>
                        </v:textbox>
                      </v:shape>
                      <v:shape id="AutoShape 1168" o:spid="_x0000_s1353" type="#_x0000_t32" style="position:absolute;left:3881;top:4536;width:1;height: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fJ8cQAAADdAAAADwAAAGRycy9kb3ducmV2LnhtbERPS2vCQBC+F/oflil4qxtTTCW6Sim0&#10;eJBSX/cxOybR3dk0u8b477sFobf5+J4zW/TWiI5aXztWMBomIIgLp2suFey2H88TED4gazSOScGN&#10;PCzmjw8zzLW78pq6TShFDGGfo4IqhCaX0hcVWfRD1xBH7uhaiyHCtpS6xWsMt0amSZJJizXHhgob&#10;eq+oOG8uVsHnz/dXNjmY26l/GY3Xr4f9KtsbpQZP/dsURKA+/Ivv7qWO85N0DH/fxBP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8nxxAAAAN0AAAAPAAAAAAAAAAAA&#10;AAAAAKECAABkcnMvZG93bnJldi54bWxQSwUGAAAAAAQABAD5AAAAkgMAAAAA&#10;">
                        <v:stroke dashstyle="1 1" endarrow="block" endcap="round"/>
                      </v:shape>
                      <v:shape id="AutoShape 1169" o:spid="_x0000_s1354" type="#_x0000_t32" style="position:absolute;left:5403;top:4536;width:448;height:8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Pmp8cAAADdAAAADwAAAGRycy9kb3ducmV2LnhtbESPzWrDMBCE74G+g9hCb4lcH0ziRglt&#10;oaE0NMF2H2CxtraJtTKW/NO3jwKF3HaZ2flmt/vZtGKk3jWWFTyvIhDEpdUNVwp+io/lGoTzyBpb&#10;y6Tgjxzsdw+LLabaTpzRmPtKhBB2KSqove9SKV1Zk0G3sh1x0H5tb9CHta+k7nEK4aaVcRQl0mDD&#10;gVBjR+81lZd8MAESD9UhO3x9r4/j6e1SbM7DcTMq9fQ4v76A8DT7u/n/+lOH+lGcwO2bMIL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U+anxwAAAN0AAAAPAAAAAAAA&#10;AAAAAAAAAKECAABkcnMvZG93bnJldi54bWxQSwUGAAAAAAQABAD5AAAAlQMAAAAA&#10;">
                        <v:stroke dashstyle="1 1" endarrow="block" endcap="round"/>
                      </v:shape>
                      <v:shape id="AutoShape 1170" o:spid="_x0000_s1355" type="#_x0000_t32" style="position:absolute;left:4735;top:4536;width:448;height:8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9DPMYAAADdAAAADwAAAGRycy9kb3ducmV2LnhtbESP3YrCMBCF7wXfIYywd5rai1WrUVRQ&#10;RNld/HmAoRnbYjMpTVrr228WFryb4Zw535nFqjOlaKl2hWUF41EEgji1uuBMwe26G05BOI+ssbRM&#10;Cl7kYLXs9xaYaPvkM7UXn4kQwi5BBbn3VSKlS3My6Ea2Ig7a3dYGfVjrTOoanyHclDKOok9psOBA&#10;yLGibU7p49KYAImbbH/eH7+mp/Z787jOfprTrFXqY9Ct5yA8df5t/r8+6FA/iifw900YQS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fQzzGAAAA3QAAAA8AAAAAAAAA&#10;AAAAAAAAoQIAAGRycy9kb3ducmV2LnhtbFBLBQYAAAAABAAEAPkAAACUAwAAAAA=&#10;">
                        <v:stroke dashstyle="1 1" endarrow="block" endcap="round"/>
                      </v:shape>
                      <v:shape id="AutoShape 1171" o:spid="_x0000_s1356" type="#_x0000_t32" style="position:absolute;left:3980;top:4521;width:447;height:8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DXTsUAAADdAAAADwAAAGRycy9kb3ducmV2LnhtbESPzWrCQBDH7wXfYRmht7ppDqLRVWyh&#10;IpVW/HiAITsmwexsyG5ifHvnUOhthvl//Ga5HlytempD5dnA+yQBRZx7W3Fh4HL+epuBChHZYu2Z&#10;DDwowHo1elliZv2dj9SfYqEkhEOGBsoYm0zrkJfkMEx8Qyy3q28dRlnbQtsW7xLuap0myVQ7rFga&#10;Smzos6T8duqclKRdsT1uv39m+/7343aeH7r9vDfmdTxsFqAiDfFf/OfeWcFPUsGVb2QEvX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DXTsUAAADdAAAADwAAAAAAAAAA&#10;AAAAAAChAgAAZHJzL2Rvd25yZXYueG1sUEsFBgAAAAAEAAQA+QAAAJMDAAAAAA==&#10;">
                        <v:stroke dashstyle="1 1" endarrow="block" endcap="round"/>
                      </v:shape>
                      <v:shape id="AutoShape 1172" o:spid="_x0000_s1357" type="#_x0000_t120" style="position:absolute;left:5011;top:4002;width:530;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3lAcAA&#10;AADdAAAADwAAAGRycy9kb3ducmV2LnhtbERPzYrCMBC+C75DmAVvmqggWo2yuAgeBLH6AEMz25Rt&#10;JqXJ1vbtzcKCt/n4fmd36F0tOmpD5VnDfKZAEBfeVFxqeNxP0zWIEJEN1p5Jw0ABDvvxaIeZ8U++&#10;UZfHUqQQDhlqsDE2mZShsOQwzHxDnLhv3zqMCbalNC0+U7ir5UKplXRYcWqw2NDRUvGT/zoNy7wc&#10;6Pp1t5d5MGpw67x7FIPWk4/+cwsiUh/f4n/32aT5arGBv2/SCX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v3lAcAAAADdAAAADwAAAAAAAAAAAAAAAACYAgAAZHJzL2Rvd25y&#10;ZXYueG1sUEsFBgAAAAAEAAQA9QAAAIUDAAAAAA==&#10;">
                        <v:stroke dashstyle="1 1" endcap="round"/>
                        <v:textbox>
                          <w:txbxContent>
                            <w:p w:rsidR="009464FA" w:rsidRDefault="009464FA" w:rsidP="00506A48">
                              <w:r>
                                <w:t xml:space="preserve"> +</w:t>
                              </w:r>
                            </w:p>
                          </w:txbxContent>
                        </v:textbox>
                      </v:shape>
                      <v:shape id="AutoShape 1173" o:spid="_x0000_s1358" type="#_x0000_t32" style="position:absolute;left:2765;top:3381;width:0;height:9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PbKccAAADdAAAADwAAAGRycy9kb3ducmV2LnhtbESPT2vCQBDF74V+h2WE3upGCyKpq9iC&#10;tOChGEPP0+zkD2Zn0+xWk3565yB4m+G9ee83q83gWnWmPjSeDcymCSjiwtuGKwP5cfe8BBUissXW&#10;MxkYKcBm/fiwwtT6Cx/onMVKSQiHFA3UMXap1qGoyWGY+o5YtNL3DqOsfaVtjxcJd62eJ8lCO2xY&#10;Gmrs6L2m4pT9OQPl2//8+4P3+zzb/pTjKWS7r9/RmKfJsH0FFWmId/Pt+tMKfvIi/PKNj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9spxwAAAN0AAAAPAAAAAAAA&#10;AAAAAAAAAKECAABkcnMvZG93bnJldi54bWxQSwUGAAAAAAQABAD5AAAAlQMAAAAA&#10;">
                        <v:stroke dashstyle="1 1" endcap="round"/>
                      </v:shape>
                      <v:shape id="AutoShape 1174" o:spid="_x0000_s1359" type="#_x0000_t32" style="position:absolute;left:2765;top:3381;width:48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ssMAAADdAAAADwAAAGRycy9kb3ducmV2LnhtbERPS4vCMBC+C/sfwgjeNFVBpBpFF8QF&#10;D4td2fPYTB/YTGqT1XZ/vREEb/PxPWe5bk0lbtS40rKC8SgCQZxaXXKu4PSzG85BOI+ssbJMCjpy&#10;sF599JYYa3vnI90Sn4sQwi5GBYX3dSylSwsy6Ea2Jg5cZhuDPsAml7rBewg3lZxE0UwaLDk0FFjT&#10;Z0HpJfkzCrLt/+R3z4fDKdmcs+7ikt33tVNq0G83CxCeWv8Wv9xfOsyPpmN4fhNO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vfrLDAAAA3QAAAA8AAAAAAAAAAAAA&#10;AAAAoQIAAGRycy9kb3ducmV2LnhtbFBLBQYAAAAABAAEAPkAAACRAwAAAAA=&#10;">
                        <v:stroke dashstyle="1 1" endcap="round"/>
                      </v:shape>
                      <v:shape id="AutoShape 1175" o:spid="_x0000_s1360" type="#_x0000_t32" style="position:absolute;left:2782;top:4283;width:8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fHWMMAAADdAAAADwAAAGRycy9kb3ducmV2LnhtbERPS2sCMRC+C/6HMEJvmlXpVlajlIKl&#10;h1J83sfNuLuaTNZNquu/NwWht/n4njNbtNaIKzW+cqxgOEhAEOdOV1wo2G2X/QkIH5A1Gsek4E4e&#10;FvNuZ4aZdjde03UTChFD2GeooAyhzqT0eUkW/cDVxJE7usZiiLAppG7wFsOtkaMkSaXFimNDiTV9&#10;lJSfN79Wwedl9ZNODuZ+asfD1/XbYf+d7o1SL732fQoiUBv+xU/3l47zk/EI/r6JJ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Hx1jDAAAA3QAAAA8AAAAAAAAAAAAA&#10;AAAAoQIAAGRycy9kb3ducmV2LnhtbFBLBQYAAAAABAAEAPkAAACRAwAAAAA=&#10;">
                        <v:stroke dashstyle="1 1" endarrow="block" endcap="round"/>
                      </v:shape>
                      <v:shape id="AutoShape 1176" o:spid="_x0000_s1361" type="#_x0000_t32" style="position:absolute;left:7544;top:2009;width:0;height:2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FFXsQAAADdAAAADwAAAGRycy9kb3ducmV2LnhtbERPS2vCQBC+F/oflin0VjdVkJK6SloI&#10;FjyIqfQ8zU4emJ1Ns2se/npXKHibj+85q81oGtFT52rLCl5nEQji3OqaSwXH7/TlDYTzyBoby6Rg&#10;Igeb9ePDCmNtBz5Qn/lShBB2MSqovG9jKV1ekUE3sy1x4ArbGfQBdqXUHQ4h3DRyHkVLabDm0FBh&#10;S58V5afsbBQUH5f5z5Z3u2OW/BbTyWXp/m9S6vlpTN5BeBr9Xfzv/tJhfrRYwO2bcIJ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cUVexAAAAN0AAAAPAAAAAAAAAAAA&#10;AAAAAKECAABkcnMvZG93bnJldi54bWxQSwUGAAAAAAQABAD5AAAAkgMAAAAA&#10;">
                        <v:stroke dashstyle="1 1" endcap="round"/>
                      </v:shape>
                      <v:shape id="AutoShape 1177" o:spid="_x0000_s1362" type="#_x0000_t32" style="position:absolute;left:7549;top:2664;width:0;height:7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jdKsMAAADdAAAADwAAAGRycy9kb3ducmV2LnhtbERPS2vCQBC+F/wPywje6qZaRFJXUUEU&#10;PJRG8TxmJw/Mzsbsqkl/fbcgeJuP7zmzRWsqcafGlZYVfAwjEMSp1SXnCo6HzfsUhPPIGivLpKAj&#10;B4t5722GsbYP/qF74nMRQtjFqKDwvo6ldGlBBt3Q1sSBy2xj0AfY5FI3+AjhppKjKJpIgyWHhgJr&#10;WheUXpKbUZCtfkenLe/3x2R5zrqLSzbf106pQb9dfoHw1PqX+One6TA/Gn/C/zfhBD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Y3SrDAAAA3QAAAA8AAAAAAAAAAAAA&#10;AAAAoQIAAGRycy9kb3ducmV2LnhtbFBLBQYAAAAABAAEAPkAAACRAwAAAAA=&#10;">
                        <v:stroke dashstyle="1 1" endcap="round"/>
                      </v:shape>
                      <v:shape id="AutoShape 1178" o:spid="_x0000_s1363" type="#_x0000_t32" style="position:absolute;left:6456;top:5521;width:12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5fLMQAAADdAAAADwAAAGRycy9kb3ducmV2LnhtbERPS2vCQBC+F/wPywi91Y0NphJdpRRa&#10;eijF533Mjkl0dzbNbmP8925B6G0+vufMl701oqPW144VjEcJCOLC6ZpLBbvt+9MUhA/IGo1jUnAl&#10;D8vF4GGOuXYXXlO3CaWIIexzVFCF0ORS+qIii37kGuLIHV1rMUTYllK3eInh1sjnJMmkxZpjQ4UN&#10;vVVUnDe/VsHHz+o7mx7M9dSn48n65bD/yvZGqcdh/zoDEagP/+K7+1PH+Uk6gb9v4gl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rl8sxAAAAN0AAAAPAAAAAAAAAAAA&#10;AAAAAKECAABkcnMvZG93bnJldi54bWxQSwUGAAAAAAQABAD5AAAAkgMAAAAA&#10;">
                        <v:stroke dashstyle="1 1" endarrow="block" endcap="round"/>
                      </v:shape>
                      <v:shape id="AutoShape 1179" o:spid="_x0000_s1364" type="#_x0000_t32" style="position:absolute;left:5880;top:5687;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zBW8QAAADdAAAADwAAAGRycy9kb3ducmV2LnhtbERPTWsCMRC9C/0PYQreNKviVrZGKYLi&#10;QaTaeh83091tk8m6ibr++0YQvM3jfc503lojLtT4yrGCQT8BQZw7XXGh4Ptr2ZuA8AFZo3FMCm7k&#10;YT576Uwx0+7KO7rsQyFiCPsMFZQh1JmUPi/Jou+7mjhyP66xGCJsCqkbvMZwa+QwSVJpseLYUGJN&#10;i5Lyv/3ZKlidPrfp5Ghuv+1oMN69HQ+b9GCU6r62H+8gArXhKX641zrOT0Yp3L+JJ8j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fMFbxAAAAN0AAAAPAAAAAAAAAAAA&#10;AAAAAKECAABkcnMvZG93bnJldi54bWxQSwUGAAAAAAQABAD5AAAAkgMAAAAA&#10;">
                        <v:stroke dashstyle="1 1" endarrow="block" endcap="round"/>
                      </v:shape>
                      <v:shape id="AutoShape 1180" o:spid="_x0000_s1365" type="#_x0000_t32" style="position:absolute;left:4555;top:5687;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BkwMMAAADdAAAADwAAAGRycy9kb3ducmV2LnhtbERPS2sCMRC+F/wPYQRvNWulq6xGkUKl&#10;h1J83sfNuLuaTLabVNd/bwqCt/n4njOdt9aICzW+cqxg0E9AEOdOV1wo2G0/X8cgfEDWaByTght5&#10;mM86L1PMtLvymi6bUIgYwj5DBWUIdSalz0uy6PuuJo7c0TUWQ4RNIXWD1xhujXxLklRarDg2lFjT&#10;R0n5efNnFSx/Vz/p+GBup3Y4eF+PDvvvdG+U6nXbxQREoDY8xQ/3l47zk+EI/r+JJ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wZMDDAAAA3QAAAA8AAAAAAAAAAAAA&#10;AAAAoQIAAGRycy9kb3ducmV2LnhtbFBLBQYAAAAABAAEAPkAAACRAwAAAAA=&#10;">
                        <v:stroke dashstyle="1 1" endarrow="block" endcap="round"/>
                      </v:shape>
                      <v:shape id="AutoShape 1181" o:spid="_x0000_s1366" type="#_x0000_t32" style="position:absolute;left:3898;top:5687;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wsscAAADdAAAADwAAAGRycy9kb3ducmV2LnhtbESPQW/CMAyF75P2HyJP4jZShtahQkDT&#10;JNAO0zQY3E1j2rLEKU0G5d/Ph0ncbL3n9z7PFr136kxdbAIbGA0zUMRlsA1XBrbfy8cJqJiQLbrA&#10;ZOBKERbz+7sZFjZceE3nTaqUhHAs0ECdUltoHcuaPMZhaIlFO4TOY5K1q7Tt8CLh3umnLMu1x4al&#10;ocaW3moqfza/3sDq9PWZT/bueuzHo+f1y373ke+cMYOH/nUKKlGfbub/63cr+NlYcOUbGUH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r/CyxwAAAN0AAAAPAAAAAAAA&#10;AAAAAAAAAKECAABkcnMvZG93bnJldi54bWxQSwUGAAAAAAQABAD5AAAAlQMAAAAA&#10;">
                        <v:stroke dashstyle="1 1" endarrow="block" endcap="round"/>
                      </v:shape>
                      <v:shape id="AutoShape 1182" o:spid="_x0000_s1367" type="#_x0000_t32" style="position:absolute;left:5281;top:5687;width:0;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VKcQAAADdAAAADwAAAGRycy9kb3ducmV2LnhtbERPS2sCMRC+F/ofwhR6q1krbnU1Sim0&#10;eBDxeR834+7aZLLdRF3/vRGE3ubje8542lojztT4yrGCbicBQZw7XXGhYLv5fhuA8AFZo3FMCq7k&#10;YTp5fhpjpt2FV3Reh0LEEPYZKihDqDMpfV6SRd9xNXHkDq6xGCJsCqkbvMRwa+R7kqTSYsWxocSa&#10;vkrKf9cnq+Dnb7lIB3tzPba9bn/1sd/N051R6vWl/RyBCNSGf/HDPdNxftIbwv2beIK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41UpxAAAAN0AAAAPAAAAAAAAAAAA&#10;AAAAAKECAABkcnMvZG93bnJldi54bWxQSwUGAAAAAAQABAD5AAAAkgMAAAAA&#10;">
                        <v:stroke dashstyle="1 1" endarrow="block" endcap="round"/>
                      </v:shape>
                      <v:shape id="AutoShape 1183" o:spid="_x0000_s1368" type="#_x0000_t32" style="position:absolute;left:2011;top:6428;width:38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1IR8MAAADdAAAADwAAAGRycy9kb3ducmV2LnhtbESPQW/CMAyF70j8h8iTdoNkW0FVIa2m&#10;TpO4DvgBXuO1FY1Tmgy6fz8fJu1m6z2/93lfzX5QN5piH9jC09qAIm6C67m1cD69r3JQMSE7HAKT&#10;hR+KUJXLxR4LF+78QbdjapWEcCzQQpfSWGgdm448xnUYiUX7CpPHJOvUajfhXcL9oJ+N2WqPPUtD&#10;hyPVHTWX47e3UGcxNw2F/JNdGl4218Mb1pm1jw/z6w5Uojn9m/+uD07wTSb88o2Mo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tSEfDAAAA3QAAAA8AAAAAAAAAAAAA&#10;AAAAoQIAAGRycy9kb3ducmV2LnhtbFBLBQYAAAAABAAEAPkAAACRAwAAAAA=&#10;">
                        <v:stroke dashstyle="1 1" startarrow="block" endcap="round"/>
                      </v:shape>
                      <v:shape id="AutoShape 1184" o:spid="_x0000_s1369" type="#_x0000_t32" style="position:absolute;left:2011;top:6217;width:327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Ht3L8AAADdAAAADwAAAGRycy9kb3ducmV2LnhtbERPzYrCMBC+L/gOYQRv20StUrpGkYrg&#10;ddUHmG1m27LNpDZR69ubBcHbfHy/s9oMthU36n3jWMM0USCIS2carjScT/vPDIQPyAZbx6ThQR42&#10;69HHCnPj7vxNt2OoRAxhn6OGOoQul9KXNVn0ieuII/freoshwr6Spsd7DLetnCm1lBYbjg01dlTU&#10;VP4dr1ZDkfpMleSyHzahnS8uhx0WqdaT8bD9AhFoCG/xy30wcb5Kp/D/TTxBrp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uHt3L8AAADdAAAADwAAAAAAAAAAAAAAAACh&#10;AgAAZHJzL2Rvd25yZXYueG1sUEsFBgAAAAAEAAQA+QAAAI0DAAAAAA==&#10;">
                        <v:stroke dashstyle="1 1" startarrow="block" endcap="round"/>
                      </v:shape>
                      <v:shape id="AutoShape 1185" o:spid="_x0000_s1370" type="#_x0000_t32" style="position:absolute;left:2011;top:5767;width:188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Nzq8AAAADdAAAADwAAAGRycy9kb3ducmV2LnhtbERPzWrCQBC+F3yHZQRvddeYlpC6hhIR&#10;vNb2AabZaRKanY3ZbRLf3i0I3ubj+51dMdtOjDT41rGGzVqBIK6cabnW8PV5fM5A+IBssHNMGq7k&#10;odgvnnaYGzfxB43nUIsYwj5HDU0IfS6lrxqy6NeuJ47cjxsshgiHWpoBpxhuO5ko9SotthwbGuyp&#10;bKj6Pf9ZDWXqM1WRy77ZhG77cjkdsEy1Xi3n9zcQgebwEN/dJxPnqzSB/2/iCXJ/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4zc6vAAAAA3QAAAA8AAAAAAAAAAAAAAAAA&#10;oQIAAGRycy9kb3ducmV2LnhtbFBLBQYAAAAABAAEAPkAAACOAwAAAAA=&#10;">
                        <v:stroke dashstyle="1 1" startarrow="block" endcap="round"/>
                      </v:shape>
                      <v:shape id="AutoShape 1186" o:spid="_x0000_s1371" type="#_x0000_t32" style="position:absolute;left:2011;top:5993;width:25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WMMAAAADdAAAADwAAAGRycy9kb3ducmV2LnhtbERPzWrCQBC+F/oOyxS81d2aWELqKhIR&#10;cm3sA0yz0yQ0O5tmVxPf3i0I3ubj+53Nbra9uNDoO8ca3pYKBHHtTMeNhq/T8TUD4QOywd4xabiS&#10;h932+WmDuXETf9KlCo2IIexz1NCGMORS+roli37pBuLI/bjRYohwbKQZcYrhtpcrpd6lxY5jQ4sD&#10;FS3Vv9XZaihSn6maXPbNJvTJ+q88YJFqvXiZ9x8gAs3hIb67SxPnqzSB/2/iCXJ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F/1jDAAAAA3QAAAA8AAAAAAAAAAAAAAAAA&#10;oQIAAGRycy9kb3ducmV2LnhtbFBLBQYAAAAABAAEAPkAAACOAwAAAAA=&#10;">
                        <v:stroke dashstyle="1 1" startarrow="block" endcap="round"/>
                      </v:shape>
                      <v:shape id="AutoShape 1187" o:spid="_x0000_s1372" type="#_x0000_t32" style="position:absolute;left:5875;top:2250;width:0;height:1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SJysQAAADdAAAADwAAAGRycy9kb3ducmV2LnhtbERPTWsCMRC9C/6HMEJvmtXaraxGEcHS&#10;Qylq9T5uprtbk8m6SXX9901B8DaP9zmzRWuNuFDjK8cKhoMEBHHudMWFgv3Xuj8B4QOyRuOYFNzI&#10;w2Le7cww0+7KW7rsQiFiCPsMFZQh1JmUPi/Joh+4mjhy366xGCJsCqkbvMZwa+QoSVJpseLYUGJN&#10;q5Ly0+7XKng7bz7TydHcftrn4cv29Xj4SA9Gqadeu5yCCNSGh/juftdxfjIew/838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5InKxAAAAN0AAAAPAAAAAAAAAAAA&#10;AAAAAKECAABkcnMvZG93bnJldi54bWxQSwUGAAAAAAQABAD5AAAAkgMAAAAA&#10;">
                        <v:stroke dashstyle="1 1" endarrow="block" endcap="round"/>
                      </v:shape>
                      <v:shape id="AutoShape 1188" o:spid="_x0000_s1373" type="#_x0000_t32" style="position:absolute;left:5264;top:2265;width:0;height:1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gsUcQAAADdAAAADwAAAGRycy9kb3ducmV2LnhtbERPS2sCMRC+F/wPYYTeata2rrIaRQqW&#10;HkrxeR834+5qMlk3qa7/vikI3ubje85k1lojLtT4yrGCfi8BQZw7XXGhYLtZvIxA+ICs0TgmBTfy&#10;MJt2niaYaXflFV3WoRAxhH2GCsoQ6kxKn5dk0fdcTRy5g2sshgibQuoGrzHcGvmaJKm0WHFsKLGm&#10;j5Ly0/rXKvg8L3/S0d7cju1bf7Aa7nff6c4o9dxt52MQgdrwEN/dXzrOT94H8P9NPEF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qCxRxAAAAN0AAAAPAAAAAAAAAAAA&#10;AAAAAKECAABkcnMvZG93bnJldi54bWxQSwUGAAAAAAQABAD5AAAAkgMAAAAA&#10;">
                        <v:stroke dashstyle="1 1" endarrow="block" endcap="round"/>
                      </v:shape>
                      <v:shape id="AutoShape 1189" o:spid="_x0000_s1374" type="#_x0000_t32" style="position:absolute;left:4538;top:2265;width:0;height:1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qyJsQAAADdAAAADwAAAGRycy9kb3ducmV2LnhtbERPTWvCQBC9C/6HZQq96cZaU0ldpRQs&#10;PRTRWO9jdpqk7s6m2a3Gf+8Kgrd5vM+ZLTprxJFaXztWMBomIIgLp2suFXxvl4MpCB+QNRrHpOBM&#10;Hhbzfm+GmXYn3tAxD6WIIewzVFCF0GRS+qIii37oGuLI/bjWYoiwLaVu8RTDrZFPSZJKizXHhgob&#10;eq+oOOT/VsHH33qVTvfm/NuNR5PNy373le6MUo8P3dsriEBduItv7k8d5yfPKVy/iSfI+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erImxAAAAN0AAAAPAAAAAAAAAAAA&#10;AAAAAKECAABkcnMvZG93bnJldi54bWxQSwUGAAAAAAQABAD5AAAAkgMAAAAA&#10;">
                        <v:stroke dashstyle="1 1" endarrow="block" endcap="round"/>
                      </v:shape>
                      <v:shape id="AutoShape 1190" o:spid="_x0000_s1375" type="#_x0000_t32" style="position:absolute;left:3881;top:2265;width:0;height:1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YXvcQAAADdAAAADwAAAGRycy9kb3ducmV2LnhtbERPTWsCMRC9F/wPYYTeatZaV1mNUgRL&#10;D0XU1vu4GXdXk8m6SXX9901B8DaP9znTeWuNuFDjK8cK+r0EBHHudMWFgp/v5csYhA/IGo1jUnAj&#10;D/NZ52mKmXZX3tBlGwoRQ9hnqKAMoc6k9HlJFn3P1cSRO7jGYoiwKaRu8BrDrZGvSZJKixXHhhJr&#10;WpSUn7a/VsHHeb1Kx3tzO7aD/nAz2u++0p1R6rnbvk9ABGrDQ3x3f+o4P3kbwf838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Nhe9xAAAAN0AAAAPAAAAAAAAAAAA&#10;AAAAAKECAABkcnMvZG93bnJldi54bWxQSwUGAAAAAAQABAD5AAAAkgMAAAAA&#10;">
                        <v:stroke dashstyle="1 1" endarrow="block" endcap="round"/>
                      </v:shape>
                      <v:shape id="AutoShape 1191" o:spid="_x0000_s1376" type="#_x0000_t32" style="position:absolute;left:2011;top:3006;width:38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tEQcMAAADdAAAADwAAAGRycy9kb3ducmV2LnhtbESPQW/CMAyF70j8h8iTdoNkW0FVIa2m&#10;TpO4DvgBXuO1FY1Tmgy6fz8fJu1m6z2/93lfzX5QN5piH9jC09qAIm6C67m1cD69r3JQMSE7HAKT&#10;hR+KUJXLxR4LF+78QbdjapWEcCzQQpfSWGgdm448xnUYiUX7CpPHJOvUajfhXcL9oJ+N2WqPPUtD&#10;hyPVHTWX47e3UGcxNw2F/JNdGl4218Mb1pm1jw/z6w5Uojn9m/+uD07wTSa48o2Mo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REHDAAAA3QAAAA8AAAAAAAAAAAAA&#10;AAAAoQIAAGRycy9kb3ducmV2LnhtbFBLBQYAAAAABAAEAPkAAACRAwAAAAA=&#10;">
                        <v:stroke dashstyle="1 1" startarrow="block" endcap="round"/>
                      </v:shape>
                      <v:shape id="AutoShape 1192" o:spid="_x0000_s1377" type="#_x0000_t32" style="position:absolute;left:2011;top:2797;width:3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fh2r8AAADdAAAADwAAAGRycy9kb3ducmV2LnhtbERPzYrCMBC+C75DGMGbJmqVbtcoUhG8&#10;6u4DjM1sW7aZ1CZqffvNguBtPr7fWW9724g7db52rGE2VSCIC2dqLjV8fx0mKQgfkA02jknDkzxs&#10;N8PBGjPjHnyi+zmUIoawz1BDFUKbSemLiiz6qWuJI/fjOoshwq6UpsNHDLeNnCu1khZrjg0VtpRX&#10;VPyeb1ZDnvhUFeTSC5vQLJbX4x7zROvxqN99ggjUh7f45T6aOF8lH/D/TTxBbv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Jfh2r8AAADdAAAADwAAAAAAAAAAAAAAAACh&#10;AgAAZHJzL2Rvd25yZXYueG1sUEsFBgAAAAAEAAQA+QAAAI0DAAAAAA==&#10;">
                        <v:stroke dashstyle="1 1" startarrow="block" endcap="round"/>
                      </v:shape>
                      <v:shape id="AutoShape 1193" o:spid="_x0000_s1378" type="#_x0000_t32" style="position:absolute;left:2011;top:2571;width:25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TemsIAAADdAAAADwAAAGRycy9kb3ducmV2LnhtbESPQW/CMAyF75P4D5GRdhsJG6CqEBAq&#10;QuI6xg8wjWkrGqc0GZR/jw+TdrP1nt/7vNoMvlV36mMT2MJ0YkARl8E1XFk4/ew/MlAxITtsA5OF&#10;J0XYrEdvK8xdePA33Y+pUhLCMUcLdUpdrnUsa/IYJ6EjFu0Seo9J1r7SrseHhPtWfxqz0B4bloYa&#10;OypqKq/HX2+hmMXMlBSyM7vUfs1vhx0WM2vfx8N2CSrRkP7Nf9cHJ/hmLvzyjYy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TemsIAAADdAAAADwAAAAAAAAAAAAAA&#10;AAChAgAAZHJzL2Rvd25yZXYueG1sUEsFBgAAAAAEAAQA+QAAAJADAAAAAA==&#10;">
                        <v:stroke dashstyle="1 1" startarrow="block" endcap="round"/>
                      </v:shape>
                      <v:shape id="AutoShape 1194" o:spid="_x0000_s1379" type="#_x0000_t32" style="position:absolute;left:2011;top:2346;width:18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h7Ab8AAADdAAAADwAAAGRycy9kb3ducmV2LnhtbERP24rCMBB9X/Afwiz4tiauF0rXtCwV&#10;wVcvHzA2s23ZZlKbqPXvjSD4NodznVU+2FZcqfeNYw3TiQJBXDrTcKXheNh8JSB8QDbYOiYNd/KQ&#10;Z6OPFabG3XhH132oRAxhn6KGOoQuldKXNVn0E9cRR+7P9RZDhH0lTY+3GG5b+a3UUlpsODbU2FFR&#10;U/m/v1gNxdwnqiSXnNiEdrY4b9dYzLUefw6/PyACDeEtfrm3Js5Xiyk8v4knyO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zh7Ab8AAADdAAAADwAAAAAAAAAAAAAAAACh&#10;AgAAZHJzL2Rvd25yZXYueG1sUEsFBgAAAAAEAAQA+QAAAI0DAAAAAA==&#10;">
                        <v:stroke dashstyle="1 1" startarrow="block" endcap="round"/>
                      </v:shape>
                    </v:group>
                    <v:shape id="Text Box 1195" o:spid="_x0000_s1380" type="#_x0000_t202" style="position:absolute;left:6877;top:5757;width:159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ID3MQA&#10;AADdAAAADwAAAGRycy9kb3ducmV2LnhtbERPS2sCMRC+C/0PYQpeimarrY/VKCIo9taqtNdhM+4u&#10;3UzWJK7rvzeFgrf5+J4zX7amEg05X1pW8NpPQBBnVpecKzgeNr0JCB+QNVaWScGNPCwXT505ptpe&#10;+YuafchFDGGfooIihDqV0mcFGfR9WxNH7mSdwRChy6V2eI3hppKDJBlJgyXHhgJrWheU/e4vRsHk&#10;bdf8+I/h53c2OlXT8DJutmenVPe5Xc1ABGrDQ/zv3uk4P3kfwN838QS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SA9zEAAAA3QAAAA8AAAAAAAAAAAAAAAAAmAIAAGRycy9k&#10;b3ducmV2LnhtbFBLBQYAAAAABAAEAPUAAACJAwAAAAA=&#10;">
                      <v:textbox>
                        <w:txbxContent>
                          <w:p w:rsidR="009464FA" w:rsidRDefault="009464FA" w:rsidP="00506A48">
                            <w:r>
                              <w:t xml:space="preserve">     Shift Row</w:t>
                            </w:r>
                          </w:p>
                        </w:txbxContent>
                      </v:textbox>
                    </v:shape>
                    <v:shape id="AutoShape 1196" o:spid="_x0000_s1381" type="#_x0000_t32" style="position:absolute;left:7634;top:5521;width:0;height:2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6g/sMAAADdAAAADwAAAGRycy9kb3ducmV2LnhtbERPS2vCQBC+F/wPywje6qZKRVJXUUEU&#10;PJRG8TxmJw/Mzsbsqkl/fbcgeJuP7zmzRWsqcafGlZYVfAwjEMSp1SXnCo6HzfsUhPPIGivLpKAj&#10;B4t5722GsbYP/qF74nMRQtjFqKDwvo6ldGlBBt3Q1sSBy2xj0AfY5FI3+AjhppKjKJpIgyWHhgJr&#10;WheUXpKbUZCtfkenLe/3x2R5zrqLSzbf106pQb9dfoHw1PqX+One6TA/+hzD/zfhBD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uoP7DAAAA3QAAAA8AAAAAAAAAAAAA&#10;AAAAoQIAAGRycy9kb3ducmV2LnhtbFBLBQYAAAAABAAEAPkAAACRAwAAAAA=&#10;">
                      <v:stroke dashstyle="1 1" endcap="round"/>
                    </v:shape>
                    <v:shape id="AutoShape 1197" o:spid="_x0000_s1382" type="#_x0000_t32" style="position:absolute;left:7639;top:6166;width:0;height:2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c4isMAAADdAAAADwAAAGRycy9kb3ducmV2LnhtbERPS2vCQBC+F/wPywje6qZiRVJXUUEU&#10;PJRG8TxmJw/Mzsbsqkl/fbcgeJuP7zmzRWsqcafGlZYVfAwjEMSp1SXnCo6HzfsUhPPIGivLpKAj&#10;B4t5722GsbYP/qF74nMRQtjFqKDwvo6ldGlBBt3Q1sSBy2xj0AfY5FI3+AjhppKjKJpIgyWHhgJr&#10;WheUXpKbUZCtfkenLe/3x2R5zrqLSzbf106pQb9dfoHw1PqX+One6TA/+hzD/zfhBD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HOIrDAAAA3QAAAA8AAAAAAAAAAAAA&#10;AAAAoQIAAGRycy9kb3ducmV2LnhtbFBLBQYAAAAABAAEAPkAAACRAwAAAAA=&#10;">
                      <v:stroke dashstyle="1 1" endcap="round"/>
                    </v:shape>
                    <v:shape id="Text Box 1198" o:spid="_x0000_s1383" type="#_x0000_t202" style="position:absolute;left:6877;top:6462;width:159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ubqMQA&#10;AADdAAAADwAAAGRycy9kb3ducmV2LnhtbERPTWvCQBC9F/wPywi9lLqxarSpq5SCRW9qRa9DdkyC&#10;2dl0dxvTf98tCN7m8T5nvuxMLVpyvrKsYDhIQBDnVldcKDh8rZ5nIHxA1lhbJgW/5GG56D3MMdP2&#10;yjtq96EQMYR9hgrKEJpMSp+XZNAPbEMcubN1BkOErpDa4TWGm1q+JEkqDVYcG0ps6KOk/LL/MQpm&#10;43V78pvR9pin5/o1PE3bz2+n1GO/e38DEagLd/HNvdZxfjKZwP838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7m6jEAAAA3QAAAA8AAAAAAAAAAAAAAAAAmAIAAGRycy9k&#10;b3ducmV2LnhtbFBLBQYAAAAABAAEAPUAAACJAwAAAAA=&#10;">
                      <v:textbox>
                        <w:txbxContent>
                          <w:p w:rsidR="009464FA" w:rsidRDefault="009464FA" w:rsidP="00506A48">
                            <w:r>
                              <w:t xml:space="preserve">     Sub Byte</w:t>
                            </w:r>
                          </w:p>
                        </w:txbxContent>
                      </v:textbox>
                    </v:shape>
                    <v:shape id="AutoShape 1199" o:spid="_x0000_s1384" type="#_x0000_t32" style="position:absolute;left:7783;top:6873;width:0;height:2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kDZsQAAADdAAAADwAAAGRycy9kb3ducmV2LnhtbERPS2vCQBC+F/wPywi91U0FpaSukgqh&#10;Qg6lUTxPs5MHZmdjdmuS/vpuoeBtPr7nbHajacWNetdYVvC8iEAQF1Y3XCk4HdOnFxDOI2tsLZOC&#10;iRzstrOHDcbaDvxJt9xXIoSwi1FB7X0XS+mKmgy6he2IA1fa3qAPsK+k7nEI4aaVyyhaS4MNh4Ya&#10;O9rXVFzyb6OgfPtZnt85y0558lVOF5enH9dJqcf5mLyC8DT6u/jffdBhfrRaw9834QS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2QNmxAAAAN0AAAAPAAAAAAAAAAAA&#10;AAAAAKECAABkcnMvZG93bnJldi54bWxQSwUGAAAAAAQABAD5AAAAkgMAAAAA&#10;">
                      <v:stroke dashstyle="1 1" endcap="round"/>
                    </v:shape>
                  </v:group>
                </v:group>
              </v:group>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60640" behindDoc="0" locked="0" layoutInCell="1" allowOverlap="1" wp14:anchorId="35472CCF" wp14:editId="068EC7DC">
                <wp:simplePos x="0" y="0"/>
                <wp:positionH relativeFrom="column">
                  <wp:posOffset>-414020</wp:posOffset>
                </wp:positionH>
                <wp:positionV relativeFrom="paragraph">
                  <wp:posOffset>1234440</wp:posOffset>
                </wp:positionV>
                <wp:extent cx="1083945" cy="316230"/>
                <wp:effectExtent l="5080" t="5715" r="6350" b="11430"/>
                <wp:wrapNone/>
                <wp:docPr id="987" name="Rectangle 1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3945" cy="316230"/>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ROUND KEY 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0" o:spid="_x0000_s1385" style="position:absolute;margin-left:-32.6pt;margin-top:97.2pt;width:85.35pt;height:24.9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">
                <v:stroke dashstyle="1 1" endcap="round"/>
                <v:textbox>
                  <w:txbxContent>
                    <w:p w:rsidR="009464FA" w:rsidRDefault="009464FA" w:rsidP="00506A48">
                      <w:r>
                        <w:t>ROUND KEY 12</w:t>
                      </w:r>
                    </w:p>
                  </w:txbxContent>
                </v:textbox>
              </v:rect>
            </w:pict>
          </mc:Fallback>
        </mc:AlternateContent>
      </w: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tbl>
      <w:tblPr>
        <w:tblpPr w:leftFromText="180" w:rightFromText="180" w:bottomFromText="200" w:vertAnchor="text" w:horzAnchor="page" w:tblpX="3583" w:tblpY="355"/>
        <w:tblW w:w="0" w:type="auto"/>
        <w:tblLook w:val="04A0" w:firstRow="1" w:lastRow="0" w:firstColumn="1" w:lastColumn="0" w:noHBand="0" w:noVBand="1"/>
      </w:tblPr>
      <w:tblGrid>
        <w:gridCol w:w="683"/>
        <w:gridCol w:w="760"/>
        <w:gridCol w:w="760"/>
        <w:gridCol w:w="760"/>
      </w:tblGrid>
      <w:tr w:rsidR="00506A48" w:rsidRPr="00506A48" w:rsidTr="00506A48">
        <w:trPr>
          <w:trHeight w:val="326"/>
        </w:trPr>
        <w:tc>
          <w:tcPr>
            <w:tcW w:w="6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52</w:t>
            </w:r>
          </w:p>
        </w:tc>
        <w:tc>
          <w:tcPr>
            <w:tcW w:w="7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53</w:t>
            </w:r>
          </w:p>
        </w:tc>
        <w:tc>
          <w:tcPr>
            <w:tcW w:w="7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54</w:t>
            </w:r>
          </w:p>
        </w:tc>
        <w:tc>
          <w:tcPr>
            <w:tcW w:w="7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55</w:t>
            </w:r>
          </w:p>
        </w:tc>
      </w:tr>
    </w:tbl>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tabs>
          <w:tab w:val="left" w:pos="1365"/>
        </w:tabs>
        <w:rPr>
          <w:rFonts w:ascii="Calibri" w:eastAsia="Times New Roman" w:hAnsi="Calibri" w:cs="Times New Roman"/>
        </w:rPr>
      </w:pPr>
      <w:r w:rsidRPr="00506A48">
        <w:rPr>
          <w:rFonts w:ascii="Calibri" w:eastAsia="Times New Roman" w:hAnsi="Calibri" w:cs="Times New Roman"/>
        </w:rPr>
        <w:tab/>
      </w:r>
    </w:p>
    <w:p w:rsidR="00506A48" w:rsidRPr="00506A48" w:rsidRDefault="00506A48" w:rsidP="00506A48">
      <w:pPr>
        <w:tabs>
          <w:tab w:val="left" w:pos="1365"/>
        </w:tabs>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61664" behindDoc="0" locked="0" layoutInCell="1" allowOverlap="1" wp14:anchorId="7BAE64EC" wp14:editId="6C62A2B9">
                <wp:simplePos x="0" y="0"/>
                <wp:positionH relativeFrom="column">
                  <wp:posOffset>3251835</wp:posOffset>
                </wp:positionH>
                <wp:positionV relativeFrom="paragraph">
                  <wp:posOffset>149225</wp:posOffset>
                </wp:positionV>
                <wp:extent cx="0" cy="466725"/>
                <wp:effectExtent l="13335" t="6350" r="5715" b="12700"/>
                <wp:wrapNone/>
                <wp:docPr id="986" name="AutoShape 1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72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01" o:spid="_x0000_s1026" type="#_x0000_t32" style="position:absolute;margin-left:256.05pt;margin-top:11.75pt;width:0;height:36.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">
                <v:stroke dashstyle="1 1" endcap="round"/>
              </v:shape>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62688" behindDoc="0" locked="0" layoutInCell="1" allowOverlap="1" wp14:anchorId="1F09901D" wp14:editId="4CEA7A95">
                <wp:simplePos x="0" y="0"/>
                <wp:positionH relativeFrom="column">
                  <wp:posOffset>-350520</wp:posOffset>
                </wp:positionH>
                <wp:positionV relativeFrom="paragraph">
                  <wp:posOffset>270510</wp:posOffset>
                </wp:positionV>
                <wp:extent cx="1191895" cy="345440"/>
                <wp:effectExtent l="11430" t="13335" r="6350" b="12700"/>
                <wp:wrapNone/>
                <wp:docPr id="985" name="Rectangle 1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1895" cy="345440"/>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ROUND KEY 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2" o:spid="_x0000_s1386" style="position:absolute;margin-left:-27.6pt;margin-top:21.3pt;width:93.85pt;height:27.2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">
                <v:stroke dashstyle="1 1" endcap="round"/>
                <v:textbox>
                  <w:txbxContent>
                    <w:p w:rsidR="009464FA" w:rsidRDefault="009464FA" w:rsidP="00506A48">
                      <w:r>
                        <w:t>ROUND KEY 13</w:t>
                      </w:r>
                    </w:p>
                  </w:txbxContent>
                </v:textbox>
              </v:rect>
            </w:pict>
          </mc:Fallback>
        </mc:AlternateContent>
      </w:r>
    </w:p>
    <w:p w:rsidR="00506A48" w:rsidRPr="00506A48" w:rsidRDefault="00506A48" w:rsidP="00506A48">
      <w:pPr>
        <w:tabs>
          <w:tab w:val="left" w:pos="7440"/>
        </w:tabs>
        <w:rPr>
          <w:rFonts w:ascii="Calibri" w:eastAsia="Times New Roman" w:hAnsi="Calibri" w:cs="Times New Roman"/>
        </w:rPr>
      </w:pPr>
      <w:r w:rsidRPr="00506A48">
        <w:rPr>
          <w:rFonts w:ascii="Calibri" w:eastAsia="Times New Roman" w:hAnsi="Calibri" w:cs="Times New Roman"/>
        </w:rPr>
        <w:tab/>
        <w:t>R Con [14]</w:t>
      </w: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tbl>
      <w:tblPr>
        <w:tblpPr w:leftFromText="180" w:rightFromText="180" w:bottomFromText="200" w:vertAnchor="text" w:horzAnchor="page" w:tblpX="3448" w:tblpY="243"/>
        <w:tblW w:w="0" w:type="auto"/>
        <w:tblLook w:val="04A0" w:firstRow="1" w:lastRow="0" w:firstColumn="1" w:lastColumn="0" w:noHBand="0" w:noVBand="1"/>
      </w:tblPr>
      <w:tblGrid>
        <w:gridCol w:w="683"/>
        <w:gridCol w:w="760"/>
        <w:gridCol w:w="760"/>
        <w:gridCol w:w="760"/>
      </w:tblGrid>
      <w:tr w:rsidR="00506A48" w:rsidRPr="00506A48" w:rsidTr="00506A48">
        <w:trPr>
          <w:trHeight w:val="326"/>
        </w:trPr>
        <w:tc>
          <w:tcPr>
            <w:tcW w:w="6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56</w:t>
            </w:r>
          </w:p>
        </w:tc>
        <w:tc>
          <w:tcPr>
            <w:tcW w:w="7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57</w:t>
            </w:r>
          </w:p>
        </w:tc>
        <w:tc>
          <w:tcPr>
            <w:tcW w:w="7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58</w:t>
            </w:r>
          </w:p>
        </w:tc>
        <w:tc>
          <w:tcPr>
            <w:tcW w:w="7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63712" behindDoc="0" locked="0" layoutInCell="1" allowOverlap="1" wp14:anchorId="392A67D3" wp14:editId="2ADDEC1C">
                      <wp:simplePos x="0" y="0"/>
                      <wp:positionH relativeFrom="column">
                        <wp:posOffset>426085</wp:posOffset>
                      </wp:positionH>
                      <wp:positionV relativeFrom="paragraph">
                        <wp:posOffset>97790</wp:posOffset>
                      </wp:positionV>
                      <wp:extent cx="767080" cy="0"/>
                      <wp:effectExtent l="6985" t="59690" r="16510" b="54610"/>
                      <wp:wrapNone/>
                      <wp:docPr id="984" name="AutoShape 1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7080"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03" o:spid="_x0000_s1026" type="#_x0000_t32" style="position:absolute;margin-left:33.55pt;margin-top:7.7pt;width:60.4pt;height:0;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">
                      <v:stroke dashstyle="1 1" endarrow="block" endcap="round"/>
                    </v:shape>
                  </w:pict>
                </mc:Fallback>
              </mc:AlternateContent>
            </w:r>
            <w:r w:rsidRPr="00506A48">
              <w:rPr>
                <w:rFonts w:ascii="Calibri" w:eastAsia="Times New Roman" w:hAnsi="Calibri" w:cs="Times New Roman"/>
              </w:rPr>
              <w:t>W59</w:t>
            </w:r>
          </w:p>
        </w:tc>
      </w:tr>
    </w:tbl>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tabs>
          <w:tab w:val="left" w:pos="1875"/>
        </w:tabs>
        <w:rPr>
          <w:rFonts w:ascii="Calibri" w:eastAsia="Times New Roman" w:hAnsi="Calibri" w:cs="Times New Roman"/>
        </w:rPr>
      </w:pPr>
      <w:r w:rsidRPr="00506A48">
        <w:rPr>
          <w:rFonts w:ascii="Calibri" w:eastAsia="Times New Roman" w:hAnsi="Calibri" w:cs="Times New Roman"/>
        </w:rPr>
        <w:tab/>
      </w:r>
    </w:p>
    <w:p w:rsidR="00506A48" w:rsidRPr="00506A48" w:rsidRDefault="00506A48" w:rsidP="00506A48">
      <w:pPr>
        <w:tabs>
          <w:tab w:val="left" w:pos="1875"/>
        </w:tabs>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64736" behindDoc="0" locked="0" layoutInCell="1" allowOverlap="1" wp14:anchorId="6612616A" wp14:editId="6A3013DF">
                <wp:simplePos x="0" y="0"/>
                <wp:positionH relativeFrom="column">
                  <wp:posOffset>-350520</wp:posOffset>
                </wp:positionH>
                <wp:positionV relativeFrom="paragraph">
                  <wp:posOffset>110490</wp:posOffset>
                </wp:positionV>
                <wp:extent cx="1202690" cy="316230"/>
                <wp:effectExtent l="11430" t="5715" r="5080" b="11430"/>
                <wp:wrapNone/>
                <wp:docPr id="983" name="Rectangle 1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2690" cy="316230"/>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ROUND KEY 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4" o:spid="_x0000_s1387" style="position:absolute;margin-left:-27.6pt;margin-top:8.7pt;width:94.7pt;height:24.9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">
                <v:stroke dashstyle="1 1" endcap="round"/>
                <v:textbox>
                  <w:txbxContent>
                    <w:p w:rsidR="009464FA" w:rsidRDefault="009464FA" w:rsidP="00506A48">
                      <w:r>
                        <w:t>ROUND KEY 14</w:t>
                      </w:r>
                    </w:p>
                  </w:txbxContent>
                </v:textbox>
              </v:rect>
            </w:pict>
          </mc:Fallback>
        </mc:AlternateContent>
      </w:r>
    </w:p>
    <w:p w:rsidR="00506A48" w:rsidRPr="00506A48" w:rsidRDefault="00506A48" w:rsidP="00506A48">
      <w:pPr>
        <w:tabs>
          <w:tab w:val="left" w:pos="2461"/>
        </w:tabs>
        <w:rPr>
          <w:rFonts w:ascii="Calibri" w:eastAsia="Times New Roman" w:hAnsi="Calibri" w:cs="Times New Roman"/>
        </w:rPr>
      </w:pPr>
      <w:r w:rsidRPr="00506A48">
        <w:rPr>
          <w:rFonts w:ascii="Calibri" w:eastAsia="Times New Roman" w:hAnsi="Calibri" w:cs="Times New Roman"/>
        </w:rPr>
        <w:tab/>
      </w:r>
    </w:p>
    <w:p w:rsidR="00506A48" w:rsidRPr="00506A48" w:rsidRDefault="00506A48" w:rsidP="00506A48">
      <w:pPr>
        <w:tabs>
          <w:tab w:val="left" w:pos="2461"/>
        </w:tabs>
        <w:rPr>
          <w:rFonts w:ascii="Calibri" w:eastAsia="Times New Roman" w:hAnsi="Calibri" w:cs="Times New Roman"/>
        </w:rPr>
      </w:pPr>
      <w:r w:rsidRPr="00506A48">
        <w:rPr>
          <w:rFonts w:ascii="Calibri" w:eastAsia="Times New Roman" w:hAnsi="Calibri" w:cs="Times New Roman"/>
        </w:rPr>
        <w:t xml:space="preserve">                 </w:t>
      </w:r>
      <w:r w:rsidRPr="00506A48">
        <w:rPr>
          <w:rFonts w:ascii="Calibri" w:eastAsia="Times New Roman" w:hAnsi="Calibri" w:cs="Times New Roman"/>
          <w:b/>
        </w:rPr>
        <w:t>Fig. 4     256 Bits AES Security Key Expansion Operation</w:t>
      </w: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g">
            <w:drawing>
              <wp:anchor distT="0" distB="0" distL="114300" distR="114300" simplePos="0" relativeHeight="251765760" behindDoc="0" locked="0" layoutInCell="1" allowOverlap="1" wp14:anchorId="531D48C4" wp14:editId="257D5F65">
                <wp:simplePos x="0" y="0"/>
                <wp:positionH relativeFrom="column">
                  <wp:posOffset>-638175</wp:posOffset>
                </wp:positionH>
                <wp:positionV relativeFrom="paragraph">
                  <wp:posOffset>52705</wp:posOffset>
                </wp:positionV>
                <wp:extent cx="7070725" cy="6024880"/>
                <wp:effectExtent l="9525" t="5080" r="6350" b="8890"/>
                <wp:wrapNone/>
                <wp:docPr id="953" name="Group 1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70725" cy="6024880"/>
                          <a:chOff x="435" y="2257"/>
                          <a:chExt cx="11135" cy="9488"/>
                        </a:xfrm>
                      </wpg:grpSpPr>
                      <wps:wsp>
                        <wps:cNvPr id="954" name="Rectangle 1206"/>
                        <wps:cNvSpPr>
                          <a:spLocks noChangeArrowheads="1"/>
                        </wps:cNvSpPr>
                        <wps:spPr bwMode="auto">
                          <a:xfrm>
                            <a:off x="2260" y="4282"/>
                            <a:ext cx="7150" cy="6430"/>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p w:rsidR="00EF1AE9" w:rsidRDefault="00EF1AE9" w:rsidP="00506A48"/>
                            <w:p w:rsidR="00EF1AE9" w:rsidRDefault="00EF1AE9" w:rsidP="00506A48"/>
                            <w:p w:rsidR="00EF1AE9" w:rsidRDefault="00EF1AE9" w:rsidP="00506A48"/>
                            <w:p w:rsidR="00EF1AE9" w:rsidRDefault="00EF1AE9" w:rsidP="00506A48">
                              <w:r>
                                <w:t xml:space="preserve">                                                                  Reset</w:t>
                              </w:r>
                            </w:p>
                            <w:p w:rsidR="00EF1AE9" w:rsidRDefault="00EF1AE9" w:rsidP="00506A48"/>
                            <w:p w:rsidR="00EF1AE9" w:rsidRDefault="00EF1AE9" w:rsidP="00506A48"/>
                            <w:p w:rsidR="00EF1AE9" w:rsidRDefault="00EF1AE9" w:rsidP="00506A48"/>
                            <w:p w:rsidR="00EF1AE9" w:rsidRDefault="00EF1AE9" w:rsidP="00506A48">
                              <w:r>
                                <w:tab/>
                              </w:r>
                              <w:r>
                                <w:tab/>
                              </w:r>
                              <w:r>
                                <w:tab/>
                              </w:r>
                              <w:r>
                                <w:tab/>
                              </w:r>
                            </w:p>
                            <w:p w:rsidR="00EF1AE9" w:rsidRDefault="00EF1AE9" w:rsidP="00506A48"/>
                            <w:p w:rsidR="00EF1AE9" w:rsidRDefault="00EF1AE9" w:rsidP="00506A48">
                              <w:r>
                                <w:tab/>
                                <w:t xml:space="preserve">      </w:t>
                              </w:r>
                              <w:r>
                                <w:tab/>
                              </w:r>
                            </w:p>
                            <w:p w:rsidR="00EF1AE9" w:rsidRDefault="00EF1AE9" w:rsidP="00506A48">
                              <w:r>
                                <w:tab/>
                              </w:r>
                              <w:r>
                                <w:tab/>
                              </w:r>
                              <w:r>
                                <w:tab/>
                              </w:r>
                              <w:r>
                                <w:tab/>
                              </w:r>
                            </w:p>
                          </w:txbxContent>
                        </wps:txbx>
                        <wps:bodyPr rot="0" vert="horz" wrap="square" lIns="91440" tIns="45720" rIns="91440" bIns="45720" anchor="t" anchorCtr="0" upright="1">
                          <a:noAutofit/>
                        </wps:bodyPr>
                      </wps:wsp>
                      <wps:wsp>
                        <wps:cNvPr id="955" name="Rectangle 1207"/>
                        <wps:cNvSpPr>
                          <a:spLocks noChangeArrowheads="1"/>
                        </wps:cNvSpPr>
                        <wps:spPr bwMode="auto">
                          <a:xfrm>
                            <a:off x="3131" y="4903"/>
                            <a:ext cx="2211" cy="2980"/>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p w:rsidR="00EF1AE9" w:rsidRDefault="00EF1AE9" w:rsidP="00506A48">
                              <w:r>
                                <w:t xml:space="preserve">14 Round keys Data  </w:t>
                              </w:r>
                            </w:p>
                            <w:p w:rsidR="00EF1AE9" w:rsidRDefault="00EF1AE9" w:rsidP="00506A48">
                              <w:r>
                                <w:t>Generation entity</w:t>
                              </w:r>
                            </w:p>
                            <w:p w:rsidR="00EF1AE9" w:rsidRDefault="00EF1AE9" w:rsidP="00506A48"/>
                          </w:txbxContent>
                        </wps:txbx>
                        <wps:bodyPr rot="0" vert="horz" wrap="square" lIns="91440" tIns="45720" rIns="91440" bIns="45720" anchor="t" anchorCtr="0" upright="1">
                          <a:noAutofit/>
                        </wps:bodyPr>
                      </wps:wsp>
                      <wps:wsp>
                        <wps:cNvPr id="956" name="Rectangle 1208"/>
                        <wps:cNvSpPr>
                          <a:spLocks noChangeArrowheads="1"/>
                        </wps:cNvSpPr>
                        <wps:spPr bwMode="auto">
                          <a:xfrm>
                            <a:off x="435" y="5171"/>
                            <a:ext cx="1423" cy="933"/>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proofErr w:type="gramStart"/>
                              <w:r>
                                <w:t>Security  key</w:t>
                              </w:r>
                              <w:proofErr w:type="gramEnd"/>
                              <w:r>
                                <w:t xml:space="preserve"> (255-0 )</w:t>
                              </w:r>
                            </w:p>
                            <w:p w:rsidR="00EF1AE9" w:rsidRDefault="00EF1AE9" w:rsidP="00506A48"/>
                          </w:txbxContent>
                        </wps:txbx>
                        <wps:bodyPr rot="0" vert="horz" wrap="square" lIns="91440" tIns="45720" rIns="91440" bIns="45720" anchor="t" anchorCtr="0" upright="1">
                          <a:noAutofit/>
                        </wps:bodyPr>
                      </wps:wsp>
                      <wps:wsp>
                        <wps:cNvPr id="957" name="AutoShape 1209"/>
                        <wps:cNvSpPr>
                          <a:spLocks noChangeArrowheads="1"/>
                        </wps:cNvSpPr>
                        <wps:spPr bwMode="auto">
                          <a:xfrm>
                            <a:off x="1758" y="5388"/>
                            <a:ext cx="1373" cy="285"/>
                          </a:xfrm>
                          <a:prstGeom prst="rightArrow">
                            <a:avLst>
                              <a:gd name="adj1" fmla="val 50000"/>
                              <a:gd name="adj2" fmla="val 120439"/>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wps:wsp>
                        <wps:cNvPr id="958" name="AutoShape 1210"/>
                        <wps:cNvSpPr>
                          <a:spLocks noChangeArrowheads="1"/>
                        </wps:cNvSpPr>
                        <wps:spPr bwMode="auto">
                          <a:xfrm>
                            <a:off x="5342" y="5673"/>
                            <a:ext cx="1590" cy="234"/>
                          </a:xfrm>
                          <a:prstGeom prst="rightArrow">
                            <a:avLst>
                              <a:gd name="adj1" fmla="val 50000"/>
                              <a:gd name="adj2" fmla="val 169872"/>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wps:wsp>
                        <wps:cNvPr id="959" name="Rectangle 1211"/>
                        <wps:cNvSpPr>
                          <a:spLocks noChangeArrowheads="1"/>
                        </wps:cNvSpPr>
                        <wps:spPr bwMode="auto">
                          <a:xfrm>
                            <a:off x="6932" y="4819"/>
                            <a:ext cx="2211" cy="2980"/>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p w:rsidR="00EF1AE9" w:rsidRDefault="00EF1AE9" w:rsidP="00506A48"/>
                            <w:p w:rsidR="00EF1AE9" w:rsidRDefault="00EF1AE9" w:rsidP="00506A48">
                              <w:r>
                                <w:t xml:space="preserve">Encryption/ Decryption entity  </w:t>
                              </w:r>
                            </w:p>
                            <w:p w:rsidR="00EF1AE9" w:rsidRDefault="00EF1AE9" w:rsidP="00506A48"/>
                            <w:p w:rsidR="00EF1AE9" w:rsidRDefault="00EF1AE9" w:rsidP="00506A48"/>
                            <w:p w:rsidR="00EF1AE9" w:rsidRDefault="00EF1AE9" w:rsidP="00506A48"/>
                            <w:p w:rsidR="00EF1AE9" w:rsidRDefault="00EF1AE9" w:rsidP="00506A48">
                              <w:r>
                                <w:t xml:space="preserve">            En/ </w:t>
                              </w:r>
                              <w:proofErr w:type="spellStart"/>
                              <w:r>
                                <w:t>Dr</w:t>
                              </w:r>
                              <w:proofErr w:type="spellEnd"/>
                            </w:p>
                            <w:p w:rsidR="00EF1AE9" w:rsidRDefault="00EF1AE9" w:rsidP="00506A48"/>
                            <w:p w:rsidR="00EF1AE9" w:rsidRDefault="00EF1AE9" w:rsidP="00506A48"/>
                            <w:p w:rsidR="00EF1AE9" w:rsidRDefault="00EF1AE9" w:rsidP="00506A48"/>
                          </w:txbxContent>
                        </wps:txbx>
                        <wps:bodyPr rot="0" vert="horz" wrap="square" lIns="91440" tIns="45720" rIns="91440" bIns="45720" anchor="t" anchorCtr="0" upright="1">
                          <a:noAutofit/>
                        </wps:bodyPr>
                      </wps:wsp>
                      <wps:wsp>
                        <wps:cNvPr id="960" name="AutoShape 1212"/>
                        <wps:cNvSpPr>
                          <a:spLocks noChangeArrowheads="1"/>
                        </wps:cNvSpPr>
                        <wps:spPr bwMode="auto">
                          <a:xfrm>
                            <a:off x="9143" y="5673"/>
                            <a:ext cx="1032" cy="285"/>
                          </a:xfrm>
                          <a:prstGeom prst="rightArrow">
                            <a:avLst>
                              <a:gd name="adj1" fmla="val 50000"/>
                              <a:gd name="adj2" fmla="val 90526"/>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wps:wsp>
                        <wps:cNvPr id="961" name="Rectangle 1213"/>
                        <wps:cNvSpPr>
                          <a:spLocks noChangeArrowheads="1"/>
                        </wps:cNvSpPr>
                        <wps:spPr bwMode="auto">
                          <a:xfrm>
                            <a:off x="10175" y="5388"/>
                            <a:ext cx="1395" cy="1357"/>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 xml:space="preserve">Encryption/Decryption </w:t>
                              </w:r>
                              <w:proofErr w:type="gramStart"/>
                              <w:r>
                                <w:t>data(</w:t>
                              </w:r>
                              <w:proofErr w:type="gramEnd"/>
                              <w:r>
                                <w:t>127-0)</w:t>
                              </w:r>
                            </w:p>
                            <w:p w:rsidR="00EF1AE9" w:rsidRDefault="00EF1AE9" w:rsidP="00506A48"/>
                          </w:txbxContent>
                        </wps:txbx>
                        <wps:bodyPr rot="0" vert="horz" wrap="square" lIns="91440" tIns="45720" rIns="91440" bIns="45720" anchor="t" anchorCtr="0" upright="1">
                          <a:noAutofit/>
                        </wps:bodyPr>
                      </wps:wsp>
                      <wps:wsp>
                        <wps:cNvPr id="962" name="Rectangle 1214"/>
                        <wps:cNvSpPr>
                          <a:spLocks noChangeArrowheads="1"/>
                        </wps:cNvSpPr>
                        <wps:spPr bwMode="auto">
                          <a:xfrm>
                            <a:off x="10175" y="7279"/>
                            <a:ext cx="1239" cy="736"/>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Done</w:t>
                              </w:r>
                            </w:p>
                            <w:p w:rsidR="00EF1AE9" w:rsidRDefault="00EF1AE9" w:rsidP="00506A48"/>
                          </w:txbxContent>
                        </wps:txbx>
                        <wps:bodyPr rot="0" vert="horz" wrap="square" lIns="91440" tIns="45720" rIns="91440" bIns="45720" anchor="t" anchorCtr="0" upright="1">
                          <a:noAutofit/>
                        </wps:bodyPr>
                      </wps:wsp>
                      <wps:wsp>
                        <wps:cNvPr id="963" name="AutoShape 1215"/>
                        <wps:cNvCnPr>
                          <a:cxnSpLocks noChangeShapeType="1"/>
                        </wps:cNvCnPr>
                        <wps:spPr bwMode="auto">
                          <a:xfrm>
                            <a:off x="9143" y="7598"/>
                            <a:ext cx="1032" cy="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964" name="AutoShape 1216"/>
                        <wps:cNvCnPr>
                          <a:cxnSpLocks noChangeShapeType="1"/>
                        </wps:cNvCnPr>
                        <wps:spPr bwMode="auto">
                          <a:xfrm>
                            <a:off x="5342" y="7044"/>
                            <a:ext cx="1590" cy="0"/>
                          </a:xfrm>
                          <a:prstGeom prst="straightConnector1">
                            <a:avLst/>
                          </a:prstGeom>
                          <a:noFill/>
                          <a:ln w="9525" cap="rnd">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s:wsp>
                        <wps:cNvPr id="965" name="AutoShape 1217"/>
                        <wps:cNvCnPr>
                          <a:cxnSpLocks noChangeShapeType="1"/>
                        </wps:cNvCnPr>
                        <wps:spPr bwMode="auto">
                          <a:xfrm>
                            <a:off x="6179" y="7044"/>
                            <a:ext cx="0" cy="154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6" name="AutoShape 1218"/>
                        <wps:cNvCnPr>
                          <a:cxnSpLocks noChangeShapeType="1"/>
                        </wps:cNvCnPr>
                        <wps:spPr bwMode="auto">
                          <a:xfrm>
                            <a:off x="5007" y="8586"/>
                            <a:ext cx="2226"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7" name="AutoShape 1219"/>
                        <wps:cNvCnPr>
                          <a:cxnSpLocks noChangeShapeType="1"/>
                        </wps:cNvCnPr>
                        <wps:spPr bwMode="auto">
                          <a:xfrm flipV="1">
                            <a:off x="5007" y="7883"/>
                            <a:ext cx="0" cy="703"/>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968" name="AutoShape 1220"/>
                        <wps:cNvCnPr>
                          <a:cxnSpLocks noChangeShapeType="1"/>
                        </wps:cNvCnPr>
                        <wps:spPr bwMode="auto">
                          <a:xfrm flipV="1">
                            <a:off x="7233" y="7799"/>
                            <a:ext cx="0" cy="787"/>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969" name="AutoShape 1221"/>
                        <wps:cNvCnPr>
                          <a:cxnSpLocks noChangeShapeType="1"/>
                        </wps:cNvCnPr>
                        <wps:spPr bwMode="auto">
                          <a:xfrm>
                            <a:off x="3658" y="9022"/>
                            <a:ext cx="5132"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0" name="AutoShape 1222"/>
                        <wps:cNvCnPr>
                          <a:cxnSpLocks noChangeShapeType="1"/>
                        </wps:cNvCnPr>
                        <wps:spPr bwMode="auto">
                          <a:xfrm flipV="1">
                            <a:off x="3659" y="7883"/>
                            <a:ext cx="0" cy="113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971" name="AutoShape 1223"/>
                        <wps:cNvCnPr>
                          <a:cxnSpLocks noChangeShapeType="1"/>
                        </wps:cNvCnPr>
                        <wps:spPr bwMode="auto">
                          <a:xfrm flipV="1">
                            <a:off x="8790" y="7833"/>
                            <a:ext cx="0" cy="1189"/>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972" name="AutoShape 1224"/>
                        <wps:cNvCnPr>
                          <a:cxnSpLocks noChangeShapeType="1"/>
                        </wps:cNvCnPr>
                        <wps:spPr bwMode="auto">
                          <a:xfrm flipV="1">
                            <a:off x="5342" y="8586"/>
                            <a:ext cx="1" cy="838"/>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3" name="AutoShape 1225"/>
                        <wps:cNvCnPr>
                          <a:cxnSpLocks noChangeShapeType="1"/>
                        </wps:cNvCnPr>
                        <wps:spPr bwMode="auto">
                          <a:xfrm flipV="1">
                            <a:off x="6179" y="8536"/>
                            <a:ext cx="0" cy="486"/>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4" name="AutoShape 1226"/>
                        <wps:cNvCnPr>
                          <a:cxnSpLocks noChangeShapeType="1"/>
                        </wps:cNvCnPr>
                        <wps:spPr bwMode="auto">
                          <a:xfrm flipV="1">
                            <a:off x="6179" y="8938"/>
                            <a:ext cx="0" cy="486"/>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5" name="Rectangle 1227"/>
                        <wps:cNvSpPr>
                          <a:spLocks noChangeArrowheads="1"/>
                        </wps:cNvSpPr>
                        <wps:spPr bwMode="auto">
                          <a:xfrm>
                            <a:off x="4337" y="9424"/>
                            <a:ext cx="3516" cy="837"/>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 xml:space="preserve">          </w:t>
                              </w:r>
                              <w:r>
                                <w:tab/>
                                <w:t xml:space="preserve">        Controller</w:t>
                              </w:r>
                            </w:p>
                          </w:txbxContent>
                        </wps:txbx>
                        <wps:bodyPr rot="0" vert="horz" wrap="square" lIns="91440" tIns="45720" rIns="91440" bIns="45720" anchor="t" anchorCtr="0" upright="1">
                          <a:noAutofit/>
                        </wps:bodyPr>
                      </wps:wsp>
                      <wps:wsp>
                        <wps:cNvPr id="976" name="AutoShape 1228"/>
                        <wps:cNvCnPr>
                          <a:cxnSpLocks noChangeShapeType="1"/>
                        </wps:cNvCnPr>
                        <wps:spPr bwMode="auto">
                          <a:xfrm flipV="1">
                            <a:off x="7619" y="7799"/>
                            <a:ext cx="0" cy="162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977" name="AutoShape 1229"/>
                        <wps:cNvCnPr>
                          <a:cxnSpLocks noChangeShapeType="1"/>
                        </wps:cNvCnPr>
                        <wps:spPr bwMode="auto">
                          <a:xfrm flipV="1">
                            <a:off x="5727" y="10260"/>
                            <a:ext cx="1" cy="954"/>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978" name="Rectangle 1230"/>
                        <wps:cNvSpPr>
                          <a:spLocks noChangeArrowheads="1"/>
                        </wps:cNvSpPr>
                        <wps:spPr bwMode="auto">
                          <a:xfrm>
                            <a:off x="5191" y="11215"/>
                            <a:ext cx="1083" cy="530"/>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 xml:space="preserve">   Start </w:t>
                              </w:r>
                            </w:p>
                            <w:p w:rsidR="00EF1AE9" w:rsidRDefault="00EF1AE9" w:rsidP="00506A48"/>
                          </w:txbxContent>
                        </wps:txbx>
                        <wps:bodyPr rot="0" vert="horz" wrap="square" lIns="91440" tIns="45720" rIns="91440" bIns="45720" anchor="t" anchorCtr="0" upright="1">
                          <a:noAutofit/>
                        </wps:bodyPr>
                      </wps:wsp>
                      <wps:wsp>
                        <wps:cNvPr id="979" name="Rectangle 1231"/>
                        <wps:cNvSpPr>
                          <a:spLocks noChangeArrowheads="1"/>
                        </wps:cNvSpPr>
                        <wps:spPr bwMode="auto">
                          <a:xfrm>
                            <a:off x="6531" y="2257"/>
                            <a:ext cx="3131" cy="1088"/>
                          </a:xfrm>
                          <a:prstGeom prst="rect">
                            <a:avLst/>
                          </a:prstGeom>
                          <a:solidFill>
                            <a:srgbClr val="FFFFFF"/>
                          </a:solidFill>
                          <a:ln w="9525" cap="rnd">
                            <a:solidFill>
                              <a:srgbClr val="000000"/>
                            </a:solidFill>
                            <a:prstDash val="sysDot"/>
                            <a:miter lim="800000"/>
                            <a:headEnd/>
                            <a:tailEnd/>
                          </a:ln>
                        </wps:spPr>
                        <wps:txbx>
                          <w:txbxContent>
                            <w:p w:rsidR="00EF1AE9" w:rsidRDefault="00EF1AE9" w:rsidP="00506A48">
                              <w:r>
                                <w:t xml:space="preserve">Plain text/ cipher text </w:t>
                              </w:r>
                            </w:p>
                            <w:p w:rsidR="00EF1AE9" w:rsidRDefault="00EF1AE9" w:rsidP="00506A48">
                              <w:r>
                                <w:t>Input data (127 - 0)</w:t>
                              </w:r>
                            </w:p>
                          </w:txbxContent>
                        </wps:txbx>
                        <wps:bodyPr rot="0" vert="horz" wrap="square" lIns="91440" tIns="45720" rIns="91440" bIns="45720" anchor="t" anchorCtr="0" upright="1">
                          <a:noAutofit/>
                        </wps:bodyPr>
                      </wps:wsp>
                      <wps:wsp>
                        <wps:cNvPr id="980" name="AutoShape 1232"/>
                        <wps:cNvSpPr>
                          <a:spLocks noChangeArrowheads="1"/>
                        </wps:cNvSpPr>
                        <wps:spPr bwMode="auto">
                          <a:xfrm>
                            <a:off x="7853" y="3345"/>
                            <a:ext cx="151" cy="1474"/>
                          </a:xfrm>
                          <a:prstGeom prst="downArrow">
                            <a:avLst>
                              <a:gd name="adj1" fmla="val 50000"/>
                              <a:gd name="adj2" fmla="val 244040"/>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wps:wsp>
                        <wps:cNvPr id="981" name="Rectangle 1233"/>
                        <wps:cNvSpPr>
                          <a:spLocks noChangeArrowheads="1"/>
                        </wps:cNvSpPr>
                        <wps:spPr bwMode="auto">
                          <a:xfrm>
                            <a:off x="3859" y="8180"/>
                            <a:ext cx="926" cy="405"/>
                          </a:xfrm>
                          <a:prstGeom prst="rect">
                            <a:avLst/>
                          </a:prstGeom>
                          <a:solidFill>
                            <a:srgbClr val="FFFFFF"/>
                          </a:solidFill>
                          <a:ln w="9525">
                            <a:solidFill>
                              <a:srgbClr val="000000"/>
                            </a:solidFill>
                            <a:miter lim="800000"/>
                            <a:headEnd/>
                            <a:tailEnd/>
                          </a:ln>
                        </wps:spPr>
                        <wps:txbx>
                          <w:txbxContent>
                            <w:p w:rsidR="00EF1AE9" w:rsidRDefault="00EF1AE9" w:rsidP="00506A48">
                              <w:r>
                                <w:t>Enable</w:t>
                              </w:r>
                            </w:p>
                          </w:txbxContent>
                        </wps:txbx>
                        <wps:bodyPr rot="0" vert="horz" wrap="square" lIns="91440" tIns="45720" rIns="91440" bIns="45720" anchor="t" anchorCtr="0" upright="1">
                          <a:noAutofit/>
                        </wps:bodyPr>
                      </wps:wsp>
                      <wps:wsp>
                        <wps:cNvPr id="982" name="AutoShape 1234"/>
                        <wps:cNvCnPr>
                          <a:cxnSpLocks noChangeShapeType="1"/>
                        </wps:cNvCnPr>
                        <wps:spPr bwMode="auto">
                          <a:xfrm>
                            <a:off x="6932" y="9022"/>
                            <a:ext cx="0" cy="4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05" o:spid="_x0000_s1388" style="position:absolute;margin-left:-50.25pt;margin-top:4.15pt;width:556.75pt;height:474.4pt;z-index:251765760" coordorigin="435,2257" coordsize="11135,9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">
                <v:rect id="Rectangle 1206" o:spid="_x0000_s1389" style="position:absolute;left:2260;top:4282;width:7150;height:6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HSAMYA&#10;AADcAAAADwAAAGRycy9kb3ducmV2LnhtbESPT2vCQBTE70K/w/IKvUjdVG1tUzcihYrgpUZBj4/s&#10;yx+SfRuy25h++64geBxm5jfMcjWYRvTUucqygpdJBII4s7riQsHx8P38DsJ5ZI2NZVLwRw5WycNo&#10;ibG2F95Tn/pCBAi7GBWU3rexlC4ryaCb2JY4eLntDPogu0LqDi8Bbho5jaI3abDisFBiS18lZXX6&#10;axSk29n5nO9R9j+bU72p8t3YzRZKPT0O608QngZ/D9/aW63g43UO1zPhCMjk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HSAMYAAADcAAAADwAAAAAAAAAAAAAAAACYAgAAZHJz&#10;L2Rvd25yZXYueG1sUEsFBgAAAAAEAAQA9QAAAIsDAAAAAA==&#10;">
                  <v:stroke dashstyle="1 1" endcap="round"/>
                  <v:textbox>
                    <w:txbxContent>
                      <w:p w:rsidR="009464FA" w:rsidRDefault="009464FA" w:rsidP="00506A48"/>
                      <w:p w:rsidR="009464FA" w:rsidRDefault="009464FA" w:rsidP="00506A48"/>
                      <w:p w:rsidR="009464FA" w:rsidRDefault="009464FA" w:rsidP="00506A48"/>
                      <w:p w:rsidR="009464FA" w:rsidRDefault="009464FA" w:rsidP="00506A48"/>
                      <w:p w:rsidR="009464FA" w:rsidRDefault="009464FA" w:rsidP="00506A48">
                        <w:r>
                          <w:t xml:space="preserve">                                                                  Reset</w:t>
                        </w:r>
                      </w:p>
                      <w:p w:rsidR="009464FA" w:rsidRDefault="009464FA" w:rsidP="00506A48"/>
                      <w:p w:rsidR="009464FA" w:rsidRDefault="009464FA" w:rsidP="00506A48"/>
                      <w:p w:rsidR="009464FA" w:rsidRDefault="009464FA" w:rsidP="00506A48"/>
                      <w:p w:rsidR="009464FA" w:rsidRDefault="009464FA" w:rsidP="00506A48">
                        <w:r>
                          <w:tab/>
                        </w:r>
                        <w:r>
                          <w:tab/>
                        </w:r>
                        <w:r>
                          <w:tab/>
                        </w:r>
                        <w:r>
                          <w:tab/>
                        </w:r>
                      </w:p>
                      <w:p w:rsidR="009464FA" w:rsidRDefault="009464FA" w:rsidP="00506A48"/>
                      <w:p w:rsidR="009464FA" w:rsidRDefault="009464FA" w:rsidP="00506A48">
                        <w:r>
                          <w:tab/>
                          <w:t xml:space="preserve">      </w:t>
                        </w:r>
                        <w:r>
                          <w:tab/>
                        </w:r>
                      </w:p>
                      <w:p w:rsidR="009464FA" w:rsidRDefault="009464FA" w:rsidP="00506A48">
                        <w:r>
                          <w:tab/>
                        </w:r>
                        <w:r>
                          <w:tab/>
                        </w:r>
                        <w:r>
                          <w:tab/>
                        </w:r>
                        <w:r>
                          <w:tab/>
                        </w:r>
                      </w:p>
                    </w:txbxContent>
                  </v:textbox>
                </v:rect>
                <v:rect id="Rectangle 1207" o:spid="_x0000_s1390" style="position:absolute;left:3131;top:4903;width:2211;height:2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13m8YA&#10;AADcAAAADwAAAGRycy9kb3ducmV2LnhtbESPT2vCQBTE7wW/w/KEXopurFg1uooIFcGLSQU9PrIv&#10;fzD7NmS3Mf32XaHQ4zAzv2HW297UoqPWVZYVTMYRCOLM6ooLBZevz9EChPPIGmvLpOCHHGw3g5c1&#10;xto+OKEu9YUIEHYxKii9b2IpXVaSQTe2DXHwctsa9EG2hdQtPgLc1PI9ij6kwYrDQokN7UvK7um3&#10;UZAep7dbnqDszofr/VDlpzc3nSv1Oux3KxCeev8f/msftYLlbAbP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13m8YAAADcAAAADwAAAAAAAAAAAAAAAACYAgAAZHJz&#10;L2Rvd25yZXYueG1sUEsFBgAAAAAEAAQA9QAAAIsDAAAAAA==&#10;">
                  <v:stroke dashstyle="1 1" endcap="round"/>
                  <v:textbox>
                    <w:txbxContent>
                      <w:p w:rsidR="009464FA" w:rsidRDefault="009464FA" w:rsidP="00506A48"/>
                      <w:p w:rsidR="009464FA" w:rsidRDefault="009464FA" w:rsidP="00506A48">
                        <w:r>
                          <w:t xml:space="preserve">14 Round keys Data  </w:t>
                        </w:r>
                      </w:p>
                      <w:p w:rsidR="009464FA" w:rsidRDefault="009464FA" w:rsidP="00506A48">
                        <w:r>
                          <w:t>Generation entity</w:t>
                        </w:r>
                      </w:p>
                      <w:p w:rsidR="009464FA" w:rsidRDefault="009464FA" w:rsidP="00506A48"/>
                    </w:txbxContent>
                  </v:textbox>
                </v:rect>
                <v:rect id="Rectangle 1208" o:spid="_x0000_s1391" style="position:absolute;left:435;top:5171;width:1423;height: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p7MYA&#10;AADcAAAADwAAAGRycy9kb3ducmV2LnhtbESPW2vCQBSE3wv+h+UIfSm6sVIv0VVEqAi+NKmgj4fs&#10;yQWzZ0N2G9N/3xUKPg4z8w2z3vamFh21rrKsYDKOQBBnVldcKDh/f44WIJxH1lhbJgW/5GC7Gbys&#10;Mdb2zgl1qS9EgLCLUUHpfRNL6bKSDLqxbYiDl9vWoA+yLaRu8R7gppbvUTSTBisOCyU2tC8pu6U/&#10;RkF6nF6veYKy+zpcbocqP7256Vyp12G/W4Hw1Ptn+L991AqWHzN4nA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p7MYAAADcAAAADwAAAAAAAAAAAAAAAACYAgAAZHJz&#10;L2Rvd25yZXYueG1sUEsFBgAAAAAEAAQA9QAAAIsDAAAAAA==&#10;">
                  <v:stroke dashstyle="1 1" endcap="round"/>
                  <v:textbox>
                    <w:txbxContent>
                      <w:p w:rsidR="009464FA" w:rsidRDefault="009464FA" w:rsidP="00506A48">
                        <w:proofErr w:type="gramStart"/>
                        <w:r>
                          <w:t>Security  key</w:t>
                        </w:r>
                        <w:proofErr w:type="gramEnd"/>
                        <w:r>
                          <w:t xml:space="preserve"> (255-0 )</w:t>
                        </w:r>
                      </w:p>
                      <w:p w:rsidR="009464FA" w:rsidRDefault="009464FA" w:rsidP="00506A48"/>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209" o:spid="_x0000_s1392" type="#_x0000_t13" style="position:absolute;left:1758;top:5388;width:1373;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tCicYA&#10;AADcAAAADwAAAGRycy9kb3ducmV2LnhtbESP3WrCQBSE74W+w3IKvTObCk01dZUgLRWqF0Yf4Jg9&#10;+cHs2TS7atqn7woFL4eZ+YaZLwfTigv1rrGs4DmKQRAXVjdcKTjsP8ZTEM4ja2wtk4IfcrBcPIzm&#10;mGp75R1dcl+JAGGXooLa+y6V0hU1GXSR7YiDV9reoA+yr6Tu8RrgppWTOE6kwYbDQo0drWoqTvnZ&#10;KPgqv+0x2Zan9zNOu02Rfa7tLyv19DhkbyA8Df4e/m+vtYLZyyvczoQj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tCicYAAADcAAAADwAAAAAAAAAAAAAAAACYAgAAZHJz&#10;L2Rvd25yZXYueG1sUEsFBgAAAAAEAAQA9QAAAIsDAAAAAA==&#10;">
                  <v:stroke dashstyle="1 1" endcap="round"/>
                </v:shape>
                <v:shape id="AutoShape 1210" o:spid="_x0000_s1393" type="#_x0000_t13" style="position:absolute;left:5342;top:5673;width:1590;height: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TW+8EA&#10;AADcAAAADwAAAGRycy9kb3ducmV2LnhtbERPy4rCMBTdD/gP4QruxtQBRauxiIwo6Cx8fMC1uX3Q&#10;5qY2Uet8/WQhzPJw3oukM7V4UOtKywpGwwgEcWp1ybmCy3nzOQXhPLLG2jIpeJGDZNn7WGCs7ZOP&#10;9Dj5XIQQdjEqKLxvYildWpBBN7QNceAy2xr0Aba51C0+Q7ip5VcUTaTBkkNDgQ2tC0qr090o2Gc3&#10;e538ZNX3HafNIV1td/aXlRr0u9UchKfO/4vf7p1WMBuHteFMOAJ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1vvBAAAA3AAAAA8AAAAAAAAAAAAAAAAAmAIAAGRycy9kb3du&#10;cmV2LnhtbFBLBQYAAAAABAAEAPUAAACGAwAAAAA=&#10;">
                  <v:stroke dashstyle="1 1" endcap="round"/>
                </v:shape>
                <v:rect id="Rectangle 1211" o:spid="_x0000_s1394" style="position:absolute;left:6932;top:4819;width:2211;height:2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B9nsYA&#10;AADcAAAADwAAAGRycy9kb3ducmV2LnhtbESPT2vCQBTE74LfYXlCL6VurNSamFWkUBF6MbFQj4/s&#10;yx/Mvg3ZbUy/fbdQ8DjMzG+YdDeaVgzUu8aygsU8AkFcWN1wpeDz/P60BuE8ssbWMin4IQe77XSS&#10;YqLtjTMacl+JAGGXoILa+y6R0hU1GXRz2xEHr7S9QR9kX0nd4y3ATSufo2glDTYcFmrs6K2m4pp/&#10;GwX5cXm5lBnK4XT4uh6a8uPRLV+VepiN+w0IT6O/h//bR60gfonh70w4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B9nsYAAADcAAAADwAAAAAAAAAAAAAAAACYAgAAZHJz&#10;L2Rvd25yZXYueG1sUEsFBgAAAAAEAAQA9QAAAIsDAAAAAA==&#10;">
                  <v:stroke dashstyle="1 1" endcap="round"/>
                  <v:textbox>
                    <w:txbxContent>
                      <w:p w:rsidR="009464FA" w:rsidRDefault="009464FA" w:rsidP="00506A48"/>
                      <w:p w:rsidR="009464FA" w:rsidRDefault="009464FA" w:rsidP="00506A48"/>
                      <w:p w:rsidR="009464FA" w:rsidRDefault="009464FA" w:rsidP="00506A48">
                        <w:r>
                          <w:t xml:space="preserve">Encryption/ Decryption entity  </w:t>
                        </w:r>
                      </w:p>
                      <w:p w:rsidR="009464FA" w:rsidRDefault="009464FA" w:rsidP="00506A48"/>
                      <w:p w:rsidR="009464FA" w:rsidRDefault="009464FA" w:rsidP="00506A48"/>
                      <w:p w:rsidR="009464FA" w:rsidRDefault="009464FA" w:rsidP="00506A48"/>
                      <w:p w:rsidR="009464FA" w:rsidRDefault="009464FA" w:rsidP="00506A48">
                        <w:r>
                          <w:t xml:space="preserve">            En/ </w:t>
                        </w:r>
                        <w:proofErr w:type="spellStart"/>
                        <w:r>
                          <w:t>Dr</w:t>
                        </w:r>
                        <w:proofErr w:type="spellEnd"/>
                      </w:p>
                      <w:p w:rsidR="009464FA" w:rsidRDefault="009464FA" w:rsidP="00506A48"/>
                      <w:p w:rsidR="009464FA" w:rsidRDefault="009464FA" w:rsidP="00506A48"/>
                      <w:p w:rsidR="009464FA" w:rsidRDefault="009464FA" w:rsidP="00506A48"/>
                    </w:txbxContent>
                  </v:textbox>
                </v:rect>
                <v:shape id="AutoShape 1212" o:spid="_x0000_s1395" type="#_x0000_t13" style="position:absolute;left:9143;top:5673;width:1032;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4QQMAA&#10;AADcAAAADwAAAGRycy9kb3ducmV2LnhtbERPza4BMRTe38Q7NEdid3VYTBhKRAgJFtz7AMf0zE9M&#10;T8e0GJ5eFxLLL9//dN6aStypcaVlBYN+BII4tbrkXMH/3/p3BMJ5ZI2VZVLwJAfzWedniom2Dz7S&#10;/eRzEULYJaig8L5OpHRpQQZd39bEgctsY9AH2ORSN/gI4aaSwyiKpcGSQ0OBNS0LSi+nm1Gwy672&#10;HB+yy+qGo3qfLjZb+2Klet12MQHhqfVf8ce91QrGcZgfzoQjIG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4QQMAAAADcAAAADwAAAAAAAAAAAAAAAACYAgAAZHJzL2Rvd25y&#10;ZXYueG1sUEsFBgAAAAAEAAQA9QAAAIUDAAAAAA==&#10;">
                  <v:stroke dashstyle="1 1" endcap="round"/>
                </v:shape>
                <v:rect id="Rectangle 1213" o:spid="_x0000_s1396" style="position:absolute;left:10175;top:5388;width:1395;height:1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q7JcUA&#10;AADcAAAADwAAAGRycy9kb3ducmV2LnhtbESPT4vCMBTE7wt+h/AEL4umKrhajbIsrAhetCvo8dG8&#10;/sHmpTTZWr+9EQSPw8z8hlltOlOJlhpXWlYwHkUgiFOrS84VnP5+h3MQziNrrCyTgjs52Kx7HyuM&#10;tb3xkdrE5yJA2MWooPC+jqV0aUEG3cjWxMHLbGPQB9nkUjd4C3BTyUkUzaTBksNCgTX9FJRek3+j&#10;INlNL5fsiLI9bM/XbZntP930S6lBv/tegvDU+Xf41d5pBYvZGJ5nwhG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WrslxQAAANwAAAAPAAAAAAAAAAAAAAAAAJgCAABkcnMv&#10;ZG93bnJldi54bWxQSwUGAAAAAAQABAD1AAAAigMAAAAA&#10;">
                  <v:stroke dashstyle="1 1" endcap="round"/>
                  <v:textbox>
                    <w:txbxContent>
                      <w:p w:rsidR="009464FA" w:rsidRDefault="009464FA" w:rsidP="00506A48">
                        <w:r>
                          <w:t xml:space="preserve">Encryption/Decryption </w:t>
                        </w:r>
                        <w:proofErr w:type="gramStart"/>
                        <w:r>
                          <w:t>data(</w:t>
                        </w:r>
                        <w:proofErr w:type="gramEnd"/>
                        <w:r>
                          <w:t>127-0)</w:t>
                        </w:r>
                      </w:p>
                      <w:p w:rsidR="009464FA" w:rsidRDefault="009464FA" w:rsidP="00506A48"/>
                    </w:txbxContent>
                  </v:textbox>
                </v:rect>
                <v:rect id="Rectangle 1214" o:spid="_x0000_s1397" style="position:absolute;left:10175;top:7279;width:1239;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glUsUA&#10;AADcAAAADwAAAGRycy9kb3ducmV2LnhtbESPT4vCMBTE74LfITxhL6LpKrhajbIIK4IX7Qp6fDSv&#10;f7B5KU2s3W+/EQSPw8z8hlltOlOJlhpXWlbwOY5AEKdWl5wrOP/+jOYgnEfWWFkmBX/kYLPu91YY&#10;a/vgE7WJz0WAsItRQeF9HUvp0oIMurGtiYOX2cagD7LJpW7wEeCmkpMomkmDJYeFAmvaFpTekrtR&#10;kOyn12t2Qtked5fbrswOQzf9Uupj0H0vQXjq/Dv8au+1gsVsAs8z4Qj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iCVSxQAAANwAAAAPAAAAAAAAAAAAAAAAAJgCAABkcnMv&#10;ZG93bnJldi54bWxQSwUGAAAAAAQABAD1AAAAigMAAAAA&#10;">
                  <v:stroke dashstyle="1 1" endcap="round"/>
                  <v:textbox>
                    <w:txbxContent>
                      <w:p w:rsidR="009464FA" w:rsidRDefault="009464FA" w:rsidP="00506A48">
                        <w:r>
                          <w:t>Done</w:t>
                        </w:r>
                      </w:p>
                      <w:p w:rsidR="009464FA" w:rsidRDefault="009464FA" w:rsidP="00506A48"/>
                    </w:txbxContent>
                  </v:textbox>
                </v:rect>
                <v:shape id="AutoShape 1215" o:spid="_x0000_s1398" type="#_x0000_t32" style="position:absolute;left:9143;top:7598;width:10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3V8YAAADcAAAADwAAAGRycy9kb3ducmV2LnhtbESPT2sCMRTE74V+h/AKvdWsFbe6GqUU&#10;WjyI+Pf+3Dx31yYv203U9dsbQehxmJnfMONpa404U+Mrxwq6nQQEce50xYWC7eb7bQDCB2SNxjEp&#10;uJKH6eT5aYyZdhde0XkdChEh7DNUUIZQZ1L6vCSLvuNq4ugdXGMxRNkUUjd4iXBr5HuSpNJixXGh&#10;xJq+Ssp/1yer4OdvuUgHe3M9tr1uf/Wx383TnVHq9aX9HIEI1Ib/8KM90wqGaQ/uZ+IR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ut1fGAAAA3AAAAA8AAAAAAAAA&#10;AAAAAAAAoQIAAGRycy9kb3ducmV2LnhtbFBLBQYAAAAABAAEAPkAAACUAwAAAAA=&#10;">
                  <v:stroke dashstyle="1 1" endarrow="block" endcap="round"/>
                </v:shape>
                <v:shape id="AutoShape 1216" o:spid="_x0000_s1399" type="#_x0000_t32" style="position:absolute;left:5342;top:7044;width:15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lqS8MAAADcAAAADwAAAGRycy9kb3ducmV2LnhtbESP0WqDQBRE3wP9h+UW+paslSLWZiNF&#10;kFgoBY0fcHFvVereFXeTmL/PFgp9HGbmDLPPVzOJCy1utKzgeReBIO6sHrlX0J7KbQrCeWSNk2VS&#10;cCMH+eFhs8dM2yvXdGl8LwKEXYYKBu/nTErXDWTQ7exMHLxvuxj0QS691AteA9xMMo6iRBocOSwM&#10;OFMxUPfTnI2Cz7ZqY+SvMa4/plORYtkedanU0+P6/gbC0+r/w3/tSit4TV7g90w4AvJw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5akvDAAAA3AAAAA8AAAAAAAAAAAAA&#10;AAAAoQIAAGRycy9kb3ducmV2LnhtbFBLBQYAAAAABAAEAPkAAACRAwAAAAA=&#10;">
                  <v:stroke dashstyle="1 1" startarrow="block" endarrow="block" endcap="round"/>
                </v:shape>
                <v:shape id="AutoShape 1217" o:spid="_x0000_s1400" type="#_x0000_t32" style="position:absolute;left:6179;top:7044;width:0;height:1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CHTcYAAADcAAAADwAAAGRycy9kb3ducmV2LnhtbESPT2vCQBTE74V+h+UJvdWNQsVGN2IL&#10;UsFDMQ09P7Mvf0j2bZrdauKn7wpCj8PM/IZZbwbTijP1rrasYDaNQBDnVtdcKsi+ds9LEM4ja2wt&#10;k4KRHGySx4c1xtpe+Ejn1JciQNjFqKDyvouldHlFBt3UdsTBK2xv0AfZl1L3eAlw08p5FC2kwZrD&#10;QoUdvVeUN+mvUVC8XeffH3w4ZOn2VIyNS3efP6NST5NhuwLhafD/4Xt7rxW8Ll7gdiYcAZ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wh03GAAAA3AAAAA8AAAAAAAAA&#10;AAAAAAAAoQIAAGRycy9kb3ducmV2LnhtbFBLBQYAAAAABAAEAPkAAACUAwAAAAA=&#10;">
                  <v:stroke dashstyle="1 1" endcap="round"/>
                </v:shape>
                <v:shape id="AutoShape 1218" o:spid="_x0000_s1401" type="#_x0000_t32" style="position:absolute;left:5007;top:8586;width:22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IZOsUAAADcAAAADwAAAGRycy9kb3ducmV2LnhtbESPT2vCQBTE7wW/w/IEb3Wjh9BGV1FB&#10;KniQRvH8zL78wezbmN1q4qfvFgoeh5n5DTNfdqYWd2pdZVnBZByBIM6srrhQcDpu3z9AOI+ssbZM&#10;CnpysFwM3uaYaPvgb7qnvhABwi5BBaX3TSKly0oy6Ma2IQ5ebluDPsi2kLrFR4CbWk6jKJYGKw4L&#10;JTa0KSm7pj9GQb5+Ts9fvN+f0tUl768u3R5uvVKjYbeagfDU+Vf4v73TCj7jGP7OhCM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CIZOsUAAADcAAAADwAAAAAAAAAA&#10;AAAAAAChAgAAZHJzL2Rvd25yZXYueG1sUEsFBgAAAAAEAAQA+QAAAJMDAAAAAA==&#10;">
                  <v:stroke dashstyle="1 1" endcap="round"/>
                </v:shape>
                <v:shape id="AutoShape 1219" o:spid="_x0000_s1402" type="#_x0000_t32" style="position:absolute;left:5007;top:7883;width:0;height:7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ezUcQAAADcAAAADwAAAGRycy9kb3ducmV2LnhtbESP3YrCMBCF74V9hzAL3mm6XqitRtld&#10;UBZFxZ8HGJqxLTaT0qS1+/ZGELw8nJ+PM192phQt1a6wrOBrGIEgTq0uOFNwOa8GUxDOI2ssLZOC&#10;f3KwXHz05phoe+cjtSefiTDCLkEFufdVIqVLczLohrYiDt7V1gZ9kHUmdY33MG5KOYqisTRYcCDk&#10;WNFvTunt1JgAGTXZ+rje7Kbbdv9zO8eHZhu3SvU/u+8ZCE+df4df7T+tIB5P4HkmHA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V7NRxAAAANwAAAAPAAAAAAAAAAAA&#10;AAAAAKECAABkcnMvZG93bnJldi54bWxQSwUGAAAAAAQABAD5AAAAkgMAAAAA&#10;">
                  <v:stroke dashstyle="1 1" endarrow="block" endcap="round"/>
                </v:shape>
                <v:shape id="AutoShape 1220" o:spid="_x0000_s1403" type="#_x0000_t32" style="position:absolute;left:7233;top:7799;width:0;height:7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gnI8IAAADcAAAADwAAAGRycy9kb3ducmV2LnhtbERPzWrCQBC+F/oOyxS81U09iEldRQuK&#10;KLWofYAhO02C2dmQ3cT49s6h4PHj+58vB1erntpQeTbwMU5AEefeVlwY+L1s3megQkS2WHsmA3cK&#10;sFy8vswxs/7GJ+rPsVASwiFDA2WMTaZ1yEtyGMa+IRbuz7cOo8C20LbFm4S7Wk+SZKodViwNJTb0&#10;VVJ+PXdOSiZdsT1t99+zQ39cXy/pT3dIe2NGb8PqE1SkIT7F/+6dNZBOZa2ckSO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8gnI8IAAADcAAAADwAAAAAAAAAAAAAA&#10;AAChAgAAZHJzL2Rvd25yZXYueG1sUEsFBgAAAAAEAAQA+QAAAJADAAAAAA==&#10;">
                  <v:stroke dashstyle="1 1" endarrow="block" endcap="round"/>
                </v:shape>
                <v:shape id="AutoShape 1221" o:spid="_x0000_s1404" type="#_x0000_t32" style="position:absolute;left:3658;top:9022;width:51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2NSMQAAADcAAAADwAAAGRycy9kb3ducmV2LnhtbESPT4vCMBTE7wt+h/AWvK3pehCtRnEF&#10;UfAgdsXz2+b1DzYvtYna+umNIOxxmJnfMLNFaypxo8aVlhV8DyIQxKnVJecKjr/rrzEI55E1VpZJ&#10;QUcOFvPexwxjbe98oFvicxEg7GJUUHhfx1K6tCCDbmBr4uBltjHog2xyqRu8B7ip5DCKRtJgyWGh&#10;wJpWBaXn5GoUZD+P4WnDu90xWf5l3dkl6/2lU6r/2S6nIDy1/j/8bm+1gsloAq8z4QjI+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Y1IxAAAANwAAAAPAAAAAAAAAAAA&#10;AAAAAKECAABkcnMvZG93bnJldi54bWxQSwUGAAAAAAQABAD5AAAAkgMAAAAA&#10;">
                  <v:stroke dashstyle="1 1" endcap="round"/>
                </v:shape>
                <v:shape id="AutoShape 1222" o:spid="_x0000_s1405" type="#_x0000_t32" style="position:absolute;left:3659;top:7883;width:0;height:11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e9+MMAAADcAAAADwAAAGRycy9kb3ducmV2LnhtbERPzWrCQBC+C32HZQq9mU09tCZ1FSso&#10;pWKL2gcYsmMSzM6G7Camb985FDx+fP+L1egaNVAXas8GnpMUFHHhbc2lgZ/zdjoHFSKyxcYzGfil&#10;AKvlw2SBufU3PtJwiqWSEA45GqhibHOtQ1GRw5D4lli4i+8cRoFdqW2HNwl3jZ6l6Yt2WLM0VNjS&#10;pqLieuqdlMz6cnfcfR7m++Hr/XrOvvt9Nhjz9Diu30BFGuNd/O/+sAayV5kvZ+QI6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nvfjDAAAA3AAAAA8AAAAAAAAAAAAA&#10;AAAAoQIAAGRycy9kb3ducmV2LnhtbFBLBQYAAAAABAAEAPkAAACRAwAAAAA=&#10;">
                  <v:stroke dashstyle="1 1" endarrow="block" endcap="round"/>
                </v:shape>
                <v:shape id="AutoShape 1223" o:spid="_x0000_s1406" type="#_x0000_t32" style="position:absolute;left:8790;top:7833;width:0;height:11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sYY8QAAADcAAAADwAAAGRycy9kb3ducmV2LnhtbESP3YrCMBCF7xf2HcIs7N2a6sVqq1F2&#10;BUUUFX8eYGjGtthMSpPW+vZGELw8nJ+PM5l1phQt1a6wrKDfi0AQp1YXnCk4nxY/IxDOI2ssLZOC&#10;OzmYTT8/Jphoe+MDtUefiTDCLkEFufdVIqVLczLoerYiDt7F1gZ9kHUmdY23MG5KOYiiX2mw4EDI&#10;saJ5Tun12JgAGTTZ8rBcb0ebdvd/PcX7ZhO3Sn1/dX9jEJ46/w6/2iutIB724XkmHAE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KxhjxAAAANwAAAAPAAAAAAAAAAAA&#10;AAAAAKECAABkcnMvZG93bnJldi54bWxQSwUGAAAAAAQABAD5AAAAkgMAAAAA&#10;">
                  <v:stroke dashstyle="1 1" endarrow="block" endcap="round"/>
                </v:shape>
                <v:shape id="AutoShape 1224" o:spid="_x0000_s1407" type="#_x0000_t32" style="position:absolute;left:5342;top:8586;width:1;height:8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BE98MAAADcAAAADwAAAGRycy9kb3ducmV2LnhtbESPUWvCQBCE34X+h2MLfdOLFqqmnlIC&#10;gvRBMPoDltz2EprbC7lVo7++JxR8HGbmG2a1GXyrLtTHJrCB6SQDRVwF27AzcDpuxwtQUZAttoHJ&#10;wI0ibNYvoxXmNlz5QJdSnEoQjjkaqEW6XOtY1eQxTkJHnLyf0HuUJHunbY/XBPetnmXZh/bYcFqo&#10;saOipuq3PHsD+9OieJ+68+4b7f0o99IVc3HGvL0OX5+ghAZ5hv/bO2tgOZ/B40w6Anr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QRPfDAAAA3AAAAA8AAAAAAAAAAAAA&#10;AAAAoQIAAGRycy9kb3ducmV2LnhtbFBLBQYAAAAABAAEAPkAAACRAwAAAAA=&#10;">
                  <v:stroke dashstyle="1 1" endcap="round"/>
                </v:shape>
                <v:shape id="AutoShape 1225" o:spid="_x0000_s1408" type="#_x0000_t32" style="position:absolute;left:6179;top:8536;width:0;height:4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zhbMMAAADcAAAADwAAAGRycy9kb3ducmV2LnhtbESPUWvCQBCE3wv+h2MLvtWLClVTT5GA&#10;IH0oGP0BS257Cc3thdyq0V/fKxR8HGbmG2a9HXyrrtTHJrCB6SQDRVwF27AzcD7t35agoiBbbAOT&#10;gTtF2G5GL2vMbbjxka6lOJUgHHM0UIt0udaxqsljnISOOHnfofcoSfZO2x5vCe5bPcuyd+2x4bRQ&#10;Y0dFTdVPefEGvs7LYj51l8Mn2sdJHqUrFuKMGb8Ouw9QQoM8w//tgzWwWszh70w6Anr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c4WzDAAAA3AAAAA8AAAAAAAAAAAAA&#10;AAAAoQIAAGRycy9kb3ducmV2LnhtbFBLBQYAAAAABAAEAPkAAACRAwAAAAA=&#10;">
                  <v:stroke dashstyle="1 1" endcap="round"/>
                </v:shape>
                <v:shape id="AutoShape 1226" o:spid="_x0000_s1409" type="#_x0000_t32" style="position:absolute;left:6179;top:8938;width:0;height:4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V5GMQAAADcAAAADwAAAGRycy9kb3ducmV2LnhtbESPUWvCQBCE3wv9D8cKfasXW6maekoJ&#10;FMQHodEfsOS2l2BuL+RWTf31PUHwcZiZb5jlevCtOlMfm8AGJuMMFHEVbMPOwGH//ToHFQXZYhuY&#10;DPxRhPXq+WmJuQ0X/qFzKU4lCMccDdQiXa51rGryGMehI07eb+g9SpK907bHS4L7Vr9l2Yf22HBa&#10;qLGjoqbqWJ68gd1hXrxP3GmzRXvdy7V0xUycMS+j4esTlNAgj/C9vbEGFrMp3M6kI6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dXkYxAAAANwAAAAPAAAAAAAAAAAA&#10;AAAAAKECAABkcnMvZG93bnJldi54bWxQSwUGAAAAAAQABAD5AAAAkgMAAAAA&#10;">
                  <v:stroke dashstyle="1 1" endcap="round"/>
                </v:shape>
                <v:rect id="Rectangle 1227" o:spid="_x0000_s1410" style="position:absolute;left:4337;top:9424;width:3516;height: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gr+8UA&#10;AADcAAAADwAAAGRycy9kb3ducmV2LnhtbESPT2vCQBTE74V+h+UVvIhuqlht6ipFUAQvmgp6fGRf&#10;/mD2bciuMX57VxB6HGbmN8x82ZlKtNS40rKCz2EEgji1uuRcwfFvPZiBcB5ZY2WZFNzJwXLx/jbH&#10;WNsbH6hNfC4ChF2MCgrv61hKlxZk0A1tTRy8zDYGfZBNLnWDtwA3lRxF0Zc0WHJYKLCmVUHpJbka&#10;Bcl2fD5nB5TtfnO6bMps13fjqVK9j+73B4Snzv+HX+2tVvA9ncDzTDg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uCv7xQAAANwAAAAPAAAAAAAAAAAAAAAAAJgCAABkcnMv&#10;ZG93bnJldi54bWxQSwUGAAAAAAQABAD1AAAAigMAAAAA&#10;">
                  <v:stroke dashstyle="1 1" endcap="round"/>
                  <v:textbox>
                    <w:txbxContent>
                      <w:p w:rsidR="009464FA" w:rsidRDefault="009464FA" w:rsidP="00506A48">
                        <w:r>
                          <w:t xml:space="preserve">          </w:t>
                        </w:r>
                        <w:r>
                          <w:tab/>
                          <w:t xml:space="preserve">        Controller</w:t>
                        </w:r>
                      </w:p>
                    </w:txbxContent>
                  </v:textbox>
                </v:rect>
                <v:shape id="AutoShape 1228" o:spid="_x0000_s1411" type="#_x0000_t32" style="position:absolute;left:7619;top:7799;width:0;height:16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KAF8QAAADcAAAADwAAAGRycy9kb3ducmV2LnhtbESP3YrCMBCF74V9hzAL3mm6XqitRtld&#10;UBZFxZ8HGJqxLTaT0qS1+/ZGELw8nJ+PM192phQt1a6wrOBrGIEgTq0uOFNwOa8GUxDOI2ssLZOC&#10;f3KwXHz05phoe+cjtSefiTDCLkEFufdVIqVLczLohrYiDt7V1gZ9kHUmdY33MG5KOYqisTRYcCDk&#10;WNFvTunt1JgAGTXZ+rje7Kbbdv9zO8eHZhu3SvU/u+8ZCE+df4df7T+tIJ6M4XkmHA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oAXxAAAANwAAAAPAAAAAAAAAAAA&#10;AAAAAKECAABkcnMvZG93bnJldi54bWxQSwUGAAAAAAQABAD5AAAAkgMAAAAA&#10;">
                  <v:stroke dashstyle="1 1" endarrow="block" endcap="round"/>
                </v:shape>
                <v:shape id="AutoShape 1229" o:spid="_x0000_s1412" type="#_x0000_t32" style="position:absolute;left:5727;top:10260;width:1;height: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4ljMUAAADcAAAADwAAAGRycy9kb3ducmV2LnhtbESP3WrCQBCF7wu+wzKCd3VjLhqTuooK&#10;FWloi9oHGLLTJCQ7G7KbmL59t1Do5eH8fJzNbjKtGKl3tWUFq2UEgriwuuZSweft5XENwnlkja1l&#10;UvBNDnbb2cMGM23vfKHx6ksRRthlqKDyvsukdEVFBt3SdsTB+7K9QR9kX0rd4z2Mm1bGUfQkDdYc&#10;CBV2dKyoaK6DCZB4KE+X0+vbOh/fD80t/RjydFRqMZ/2zyA8Tf4//Nc+awVpksDvmXA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44ljMUAAADcAAAADwAAAAAAAAAA&#10;AAAAAAChAgAAZHJzL2Rvd25yZXYueG1sUEsFBgAAAAAEAAQA+QAAAJMDAAAAAA==&#10;">
                  <v:stroke dashstyle="1 1" endarrow="block" endcap="round"/>
                </v:shape>
                <v:rect id="Rectangle 1230" o:spid="_x0000_s1413" style="position:absolute;left:5191;top:11215;width:1083;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mEZcMA&#10;AADcAAAADwAAAGRycy9kb3ducmV2LnhtbERPy2rCQBTdC/2H4RbciE5aobapYyiFhoCbJhZ0ecnc&#10;PDBzJ2SmSfx7Z1Ho8nDe+2Q2nRhpcK1lBU+bCARxaXXLtYKf09f6FYTzyBo7y6TgRg6Sw8Nij7G2&#10;E+c0Fr4WIYRdjAoa7/tYSlc2ZNBtbE8cuMoOBn2AQy31gFMIN518jqIXabDl0NBgT58Nldfi1ygo&#10;su3lUuUox+/0fE3b6rhy251Sy8f54x2Ep9n/i//cmVbwtgtrw5lwBOTh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mEZcMAAADcAAAADwAAAAAAAAAAAAAAAACYAgAAZHJzL2Rv&#10;d25yZXYueG1sUEsFBgAAAAAEAAQA9QAAAIgDAAAAAA==&#10;">
                  <v:stroke dashstyle="1 1" endcap="round"/>
                  <v:textbox>
                    <w:txbxContent>
                      <w:p w:rsidR="009464FA" w:rsidRDefault="009464FA" w:rsidP="00506A48">
                        <w:r>
                          <w:t xml:space="preserve">   Start </w:t>
                        </w:r>
                      </w:p>
                      <w:p w:rsidR="009464FA" w:rsidRDefault="009464FA" w:rsidP="00506A48"/>
                    </w:txbxContent>
                  </v:textbox>
                </v:rect>
                <v:rect id="Rectangle 1231" o:spid="_x0000_s1414" style="position:absolute;left:6531;top:2257;width:3131;height:1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h/sUA&#10;AADcAAAADwAAAGRycy9kb3ducmV2LnhtbESPT4vCMBTE7wv7HcJb8LKsqQrrWo0igiJ4Waugx0fz&#10;+gebl9LEWr+9EQSPw8z8hpktOlOJlhpXWlYw6EcgiFOrS84VHA/rnz8QziNrrCyTgjs5WMw/P2YY&#10;a3vjPbWJz0WAsItRQeF9HUvp0oIMur6tiYOX2cagD7LJpW7wFuCmksMo+pUGSw4LBda0Kii9JFej&#10;INmOzudsj7L935wumzLbfbvRWKneV7ecgvDU+Xf41d5qBZPxBJ5nw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9SH+xQAAANwAAAAPAAAAAAAAAAAAAAAAAJgCAABkcnMv&#10;ZG93bnJldi54bWxQSwUGAAAAAAQABAD1AAAAigMAAAAA&#10;">
                  <v:stroke dashstyle="1 1" endcap="round"/>
                  <v:textbox>
                    <w:txbxContent>
                      <w:p w:rsidR="009464FA" w:rsidRDefault="009464FA" w:rsidP="00506A48">
                        <w:r>
                          <w:t xml:space="preserve">Plain text/ cipher text </w:t>
                        </w:r>
                      </w:p>
                      <w:p w:rsidR="009464FA" w:rsidRDefault="009464FA" w:rsidP="00506A48">
                        <w:r>
                          <w:t>Input data (127 - 0)</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232" o:spid="_x0000_s1415" type="#_x0000_t67" style="position:absolute;left:7853;top:3345;width:151;height:1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l5mcMA&#10;AADcAAAADwAAAGRycy9kb3ducmV2LnhtbERPz2vCMBS+D/wfwhN2m6m6Oe1Mi1gEYYexuoPHZ/Ns&#10;ypqX0kTb/ffLYbDjx/d7m4+2FXfqfeNYwXyWgCCunG64VvB1OjytQfiArLF1TAp+yEOeTR62mGo3&#10;8Cfdy1CLGMI+RQUmhC6V0leGLPqZ64gjd3W9xRBhX0vd4xDDbSsXSbKSFhuODQY72huqvsubVbB8&#10;353NrSiQDvvyUr68PvPH/KjU43TcvYEINIZ/8Z/7qBVs1nF+PBOP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l5mcMAAADcAAAADwAAAAAAAAAAAAAAAACYAgAAZHJzL2Rv&#10;d25yZXYueG1sUEsFBgAAAAAEAAQA9QAAAIgDAAAAAA==&#10;">
                  <v:stroke dashstyle="1 1" endcap="round"/>
                </v:shape>
                <v:rect id="Rectangle 1233" o:spid="_x0000_s1416" style="position:absolute;left:3859;top:8180;width:926;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6AYMIA&#10;AADcAAAADwAAAGRycy9kb3ducmV2LnhtbESPQYvCMBSE74L/ITzBm6YqiHaNIoqyHrVevD2bt221&#10;eSlN1K6/3giCx2FmvmFmi8aU4k61KywrGPQjEMSp1QVnCo7JpjcB4TyyxtIyKfgnB4t5uzXDWNsH&#10;7+l+8JkIEHYxKsi9r2IpXZqTQde3FXHw/mxt0AdZZ1LX+AhwU8phFI2lwYLDQo4VrXJKr4ebUXAu&#10;hkd87pNtZKabkd81yeV2WivV7TTLHxCeGv8Nf9q/WsF0MoD3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LoBgwgAAANwAAAAPAAAAAAAAAAAAAAAAAJgCAABkcnMvZG93&#10;bnJldi54bWxQSwUGAAAAAAQABAD1AAAAhwMAAAAA&#10;">
                  <v:textbox>
                    <w:txbxContent>
                      <w:p w:rsidR="009464FA" w:rsidRDefault="009464FA" w:rsidP="00506A48">
                        <w:r>
                          <w:t>Enable</w:t>
                        </w:r>
                      </w:p>
                    </w:txbxContent>
                  </v:textbox>
                </v:rect>
                <v:shape id="AutoShape 1234" o:spid="_x0000_s1417" type="#_x0000_t32" style="position:absolute;left:6932;top:9022;width:0;height:4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vjRsUAAADcAAAADwAAAGRycy9kb3ducmV2LnhtbESPT2sCMRTE7wW/Q3iFXopmFSq6Ncoq&#10;CLXgwX/35+Z1E7p5WTdRt9++EQo9DjPzG2a26FwtbtQG61nBcJCBIC69tlwpOB7W/QmIEJE11p5J&#10;wQ8FWMx7TzPMtb/zjm77WIkE4ZCjAhNjk0sZSkMOw8A3xMn78q3DmGRbSd3iPcFdLUdZNpYOLacF&#10;gw2tDJXf+6tTsN0Ml8XZ2M3n7mK3b+uivlavJ6VenrviHUSkLv6H/9ofWsF0MoL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jvjRsUAAADcAAAADwAAAAAAAAAA&#10;AAAAAAChAgAAZHJzL2Rvd25yZXYueG1sUEsFBgAAAAAEAAQA+QAAAJMDAAAAAA==&#10;"/>
              </v:group>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66784" behindDoc="0" locked="0" layoutInCell="1" allowOverlap="1" wp14:anchorId="55C17783" wp14:editId="7A12C3EA">
                <wp:simplePos x="0" y="0"/>
                <wp:positionH relativeFrom="column">
                  <wp:posOffset>3952240</wp:posOffset>
                </wp:positionH>
                <wp:positionV relativeFrom="paragraph">
                  <wp:posOffset>3965575</wp:posOffset>
                </wp:positionV>
                <wp:extent cx="685165" cy="264160"/>
                <wp:effectExtent l="8890" t="12700" r="10795" b="8890"/>
                <wp:wrapNone/>
                <wp:docPr id="952" name="Rectangle 1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165" cy="264160"/>
                        </a:xfrm>
                        <a:prstGeom prst="rect">
                          <a:avLst/>
                        </a:prstGeom>
                        <a:solidFill>
                          <a:srgbClr val="FFFFFF"/>
                        </a:solidFill>
                        <a:ln w="9525" cap="rnd">
                          <a:solidFill>
                            <a:sysClr val="window" lastClr="FFFFFF">
                              <a:lumMod val="100000"/>
                              <a:lumOff val="0"/>
                            </a:sysClr>
                          </a:solidFill>
                          <a:prstDash val="sysDot"/>
                          <a:miter lim="800000"/>
                          <a:headEnd/>
                          <a:tailEnd/>
                        </a:ln>
                      </wps:spPr>
                      <wps:txbx>
                        <w:txbxContent>
                          <w:p w:rsidR="00EF1AE9" w:rsidRDefault="00EF1AE9" w:rsidP="00506A48">
                            <w:r>
                              <w:t>En/ De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5" o:spid="_x0000_s1418" style="position:absolute;margin-left:311.2pt;margin-top:312.25pt;width:53.95pt;height:20.8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" strokecolor="white">
                <v:stroke dashstyle="1 1" endcap="round"/>
                <v:textbox>
                  <w:txbxContent>
                    <w:p w:rsidR="009464FA" w:rsidRDefault="009464FA" w:rsidP="00506A48">
                      <w:r>
                        <w:t>En/ Dec</w:t>
                      </w:r>
                    </w:p>
                  </w:txbxContent>
                </v:textbox>
              </v:rect>
            </w:pict>
          </mc:Fallback>
        </mc:AlternateContent>
      </w:r>
      <w:r w:rsidRPr="00506A48">
        <w:rPr>
          <w:rFonts w:ascii="Calibri" w:eastAsia="Times New Roman" w:hAnsi="Calibri" w:cs="Times New Roman"/>
          <w:noProof/>
        </w:rPr>
        <mc:AlternateContent>
          <mc:Choice Requires="wps">
            <w:drawing>
              <wp:anchor distT="0" distB="0" distL="114300" distR="114300" simplePos="0" relativeHeight="251767808" behindDoc="0" locked="0" layoutInCell="1" allowOverlap="1" wp14:anchorId="3CF2D45B" wp14:editId="4AC9738F">
                <wp:simplePos x="0" y="0"/>
                <wp:positionH relativeFrom="column">
                  <wp:posOffset>2321560</wp:posOffset>
                </wp:positionH>
                <wp:positionV relativeFrom="paragraph">
                  <wp:posOffset>3892550</wp:posOffset>
                </wp:positionV>
                <wp:extent cx="541020" cy="299085"/>
                <wp:effectExtent l="6985" t="6350" r="13970" b="8890"/>
                <wp:wrapNone/>
                <wp:docPr id="951" name="Rectangle 1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020" cy="299085"/>
                        </a:xfrm>
                        <a:prstGeom prst="rect">
                          <a:avLst/>
                        </a:prstGeom>
                        <a:solidFill>
                          <a:srgbClr val="FFFFFF"/>
                        </a:solidFill>
                        <a:ln w="9525" cap="rnd">
                          <a:solidFill>
                            <a:sysClr val="window" lastClr="FFFFFF">
                              <a:lumMod val="100000"/>
                              <a:lumOff val="0"/>
                            </a:sysClr>
                          </a:solidFill>
                          <a:prstDash val="sysDot"/>
                          <a:miter lim="800000"/>
                          <a:headEnd/>
                          <a:tailEnd/>
                        </a:ln>
                      </wps:spPr>
                      <wps:txbx>
                        <w:txbxContent>
                          <w:p w:rsidR="00EF1AE9" w:rsidRDefault="00EF1AE9" w:rsidP="00506A48">
                            <w:r>
                              <w:t>CL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6" o:spid="_x0000_s1419" style="position:absolute;margin-left:182.8pt;margin-top:306.5pt;width:42.6pt;height:23.5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" strokecolor="white">
                <v:stroke dashstyle="1 1" endcap="round"/>
                <v:textbox>
                  <w:txbxContent>
                    <w:p w:rsidR="009464FA" w:rsidRDefault="009464FA" w:rsidP="00506A48">
                      <w:r>
                        <w:t>CLK</w:t>
                      </w:r>
                    </w:p>
                  </w:txbxContent>
                </v:textbox>
              </v:rect>
            </w:pict>
          </mc:Fallback>
        </mc:AlternateContent>
      </w: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b/>
        </w:rPr>
      </w:pPr>
    </w:p>
    <w:p w:rsidR="00506A48" w:rsidRPr="00506A48" w:rsidRDefault="00506A48" w:rsidP="00C25E77">
      <w:pPr>
        <w:jc w:val="center"/>
        <w:rPr>
          <w:rFonts w:ascii="Calibri" w:eastAsia="Times New Roman" w:hAnsi="Calibri" w:cs="Times New Roman"/>
          <w:b/>
        </w:rPr>
      </w:pPr>
      <w:proofErr w:type="gramStart"/>
      <w:r w:rsidRPr="00506A48">
        <w:rPr>
          <w:rFonts w:ascii="Calibri" w:eastAsia="Times New Roman" w:hAnsi="Calibri" w:cs="Times New Roman"/>
          <w:b/>
        </w:rPr>
        <w:t>Fig. 5</w:t>
      </w:r>
      <w:r w:rsidR="00C25E77">
        <w:rPr>
          <w:rFonts w:ascii="Calibri" w:eastAsia="Times New Roman" w:hAnsi="Calibri" w:cs="Times New Roman"/>
          <w:b/>
        </w:rPr>
        <w:t xml:space="preserve"> </w:t>
      </w:r>
      <w:r w:rsidRPr="00506A48">
        <w:rPr>
          <w:rFonts w:ascii="Calibri" w:eastAsia="Times New Roman" w:hAnsi="Calibri" w:cs="Times New Roman"/>
          <w:b/>
        </w:rPr>
        <w:tab/>
      </w:r>
      <w:r w:rsidR="00C25E77" w:rsidRPr="00506A48">
        <w:rPr>
          <w:rFonts w:ascii="Calibri" w:eastAsia="Times New Roman" w:hAnsi="Calibri" w:cs="Times New Roman"/>
          <w:b/>
        </w:rPr>
        <w:t>Top Level Entity</w:t>
      </w:r>
      <w:r w:rsidR="003E5455">
        <w:rPr>
          <w:rFonts w:ascii="Calibri" w:eastAsia="Times New Roman" w:hAnsi="Calibri" w:cs="Times New Roman"/>
          <w:b/>
        </w:rPr>
        <w:t xml:space="preserve"> of </w:t>
      </w:r>
      <w:r w:rsidRPr="00506A48">
        <w:rPr>
          <w:rFonts w:ascii="Calibri" w:eastAsia="Times New Roman" w:hAnsi="Calibri" w:cs="Times New Roman"/>
          <w:b/>
        </w:rPr>
        <w:t xml:space="preserve">Encryption </w:t>
      </w:r>
      <w:r w:rsidR="00C25E77">
        <w:rPr>
          <w:rFonts w:ascii="Calibri" w:eastAsia="Times New Roman" w:hAnsi="Calibri" w:cs="Times New Roman"/>
          <w:b/>
        </w:rPr>
        <w:t xml:space="preserve">and </w:t>
      </w:r>
      <w:r w:rsidRPr="00506A48">
        <w:rPr>
          <w:rFonts w:ascii="Calibri" w:eastAsia="Times New Roman" w:hAnsi="Calibri" w:cs="Times New Roman"/>
          <w:b/>
        </w:rPr>
        <w:t>Decryption.</w:t>
      </w:r>
      <w:proofErr w:type="gramEnd"/>
    </w:p>
    <w:p w:rsidR="00506A48" w:rsidRPr="00506A48" w:rsidRDefault="00506A48" w:rsidP="00506A48">
      <w:pPr>
        <w:rPr>
          <w:rFonts w:ascii="Calibri" w:eastAsia="Times New Roman" w:hAnsi="Calibri" w:cs="Times New Roman"/>
        </w:rPr>
      </w:pPr>
    </w:p>
    <w:p w:rsidR="00C25E77" w:rsidRDefault="00C25E77" w:rsidP="00506A48">
      <w:pPr>
        <w:spacing w:after="0" w:line="240" w:lineRule="auto"/>
        <w:jc w:val="both"/>
        <w:rPr>
          <w:rFonts w:ascii="Cambria Math" w:eastAsia="Times New Roman" w:hAnsi="Cambria Math" w:cs="Cambria Math"/>
          <w:b/>
          <w:color w:val="000000"/>
          <w:shd w:val="clear" w:color="auto" w:fill="F9F9F9"/>
        </w:rPr>
      </w:pPr>
    </w:p>
    <w:p w:rsidR="00C25E77" w:rsidRDefault="00C25E77" w:rsidP="00506A48">
      <w:pPr>
        <w:spacing w:after="0" w:line="240" w:lineRule="auto"/>
        <w:jc w:val="both"/>
        <w:rPr>
          <w:rFonts w:ascii="Cambria Math" w:eastAsia="Times New Roman" w:hAnsi="Cambria Math" w:cs="Cambria Math"/>
          <w:b/>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b/>
          <w:color w:val="000000"/>
          <w:shd w:val="clear" w:color="auto" w:fill="F9F9F9"/>
        </w:rPr>
      </w:pPr>
      <w:r w:rsidRPr="00506A48">
        <w:rPr>
          <w:rFonts w:ascii="Cambria Math" w:eastAsia="Times New Roman" w:hAnsi="Cambria Math" w:cs="Cambria Math"/>
          <w:b/>
          <w:color w:val="000000"/>
          <w:shd w:val="clear" w:color="auto" w:fill="F9F9F9"/>
        </w:rPr>
        <w:lastRenderedPageBreak/>
        <w:t>4.0</w:t>
      </w:r>
      <w:r w:rsidRPr="00506A48">
        <w:rPr>
          <w:rFonts w:ascii="Cambria Math" w:eastAsia="Times New Roman" w:hAnsi="Cambria Math" w:cs="Cambria Math"/>
          <w:b/>
          <w:color w:val="000000"/>
          <w:shd w:val="clear" w:color="auto" w:fill="F9F9F9"/>
        </w:rPr>
        <w:tab/>
        <w:t>Simulation and Synthesis Results of 128 bit key:</w:t>
      </w:r>
    </w:p>
    <w:p w:rsidR="00506A48" w:rsidRPr="00506A48" w:rsidRDefault="00506A48" w:rsidP="00506A48">
      <w:pPr>
        <w:spacing w:after="0" w:line="240" w:lineRule="auto"/>
        <w:jc w:val="both"/>
        <w:rPr>
          <w:rFonts w:ascii="Cambria Math" w:eastAsia="Times New Roman" w:hAnsi="Cambria Math" w:cs="Cambria Math"/>
          <w:b/>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 xml:space="preserve">The design has been coded using VHDL and all the results are synthesized based on Xilinx ISE Software 12.4 version and target device used was xc5vtx240t-2-ff1759. The results of simulation of encryption/decryption with security key of 128 bits with 128 bits input data, all 128 bits of one value are shown in </w:t>
      </w:r>
      <w:r w:rsidR="00084CCA">
        <w:rPr>
          <w:rFonts w:ascii="Cambria Math" w:eastAsia="Times New Roman" w:hAnsi="Cambria Math" w:cs="Cambria Math"/>
          <w:color w:val="000000"/>
          <w:shd w:val="clear" w:color="auto" w:fill="F9F9F9"/>
        </w:rPr>
        <w:t>Fig. 6.</w:t>
      </w:r>
      <w:r w:rsidRPr="00506A48">
        <w:rPr>
          <w:rFonts w:ascii="Cambria Math" w:eastAsia="Times New Roman" w:hAnsi="Cambria Math" w:cs="Cambria Math"/>
          <w:color w:val="000000"/>
          <w:shd w:val="clear" w:color="auto" w:fill="F9F9F9"/>
        </w:rPr>
        <w:t xml:space="preserve"> </w:t>
      </w:r>
      <w:r w:rsidR="00B65001">
        <w:rPr>
          <w:rFonts w:ascii="Cambria Math" w:eastAsia="Times New Roman" w:hAnsi="Cambria Math" w:cs="Cambria Math"/>
          <w:color w:val="000000"/>
          <w:shd w:val="clear" w:color="auto" w:fill="F9F9F9"/>
        </w:rPr>
        <w:t>W</w:t>
      </w:r>
      <w:r w:rsidR="00B84C40" w:rsidRPr="00B65001">
        <w:rPr>
          <w:color w:val="262626" w:themeColor="text1" w:themeTint="D9"/>
        </w:rPr>
        <w:t>e find encrypted data at transmitter output as quite in random order, since AES algorithm ensures good dispersion and confusion of transmitted data.</w:t>
      </w:r>
      <w:r w:rsidR="00B84C40" w:rsidRPr="00B84C40">
        <w:t xml:space="preserve"> </w:t>
      </w:r>
      <w:r w:rsidRPr="00506A48">
        <w:rPr>
          <w:rFonts w:ascii="Cambria Math" w:eastAsia="Times New Roman" w:hAnsi="Cambria Math" w:cs="Cambria Math"/>
          <w:color w:val="000000"/>
          <w:shd w:val="clear" w:color="auto" w:fill="F9F9F9"/>
        </w:rPr>
        <w:t xml:space="preserve">Simulation results </w:t>
      </w:r>
      <w:r w:rsidR="00B84C40">
        <w:rPr>
          <w:rFonts w:ascii="Cambria Math" w:eastAsia="Times New Roman" w:hAnsi="Cambria Math" w:cs="Cambria Math"/>
          <w:color w:val="000000"/>
          <w:shd w:val="clear" w:color="auto" w:fill="F9F9F9"/>
        </w:rPr>
        <w:t xml:space="preserve">also </w:t>
      </w:r>
      <w:r w:rsidRPr="00506A48">
        <w:rPr>
          <w:rFonts w:ascii="Cambria Math" w:eastAsia="Times New Roman" w:hAnsi="Cambria Math" w:cs="Cambria Math"/>
          <w:color w:val="000000"/>
          <w:shd w:val="clear" w:color="auto" w:fill="F9F9F9"/>
        </w:rPr>
        <w:t>show that input plain text data is properly ciphered in encryption operation and when ciphered text is given as input to decryption operation, deciphered data is found to be the original input data of encryption operation. All the round keys generated during encryption operation are found to be the same as given in NIST documents for security key of 128 bits.</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noProof/>
          <w:color w:val="000000"/>
          <w:shd w:val="clear" w:color="auto" w:fill="F9F9F9"/>
        </w:rPr>
        <w:drawing>
          <wp:inline distT="0" distB="0" distL="0" distR="0" wp14:anchorId="1E328EFE" wp14:editId="14A47B05">
            <wp:extent cx="5943600" cy="2933700"/>
            <wp:effectExtent l="0" t="0" r="0" b="0"/>
            <wp:docPr id="2" name="Picture 5" descr="Description: Simulation with Input as All 1'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Simulation with Input as All 1's.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2933700"/>
                    </a:xfrm>
                    <a:prstGeom prst="rect">
                      <a:avLst/>
                    </a:prstGeom>
                    <a:noFill/>
                    <a:ln>
                      <a:noFill/>
                    </a:ln>
                  </pic:spPr>
                </pic:pic>
              </a:graphicData>
            </a:graphic>
          </wp:inline>
        </w:drawing>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center"/>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Fig.</w:t>
      </w:r>
      <w:r w:rsidR="0026378E">
        <w:rPr>
          <w:rFonts w:ascii="Cambria Math" w:eastAsia="Times New Roman" w:hAnsi="Cambria Math" w:cs="Cambria Math"/>
          <w:color w:val="000000"/>
          <w:shd w:val="clear" w:color="auto" w:fill="F9F9F9"/>
        </w:rPr>
        <w:t xml:space="preserve"> 6</w:t>
      </w:r>
      <w:r w:rsidRPr="00506A48">
        <w:rPr>
          <w:rFonts w:ascii="Cambria Math" w:eastAsia="Times New Roman" w:hAnsi="Cambria Math" w:cs="Cambria Math"/>
          <w:color w:val="000000"/>
          <w:shd w:val="clear" w:color="auto" w:fill="F9F9F9"/>
        </w:rPr>
        <w:tab/>
        <w:t>Simulation results with all the 128 input data bits as “ones”.</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Synthesis reports for 128 bits security key are generated for AES algorithm based on Xilinx ISE software 12.4 versions for target device xc5vtx240-2-ff1759 are generated. Synthesis report data generated is given below.</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 xml:space="preserve">1. </w:t>
      </w:r>
      <w:r w:rsidRPr="00506A48">
        <w:rPr>
          <w:rFonts w:ascii="Cambria Math" w:eastAsia="Times New Roman" w:hAnsi="Cambria Math" w:cs="Cambria Math"/>
          <w:color w:val="000000"/>
          <w:shd w:val="clear" w:color="auto" w:fill="F9F9F9"/>
        </w:rPr>
        <w:tab/>
        <w:t>No. of ROMs</w:t>
      </w:r>
      <w:r w:rsidRPr="00506A48">
        <w:rPr>
          <w:rFonts w:ascii="Cambria Math" w:eastAsia="Times New Roman" w:hAnsi="Cambria Math" w:cs="Cambria Math"/>
          <w:color w:val="000000"/>
          <w:shd w:val="clear" w:color="auto" w:fill="F9F9F9"/>
        </w:rPr>
        <w:tab/>
        <w:t>: 360</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2.</w:t>
      </w:r>
      <w:r w:rsidRPr="00506A48">
        <w:rPr>
          <w:rFonts w:ascii="Cambria Math" w:eastAsia="Times New Roman" w:hAnsi="Cambria Math" w:cs="Cambria Math"/>
          <w:color w:val="000000"/>
          <w:shd w:val="clear" w:color="auto" w:fill="F9F9F9"/>
        </w:rPr>
        <w:tab/>
        <w:t>No. of Flip Flops: 10240</w:t>
      </w:r>
      <w:r w:rsidRPr="00506A48">
        <w:rPr>
          <w:rFonts w:ascii="Cambria Math" w:eastAsia="Times New Roman" w:hAnsi="Cambria Math" w:cs="Cambria Math"/>
          <w:color w:val="000000"/>
          <w:shd w:val="clear" w:color="auto" w:fill="F9F9F9"/>
        </w:rPr>
        <w:tab/>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3.</w:t>
      </w:r>
      <w:r w:rsidRPr="00506A48">
        <w:rPr>
          <w:rFonts w:ascii="Cambria Math" w:eastAsia="Times New Roman" w:hAnsi="Cambria Math" w:cs="Cambria Math"/>
          <w:color w:val="000000"/>
          <w:shd w:val="clear" w:color="auto" w:fill="F9F9F9"/>
        </w:rPr>
        <w:tab/>
        <w:t xml:space="preserve">No. of input and output pins: 515 </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4.</w:t>
      </w:r>
      <w:r w:rsidRPr="00506A48">
        <w:rPr>
          <w:rFonts w:ascii="Cambria Math" w:eastAsia="Times New Roman" w:hAnsi="Cambria Math" w:cs="Cambria Math"/>
          <w:color w:val="000000"/>
          <w:shd w:val="clear" w:color="auto" w:fill="F9F9F9"/>
        </w:rPr>
        <w:tab/>
        <w:t>No. of Slice LUT’s: 19974</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5.</w:t>
      </w:r>
      <w:r w:rsidRPr="00506A48">
        <w:rPr>
          <w:rFonts w:ascii="Cambria Math" w:eastAsia="Times New Roman" w:hAnsi="Cambria Math" w:cs="Cambria Math"/>
          <w:color w:val="000000"/>
          <w:shd w:val="clear" w:color="auto" w:fill="F9F9F9"/>
        </w:rPr>
        <w:tab/>
        <w:t>Clock period: 2.115nS</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6.</w:t>
      </w:r>
      <w:r w:rsidRPr="00506A48">
        <w:rPr>
          <w:rFonts w:ascii="Cambria Math" w:eastAsia="Times New Roman" w:hAnsi="Cambria Math" w:cs="Cambria Math"/>
          <w:color w:val="000000"/>
          <w:shd w:val="clear" w:color="auto" w:fill="F9F9F9"/>
        </w:rPr>
        <w:tab/>
        <w:t>Maximum Frequency: 472.82 MHz</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7.</w:t>
      </w:r>
      <w:r w:rsidRPr="00506A48">
        <w:rPr>
          <w:rFonts w:ascii="Cambria Math" w:eastAsia="Times New Roman" w:hAnsi="Cambria Math" w:cs="Cambria Math"/>
          <w:color w:val="000000"/>
          <w:shd w:val="clear" w:color="auto" w:fill="F9F9F9"/>
        </w:rPr>
        <w:tab/>
        <w:t>Delay: 2.115nS</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8.</w:t>
      </w:r>
      <w:r w:rsidRPr="00506A48">
        <w:rPr>
          <w:rFonts w:ascii="Cambria Math" w:eastAsia="Times New Roman" w:hAnsi="Cambria Math" w:cs="Cambria Math"/>
          <w:color w:val="000000"/>
          <w:shd w:val="clear" w:color="auto" w:fill="F9F9F9"/>
        </w:rPr>
        <w:tab/>
        <w:t>Throughput: 64 G</w:t>
      </w:r>
      <w:r w:rsidR="00910C89">
        <w:rPr>
          <w:rFonts w:ascii="Cambria Math" w:eastAsia="Times New Roman" w:hAnsi="Cambria Math" w:cs="Cambria Math"/>
          <w:color w:val="000000"/>
          <w:shd w:val="clear" w:color="auto" w:fill="F9F9F9"/>
        </w:rPr>
        <w:t xml:space="preserve">BPS </w:t>
      </w:r>
    </w:p>
    <w:p w:rsidR="00506A48" w:rsidRPr="00506A48" w:rsidRDefault="00506A48" w:rsidP="00506A48">
      <w:pPr>
        <w:spacing w:after="0" w:line="240" w:lineRule="auto"/>
        <w:jc w:val="both"/>
        <w:rPr>
          <w:rFonts w:ascii="Cambria Math" w:eastAsia="Times New Roman" w:hAnsi="Cambria Math" w:cs="Cambria Math"/>
          <w:b/>
          <w:color w:val="000000"/>
          <w:shd w:val="clear" w:color="auto" w:fill="F9F9F9"/>
        </w:rPr>
      </w:pPr>
      <w:r w:rsidRPr="00506A48">
        <w:rPr>
          <w:rFonts w:ascii="Cambria Math" w:eastAsia="Times New Roman" w:hAnsi="Cambria Math" w:cs="Cambria Math"/>
          <w:b/>
          <w:color w:val="000000"/>
          <w:shd w:val="clear" w:color="auto" w:fill="F9F9F9"/>
        </w:rPr>
        <w:lastRenderedPageBreak/>
        <w:t>4.1</w:t>
      </w:r>
      <w:r w:rsidRPr="00506A48">
        <w:rPr>
          <w:rFonts w:ascii="Cambria Math" w:eastAsia="Times New Roman" w:hAnsi="Cambria Math" w:cs="Cambria Math"/>
          <w:b/>
          <w:color w:val="000000"/>
          <w:shd w:val="clear" w:color="auto" w:fill="F9F9F9"/>
        </w:rPr>
        <w:tab/>
        <w:t>Simulation and Synthesis Results</w:t>
      </w:r>
    </w:p>
    <w:p w:rsidR="00506A48" w:rsidRPr="00506A48" w:rsidRDefault="00506A48" w:rsidP="00506A48">
      <w:pPr>
        <w:spacing w:after="0" w:line="240" w:lineRule="auto"/>
        <w:jc w:val="both"/>
        <w:rPr>
          <w:rFonts w:ascii="Cambria Math" w:eastAsia="Times New Roman" w:hAnsi="Cambria Math" w:cs="Cambria Math"/>
          <w:b/>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The design has been coded using VHDL and all the results are synthesized based on Xilinx ISE Software 12.4 version and target device used was xc5vtx240t-2-ff1759. The results of simulation of encryption/decryption with security key of 256 bits with 128 bits input data, all zero value and all 128 bits of one value are shown in Fig. 8 and Fig. 9 respectively. Simulation results shows that input plain text data is properly ciphered in encryption operation and when ciphered text is given as input to decryption operation, deciphered data is found to be the original input data of encryption operation. All the round keys generated during encryption operation are found to be the same as given in NIST documents for security key of 256 bits [1, 2, 4, and 8].</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noProof/>
          <w:color w:val="000000"/>
          <w:shd w:val="clear" w:color="auto" w:fill="F9F9F9"/>
        </w:rPr>
        <w:drawing>
          <wp:inline distT="0" distB="0" distL="0" distR="0" wp14:anchorId="0AC3D2E7" wp14:editId="157E9AF2">
            <wp:extent cx="5943600" cy="3000375"/>
            <wp:effectExtent l="0" t="0" r="0" b="9525"/>
            <wp:docPr id="3" name="Picture 0" descr="Description: Simulation of AES with 256 bits Security Ke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Simulation of AES with 256 bits Security Key.bmp"/>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3000375"/>
                    </a:xfrm>
                    <a:prstGeom prst="rect">
                      <a:avLst/>
                    </a:prstGeom>
                    <a:noFill/>
                    <a:ln>
                      <a:noFill/>
                    </a:ln>
                  </pic:spPr>
                </pic:pic>
              </a:graphicData>
            </a:graphic>
          </wp:inline>
        </w:drawing>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center"/>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 xml:space="preserve">Fig. </w:t>
      </w:r>
      <w:r w:rsidR="0026378E">
        <w:rPr>
          <w:rFonts w:ascii="Cambria Math" w:eastAsia="Times New Roman" w:hAnsi="Cambria Math" w:cs="Cambria Math"/>
          <w:color w:val="000000"/>
          <w:shd w:val="clear" w:color="auto" w:fill="F9F9F9"/>
        </w:rPr>
        <w:t>7</w:t>
      </w:r>
      <w:r w:rsidRPr="00506A48">
        <w:rPr>
          <w:rFonts w:ascii="Cambria Math" w:eastAsia="Times New Roman" w:hAnsi="Cambria Math" w:cs="Cambria Math"/>
          <w:color w:val="000000"/>
          <w:shd w:val="clear" w:color="auto" w:fill="F9F9F9"/>
        </w:rPr>
        <w:tab/>
        <w:t xml:space="preserve">  Simulation results with all the 128 input data bits as ‘’zeros’’.</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noProof/>
          <w:color w:val="000000"/>
          <w:shd w:val="clear" w:color="auto" w:fill="F9F9F9"/>
        </w:rPr>
        <w:lastRenderedPageBreak/>
        <w:drawing>
          <wp:inline distT="0" distB="0" distL="0" distR="0" wp14:anchorId="693B827B" wp14:editId="2B09884B">
            <wp:extent cx="5934075" cy="3028950"/>
            <wp:effectExtent l="0" t="0" r="9525" b="0"/>
            <wp:docPr id="4" name="Picture 3" descr="Description: Simulation of AES with 256 bits Security Key_11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Simulation of AES with 256 bits Security Key_1111.bm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4075" cy="3028950"/>
                    </a:xfrm>
                    <a:prstGeom prst="rect">
                      <a:avLst/>
                    </a:prstGeom>
                    <a:noFill/>
                    <a:ln>
                      <a:noFill/>
                    </a:ln>
                  </pic:spPr>
                </pic:pic>
              </a:graphicData>
            </a:graphic>
          </wp:inline>
        </w:drawing>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26378E" w:rsidP="00506A48">
      <w:pPr>
        <w:spacing w:after="0" w:line="240" w:lineRule="auto"/>
        <w:jc w:val="center"/>
        <w:rPr>
          <w:rFonts w:ascii="Cambria Math" w:eastAsia="Times New Roman" w:hAnsi="Cambria Math" w:cs="Cambria Math"/>
          <w:color w:val="000000"/>
          <w:shd w:val="clear" w:color="auto" w:fill="F9F9F9"/>
        </w:rPr>
      </w:pPr>
      <w:proofErr w:type="gramStart"/>
      <w:r>
        <w:rPr>
          <w:rFonts w:ascii="Cambria Math" w:eastAsia="Times New Roman" w:hAnsi="Cambria Math" w:cs="Cambria Math"/>
          <w:color w:val="000000"/>
          <w:shd w:val="clear" w:color="auto" w:fill="F9F9F9"/>
        </w:rPr>
        <w:t>Fig.</w:t>
      </w:r>
      <w:proofErr w:type="gramEnd"/>
      <w:r w:rsidR="00506A48" w:rsidRPr="00506A48">
        <w:rPr>
          <w:rFonts w:ascii="Cambria Math" w:eastAsia="Times New Roman" w:hAnsi="Cambria Math" w:cs="Cambria Math"/>
          <w:color w:val="000000"/>
          <w:shd w:val="clear" w:color="auto" w:fill="F9F9F9"/>
        </w:rPr>
        <w:t xml:space="preserve">  </w:t>
      </w:r>
      <w:r>
        <w:rPr>
          <w:rFonts w:ascii="Cambria Math" w:eastAsia="Times New Roman" w:hAnsi="Cambria Math" w:cs="Cambria Math"/>
          <w:color w:val="000000"/>
          <w:shd w:val="clear" w:color="auto" w:fill="F9F9F9"/>
        </w:rPr>
        <w:t>8</w:t>
      </w:r>
      <w:r w:rsidR="00506A48" w:rsidRPr="00506A48">
        <w:rPr>
          <w:rFonts w:ascii="Cambria Math" w:eastAsia="Times New Roman" w:hAnsi="Cambria Math" w:cs="Cambria Math"/>
          <w:color w:val="000000"/>
          <w:shd w:val="clear" w:color="auto" w:fill="F9F9F9"/>
        </w:rPr>
        <w:t xml:space="preserve">   Simulation results with all the 128 input data bits as ‘’ones’’.</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Synthesis report for 256 bit security key is generated for AES algorithm based on Xilinx ISE software 12.4 versions, for target device xc5vtx240-2-ff1759, the report data is given below.</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 xml:space="preserve">1. </w:t>
      </w:r>
      <w:r w:rsidRPr="00506A48">
        <w:rPr>
          <w:rFonts w:ascii="Cambria Math" w:eastAsia="Times New Roman" w:hAnsi="Cambria Math" w:cs="Cambria Math"/>
          <w:color w:val="000000"/>
          <w:shd w:val="clear" w:color="auto" w:fill="F9F9F9"/>
        </w:rPr>
        <w:tab/>
        <w:t>No. of ROMs: 500</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2.</w:t>
      </w:r>
      <w:r w:rsidRPr="00506A48">
        <w:rPr>
          <w:rFonts w:ascii="Cambria Math" w:eastAsia="Times New Roman" w:hAnsi="Cambria Math" w:cs="Cambria Math"/>
          <w:color w:val="000000"/>
          <w:shd w:val="clear" w:color="auto" w:fill="F9F9F9"/>
        </w:rPr>
        <w:tab/>
        <w:t>No. of Flip Flops: 14336</w:t>
      </w:r>
      <w:r w:rsidRPr="00506A48">
        <w:rPr>
          <w:rFonts w:ascii="Cambria Math" w:eastAsia="Times New Roman" w:hAnsi="Cambria Math" w:cs="Cambria Math"/>
          <w:color w:val="000000"/>
          <w:shd w:val="clear" w:color="auto" w:fill="F9F9F9"/>
        </w:rPr>
        <w:tab/>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3.</w:t>
      </w:r>
      <w:r w:rsidRPr="00506A48">
        <w:rPr>
          <w:rFonts w:ascii="Cambria Math" w:eastAsia="Times New Roman" w:hAnsi="Cambria Math" w:cs="Cambria Math"/>
          <w:color w:val="000000"/>
          <w:shd w:val="clear" w:color="auto" w:fill="F9F9F9"/>
        </w:rPr>
        <w:tab/>
        <w:t xml:space="preserve">No. of input and output pins: 642 </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4.</w:t>
      </w:r>
      <w:r w:rsidRPr="00506A48">
        <w:rPr>
          <w:rFonts w:ascii="Cambria Math" w:eastAsia="Times New Roman" w:hAnsi="Cambria Math" w:cs="Cambria Math"/>
          <w:color w:val="000000"/>
          <w:shd w:val="clear" w:color="auto" w:fill="F9F9F9"/>
        </w:rPr>
        <w:tab/>
        <w:t>No. of Slice LUT’s: 27517</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5.</w:t>
      </w:r>
      <w:r w:rsidRPr="00506A48">
        <w:rPr>
          <w:rFonts w:ascii="Cambria Math" w:eastAsia="Times New Roman" w:hAnsi="Cambria Math" w:cs="Cambria Math"/>
          <w:color w:val="000000"/>
          <w:shd w:val="clear" w:color="auto" w:fill="F9F9F9"/>
        </w:rPr>
        <w:tab/>
        <w:t>Clock period: 2.115nS</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6.</w:t>
      </w:r>
      <w:r w:rsidRPr="00506A48">
        <w:rPr>
          <w:rFonts w:ascii="Cambria Math" w:eastAsia="Times New Roman" w:hAnsi="Cambria Math" w:cs="Cambria Math"/>
          <w:color w:val="000000"/>
          <w:shd w:val="clear" w:color="auto" w:fill="F9F9F9"/>
        </w:rPr>
        <w:tab/>
        <w:t>Maximum Frequency: 472.82 MHz</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7.</w:t>
      </w:r>
      <w:r w:rsidRPr="00506A48">
        <w:rPr>
          <w:rFonts w:ascii="Cambria Math" w:eastAsia="Times New Roman" w:hAnsi="Cambria Math" w:cs="Cambria Math"/>
          <w:color w:val="000000"/>
          <w:shd w:val="clear" w:color="auto" w:fill="F9F9F9"/>
        </w:rPr>
        <w:tab/>
        <w:t>Delay: 2.115nS</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8.</w:t>
      </w:r>
      <w:r w:rsidRPr="00506A48">
        <w:rPr>
          <w:rFonts w:ascii="Cambria Math" w:eastAsia="Times New Roman" w:hAnsi="Cambria Math" w:cs="Cambria Math"/>
          <w:color w:val="000000"/>
          <w:shd w:val="clear" w:color="auto" w:fill="F9F9F9"/>
        </w:rPr>
        <w:tab/>
        <w:t>Throughput: 64 G</w:t>
      </w:r>
      <w:r w:rsidR="0026378E">
        <w:rPr>
          <w:rFonts w:ascii="Cambria Math" w:eastAsia="Times New Roman" w:hAnsi="Cambria Math" w:cs="Cambria Math"/>
          <w:color w:val="000000"/>
          <w:shd w:val="clear" w:color="auto" w:fill="F9F9F9"/>
        </w:rPr>
        <w:t xml:space="preserve">BPS </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b/>
          <w:color w:val="000000"/>
          <w:shd w:val="clear" w:color="auto" w:fill="F9F9F9"/>
        </w:rPr>
      </w:pPr>
      <w:r w:rsidRPr="00506A48">
        <w:rPr>
          <w:rFonts w:ascii="Cambria Math" w:eastAsia="Times New Roman" w:hAnsi="Cambria Math" w:cs="Cambria Math"/>
          <w:b/>
          <w:color w:val="000000"/>
          <w:shd w:val="clear" w:color="auto" w:fill="F9F9F9"/>
        </w:rPr>
        <w:t>5.0</w:t>
      </w:r>
      <w:r w:rsidRPr="00506A48">
        <w:rPr>
          <w:rFonts w:ascii="Cambria Math" w:eastAsia="Times New Roman" w:hAnsi="Cambria Math" w:cs="Cambria Math"/>
          <w:b/>
          <w:color w:val="000000"/>
          <w:shd w:val="clear" w:color="auto" w:fill="F9F9F9"/>
        </w:rPr>
        <w:tab/>
        <w:t>Comparisons of results of AES algorithm with 128 bit and 256 bit security keys</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 xml:space="preserve">Two schemes of FPGA implementations of 128 bit data block size with 128 bits security key and 256 bits security key respectively have been presented in this paper along with results reported by other authors. The comparative table clearly shows that our pipe lined architecture using look up tables for S-blocks are better in terms of latency, throughput and higher security with 256 bits security key. </w:t>
      </w:r>
    </w:p>
    <w:p w:rsidR="00506A48" w:rsidRPr="00506A48" w:rsidRDefault="00506A48" w:rsidP="00506A48">
      <w:pPr>
        <w:jc w:val="both"/>
        <w:rPr>
          <w:rFonts w:ascii="Calibri" w:eastAsia="Times New Roman" w:hAnsi="Calibri" w:cs="Times New Roman"/>
        </w:rPr>
      </w:pPr>
      <w:r w:rsidRPr="00506A48">
        <w:rPr>
          <w:rFonts w:ascii="Calibri" w:eastAsia="Times New Roman" w:hAnsi="Calibri" w:cs="Times New Roman"/>
        </w:rPr>
        <w:t xml:space="preserve">                         </w:t>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r>
      <w:r w:rsidRPr="00506A48">
        <w:rPr>
          <w:rFonts w:ascii="Calibri" w:eastAsia="Times New Roman" w:hAnsi="Calibri" w:cs="Times New Roman"/>
        </w:rPr>
        <w:tab/>
        <w:t xml:space="preserve">     </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tbl>
      <w:tblPr>
        <w:tblpPr w:leftFromText="180" w:rightFromText="180" w:bottomFromText="200" w:horzAnchor="margin" w:tblpY="1710"/>
        <w:tblW w:w="10036" w:type="dxa"/>
        <w:tblLook w:val="04A0" w:firstRow="1" w:lastRow="0" w:firstColumn="1" w:lastColumn="0" w:noHBand="0" w:noVBand="1"/>
      </w:tblPr>
      <w:tblGrid>
        <w:gridCol w:w="2070"/>
        <w:gridCol w:w="2242"/>
        <w:gridCol w:w="1585"/>
        <w:gridCol w:w="1422"/>
        <w:gridCol w:w="1538"/>
        <w:gridCol w:w="1179"/>
      </w:tblGrid>
      <w:tr w:rsidR="00506A48" w:rsidRPr="00506A48" w:rsidTr="00506A48">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Design</w:t>
            </w:r>
          </w:p>
        </w:tc>
        <w:tc>
          <w:tcPr>
            <w:tcW w:w="2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Device used</w:t>
            </w:r>
          </w:p>
        </w:tc>
        <w:tc>
          <w:tcPr>
            <w:tcW w:w="15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Area/Slices used</w:t>
            </w:r>
          </w:p>
        </w:tc>
        <w:tc>
          <w:tcPr>
            <w:tcW w:w="1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Throughput Megabits/sec</w:t>
            </w:r>
          </w:p>
        </w:tc>
        <w:tc>
          <w:tcPr>
            <w:tcW w:w="1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Throughput Megabits/Slice</w:t>
            </w:r>
          </w:p>
        </w:tc>
        <w:tc>
          <w:tcPr>
            <w:tcW w:w="11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Maximum frequency in MHz</w:t>
            </w:r>
          </w:p>
        </w:tc>
      </w:tr>
      <w:tr w:rsidR="00506A48" w:rsidRPr="00506A48" w:rsidTr="00506A48">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1. K. </w:t>
            </w:r>
            <w:proofErr w:type="spellStart"/>
            <w:r w:rsidRPr="00506A48">
              <w:rPr>
                <w:rFonts w:ascii="Calibri" w:eastAsia="Times New Roman" w:hAnsi="Calibri" w:cs="Times New Roman"/>
              </w:rPr>
              <w:t>Gaj</w:t>
            </w:r>
            <w:proofErr w:type="spellEnd"/>
            <w:r w:rsidRPr="00506A48">
              <w:rPr>
                <w:rFonts w:ascii="Calibri" w:eastAsia="Times New Roman" w:hAnsi="Calibri" w:cs="Times New Roman"/>
              </w:rPr>
              <w:t xml:space="preserve"> &amp; P.  </w:t>
            </w:r>
            <w:proofErr w:type="spellStart"/>
            <w:r w:rsidRPr="00506A48">
              <w:rPr>
                <w:rFonts w:ascii="Calibri" w:eastAsia="Times New Roman" w:hAnsi="Calibri" w:cs="Times New Roman"/>
              </w:rPr>
              <w:t>Chodowiec</w:t>
            </w:r>
            <w:proofErr w:type="spellEnd"/>
            <w:r w:rsidRPr="00506A48">
              <w:rPr>
                <w:rFonts w:ascii="Calibri" w:eastAsia="Times New Roman" w:hAnsi="Calibri" w:cs="Times New Roman"/>
              </w:rPr>
              <w:t xml:space="preserve"> [5 ]</w:t>
            </w:r>
          </w:p>
        </w:tc>
        <w:tc>
          <w:tcPr>
            <w:tcW w:w="2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XCV1000BG560-6</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XC2S30-6</w:t>
            </w:r>
          </w:p>
        </w:tc>
        <w:tc>
          <w:tcPr>
            <w:tcW w:w="15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2902</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222; GRAM-3</w:t>
            </w:r>
          </w:p>
        </w:tc>
        <w:tc>
          <w:tcPr>
            <w:tcW w:w="1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331.5</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166</w:t>
            </w:r>
          </w:p>
        </w:tc>
        <w:tc>
          <w:tcPr>
            <w:tcW w:w="1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0.132</w:t>
            </w:r>
          </w:p>
        </w:tc>
        <w:tc>
          <w:tcPr>
            <w:tcW w:w="11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60</w:t>
            </w:r>
          </w:p>
        </w:tc>
      </w:tr>
      <w:tr w:rsidR="00506A48" w:rsidRPr="00506A48" w:rsidTr="00506A48">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2. </w:t>
            </w:r>
            <w:proofErr w:type="spellStart"/>
            <w:r w:rsidRPr="00506A48">
              <w:rPr>
                <w:rFonts w:ascii="Calibri" w:eastAsia="Times New Roman" w:hAnsi="Calibri" w:cs="Times New Roman"/>
              </w:rPr>
              <w:t>Dandalis</w:t>
            </w:r>
            <w:proofErr w:type="spellEnd"/>
            <w:r w:rsidRPr="00506A48">
              <w:rPr>
                <w:rFonts w:ascii="Calibri" w:eastAsia="Times New Roman" w:hAnsi="Calibri" w:cs="Times New Roman"/>
              </w:rPr>
              <w:t xml:space="preserve"> [ ]</w:t>
            </w:r>
          </w:p>
        </w:tc>
        <w:tc>
          <w:tcPr>
            <w:tcW w:w="2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XCV-1000</w:t>
            </w:r>
          </w:p>
        </w:tc>
        <w:tc>
          <w:tcPr>
            <w:tcW w:w="15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5673</w:t>
            </w:r>
          </w:p>
        </w:tc>
        <w:tc>
          <w:tcPr>
            <w:tcW w:w="1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353.0</w:t>
            </w:r>
          </w:p>
        </w:tc>
        <w:tc>
          <w:tcPr>
            <w:tcW w:w="1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0.062</w:t>
            </w:r>
          </w:p>
        </w:tc>
        <w:tc>
          <w:tcPr>
            <w:tcW w:w="11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t>
            </w:r>
          </w:p>
        </w:tc>
      </w:tr>
      <w:tr w:rsidR="00506A48" w:rsidRPr="00506A48" w:rsidTr="00506A48">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3. </w:t>
            </w:r>
            <w:proofErr w:type="spellStart"/>
            <w:r w:rsidRPr="00506A48">
              <w:rPr>
                <w:rFonts w:ascii="Calibri" w:eastAsia="Times New Roman" w:hAnsi="Calibri" w:cs="Times New Roman"/>
              </w:rPr>
              <w:t>Elbirt</w:t>
            </w:r>
            <w:proofErr w:type="spellEnd"/>
            <w:r w:rsidRPr="00506A48">
              <w:rPr>
                <w:rFonts w:ascii="Calibri" w:eastAsia="Times New Roman" w:hAnsi="Calibri" w:cs="Times New Roman"/>
              </w:rPr>
              <w:t xml:space="preserve"> et.al [10 ]</w:t>
            </w:r>
          </w:p>
        </w:tc>
        <w:tc>
          <w:tcPr>
            <w:tcW w:w="2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XCV1000-4</w:t>
            </w:r>
          </w:p>
        </w:tc>
        <w:tc>
          <w:tcPr>
            <w:tcW w:w="15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10992; </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BRAM-0</w:t>
            </w:r>
          </w:p>
        </w:tc>
        <w:tc>
          <w:tcPr>
            <w:tcW w:w="1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t>
            </w:r>
          </w:p>
        </w:tc>
        <w:tc>
          <w:tcPr>
            <w:tcW w:w="1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t>
            </w:r>
          </w:p>
        </w:tc>
        <w:tc>
          <w:tcPr>
            <w:tcW w:w="11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31.8</w:t>
            </w:r>
          </w:p>
        </w:tc>
      </w:tr>
      <w:tr w:rsidR="00506A48" w:rsidRPr="00506A48" w:rsidTr="00506A48">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4. </w:t>
            </w:r>
            <w:proofErr w:type="spellStart"/>
            <w:r w:rsidRPr="00506A48">
              <w:rPr>
                <w:rFonts w:ascii="Calibri" w:eastAsia="Times New Roman" w:hAnsi="Calibri" w:cs="Times New Roman"/>
              </w:rPr>
              <w:t>Mcloone</w:t>
            </w:r>
            <w:proofErr w:type="spellEnd"/>
            <w:r w:rsidRPr="00506A48">
              <w:rPr>
                <w:rFonts w:ascii="Calibri" w:eastAsia="Times New Roman" w:hAnsi="Calibri" w:cs="Times New Roman"/>
              </w:rPr>
              <w:t xml:space="preserve">  [12 ]</w:t>
            </w:r>
          </w:p>
        </w:tc>
        <w:tc>
          <w:tcPr>
            <w:tcW w:w="2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XCV812E-8</w:t>
            </w:r>
          </w:p>
        </w:tc>
        <w:tc>
          <w:tcPr>
            <w:tcW w:w="15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2000; </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BRAM-224</w:t>
            </w:r>
          </w:p>
        </w:tc>
        <w:tc>
          <w:tcPr>
            <w:tcW w:w="1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t>
            </w:r>
          </w:p>
        </w:tc>
        <w:tc>
          <w:tcPr>
            <w:tcW w:w="1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t>
            </w:r>
          </w:p>
        </w:tc>
        <w:tc>
          <w:tcPr>
            <w:tcW w:w="11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93.3</w:t>
            </w:r>
          </w:p>
        </w:tc>
      </w:tr>
      <w:tr w:rsidR="00506A48" w:rsidRPr="00506A48" w:rsidTr="00506A48">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5. </w:t>
            </w:r>
            <w:proofErr w:type="spellStart"/>
            <w:r w:rsidRPr="00506A48">
              <w:rPr>
                <w:rFonts w:ascii="Calibri" w:eastAsia="Times New Roman" w:hAnsi="Calibri" w:cs="Times New Roman"/>
              </w:rPr>
              <w:t>Helion</w:t>
            </w:r>
            <w:proofErr w:type="spellEnd"/>
          </w:p>
        </w:tc>
        <w:tc>
          <w:tcPr>
            <w:tcW w:w="2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proofErr w:type="spellStart"/>
            <w:r w:rsidRPr="00506A48">
              <w:rPr>
                <w:rFonts w:ascii="Calibri" w:eastAsia="Times New Roman" w:hAnsi="Calibri" w:cs="Times New Roman"/>
              </w:rPr>
              <w:t>Virtex</w:t>
            </w:r>
            <w:proofErr w:type="spellEnd"/>
            <w:r w:rsidRPr="00506A48">
              <w:rPr>
                <w:rFonts w:ascii="Calibri" w:eastAsia="Times New Roman" w:hAnsi="Calibri" w:cs="Times New Roman"/>
              </w:rPr>
              <w:t xml:space="preserve"> 4-11</w:t>
            </w:r>
          </w:p>
        </w:tc>
        <w:tc>
          <w:tcPr>
            <w:tcW w:w="15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1016</w:t>
            </w:r>
          </w:p>
        </w:tc>
        <w:tc>
          <w:tcPr>
            <w:tcW w:w="1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t>
            </w:r>
          </w:p>
        </w:tc>
        <w:tc>
          <w:tcPr>
            <w:tcW w:w="1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t>
            </w:r>
          </w:p>
        </w:tc>
        <w:tc>
          <w:tcPr>
            <w:tcW w:w="11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200.0</w:t>
            </w:r>
          </w:p>
        </w:tc>
      </w:tr>
      <w:tr w:rsidR="00506A48" w:rsidRPr="00506A48" w:rsidTr="00506A48">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6. G. </w:t>
            </w:r>
            <w:proofErr w:type="spellStart"/>
            <w:r w:rsidRPr="00506A48">
              <w:rPr>
                <w:rFonts w:ascii="Calibri" w:eastAsia="Times New Roman" w:hAnsi="Calibri" w:cs="Times New Roman"/>
              </w:rPr>
              <w:t>Rouvroy</w:t>
            </w:r>
            <w:proofErr w:type="spellEnd"/>
          </w:p>
        </w:tc>
        <w:tc>
          <w:tcPr>
            <w:tcW w:w="2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XC3S50-4</w:t>
            </w:r>
          </w:p>
        </w:tc>
        <w:tc>
          <w:tcPr>
            <w:tcW w:w="15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163</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BRAM-3</w:t>
            </w:r>
          </w:p>
        </w:tc>
        <w:tc>
          <w:tcPr>
            <w:tcW w:w="1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208</w:t>
            </w:r>
          </w:p>
          <w:p w:rsidR="00506A48" w:rsidRPr="00506A48" w:rsidRDefault="00506A48" w:rsidP="00506A48">
            <w:pPr>
              <w:rPr>
                <w:rFonts w:ascii="Calibri" w:eastAsia="Times New Roman" w:hAnsi="Calibri" w:cs="Times New Roman"/>
              </w:rPr>
            </w:pPr>
          </w:p>
        </w:tc>
        <w:tc>
          <w:tcPr>
            <w:tcW w:w="1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1.26</w:t>
            </w:r>
          </w:p>
        </w:tc>
        <w:tc>
          <w:tcPr>
            <w:tcW w:w="11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71</w:t>
            </w:r>
          </w:p>
        </w:tc>
      </w:tr>
      <w:tr w:rsidR="00506A48" w:rsidRPr="00506A48" w:rsidTr="00506A48">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7. </w:t>
            </w:r>
            <w:proofErr w:type="spellStart"/>
            <w:r w:rsidRPr="00506A48">
              <w:rPr>
                <w:rFonts w:ascii="Calibri" w:eastAsia="Times New Roman" w:hAnsi="Calibri" w:cs="Times New Roman"/>
              </w:rPr>
              <w:t>Swinder</w:t>
            </w:r>
            <w:proofErr w:type="spellEnd"/>
            <w:r w:rsidRPr="00506A48">
              <w:rPr>
                <w:rFonts w:ascii="Calibri" w:eastAsia="Times New Roman" w:hAnsi="Calibri" w:cs="Times New Roman"/>
              </w:rPr>
              <w:t xml:space="preserve"> </w:t>
            </w:r>
            <w:proofErr w:type="spellStart"/>
            <w:r w:rsidRPr="00506A48">
              <w:rPr>
                <w:rFonts w:ascii="Calibri" w:eastAsia="Times New Roman" w:hAnsi="Calibri" w:cs="Times New Roman"/>
              </w:rPr>
              <w:t>Kaur</w:t>
            </w:r>
            <w:proofErr w:type="spellEnd"/>
            <w:r w:rsidRPr="00506A48">
              <w:rPr>
                <w:rFonts w:ascii="Calibri" w:eastAsia="Times New Roman" w:hAnsi="Calibri" w:cs="Times New Roman"/>
              </w:rPr>
              <w:t xml:space="preserve"> [9 ]</w:t>
            </w:r>
          </w:p>
        </w:tc>
        <w:tc>
          <w:tcPr>
            <w:tcW w:w="2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Virtex2 p-7</w:t>
            </w:r>
          </w:p>
        </w:tc>
        <w:tc>
          <w:tcPr>
            <w:tcW w:w="15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6279; BRAM-5</w:t>
            </w:r>
          </w:p>
        </w:tc>
        <w:tc>
          <w:tcPr>
            <w:tcW w:w="14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06A48" w:rsidRPr="00506A48" w:rsidRDefault="00506A48" w:rsidP="00506A48">
            <w:pPr>
              <w:rPr>
                <w:rFonts w:ascii="Calibri" w:eastAsia="Times New Roman" w:hAnsi="Calibri" w:cs="Times New Roman"/>
              </w:rPr>
            </w:pPr>
          </w:p>
        </w:tc>
        <w:tc>
          <w:tcPr>
            <w:tcW w:w="15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06A48" w:rsidRPr="00506A48" w:rsidRDefault="00506A48" w:rsidP="00506A48">
            <w:pPr>
              <w:rPr>
                <w:rFonts w:ascii="Calibri" w:eastAsia="Times New Roman" w:hAnsi="Calibri" w:cs="Times New Roman"/>
              </w:rPr>
            </w:pPr>
          </w:p>
        </w:tc>
        <w:tc>
          <w:tcPr>
            <w:tcW w:w="11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119.95</w:t>
            </w:r>
          </w:p>
        </w:tc>
      </w:tr>
      <w:tr w:rsidR="00506A48" w:rsidRPr="00506A48" w:rsidTr="00506A48">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8.  </w:t>
            </w:r>
            <w:proofErr w:type="spellStart"/>
            <w:r w:rsidRPr="00506A48">
              <w:rPr>
                <w:rFonts w:ascii="Calibri" w:eastAsia="Times New Roman" w:hAnsi="Calibri" w:cs="Times New Roman"/>
              </w:rPr>
              <w:t>Amandeep</w:t>
            </w:r>
            <w:proofErr w:type="spellEnd"/>
            <w:r w:rsidRPr="00506A48">
              <w:rPr>
                <w:rFonts w:ascii="Calibri" w:eastAsia="Times New Roman" w:hAnsi="Calibri" w:cs="Times New Roman"/>
              </w:rPr>
              <w:t xml:space="preserve"> [13 ]</w:t>
            </w:r>
          </w:p>
        </w:tc>
        <w:tc>
          <w:tcPr>
            <w:tcW w:w="2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XC2VP30-5-FF896</w:t>
            </w:r>
          </w:p>
        </w:tc>
        <w:tc>
          <w:tcPr>
            <w:tcW w:w="15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1127</w:t>
            </w:r>
          </w:p>
        </w:tc>
        <w:tc>
          <w:tcPr>
            <w:tcW w:w="1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t>
            </w:r>
          </w:p>
        </w:tc>
        <w:tc>
          <w:tcPr>
            <w:tcW w:w="1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t>
            </w:r>
          </w:p>
        </w:tc>
        <w:tc>
          <w:tcPr>
            <w:tcW w:w="11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247.3</w:t>
            </w:r>
          </w:p>
        </w:tc>
      </w:tr>
      <w:tr w:rsidR="00506A48" w:rsidRPr="00506A48" w:rsidTr="00506A48">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9.  </w:t>
            </w:r>
            <w:proofErr w:type="spellStart"/>
            <w:r w:rsidRPr="00506A48">
              <w:rPr>
                <w:rFonts w:ascii="Calibri" w:eastAsia="Times New Roman" w:hAnsi="Calibri" w:cs="Times New Roman"/>
              </w:rPr>
              <w:t>Thulasimani</w:t>
            </w:r>
            <w:proofErr w:type="spellEnd"/>
            <w:r w:rsidRPr="00506A48">
              <w:rPr>
                <w:rFonts w:ascii="Calibri" w:eastAsia="Times New Roman" w:hAnsi="Calibri" w:cs="Times New Roman"/>
              </w:rPr>
              <w:t xml:space="preserve"> [11]</w:t>
            </w:r>
          </w:p>
        </w:tc>
        <w:tc>
          <w:tcPr>
            <w:tcW w:w="2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XC-2V600BF-957-6</w:t>
            </w:r>
          </w:p>
        </w:tc>
        <w:tc>
          <w:tcPr>
            <w:tcW w:w="15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2943</w:t>
            </w:r>
          </w:p>
        </w:tc>
        <w:tc>
          <w:tcPr>
            <w:tcW w:w="1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666.7</w:t>
            </w:r>
          </w:p>
        </w:tc>
        <w:tc>
          <w:tcPr>
            <w:tcW w:w="1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0.226</w:t>
            </w:r>
          </w:p>
        </w:tc>
        <w:tc>
          <w:tcPr>
            <w:tcW w:w="11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w:t>
            </w:r>
          </w:p>
        </w:tc>
      </w:tr>
      <w:tr w:rsidR="00506A48" w:rsidRPr="00506A48" w:rsidTr="00506A48">
        <w:trPr>
          <w:trHeight w:val="1088"/>
        </w:trPr>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10.  Our Design AES- </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       128 bits security </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       key</w:t>
            </w:r>
          </w:p>
        </w:tc>
        <w:tc>
          <w:tcPr>
            <w:tcW w:w="2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XC5VTX240T-2FF</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1759-2</w:t>
            </w:r>
          </w:p>
        </w:tc>
        <w:tc>
          <w:tcPr>
            <w:tcW w:w="15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10240;</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BRAM-0</w:t>
            </w:r>
          </w:p>
        </w:tc>
        <w:tc>
          <w:tcPr>
            <w:tcW w:w="1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b/>
              </w:rPr>
            </w:pPr>
            <w:r w:rsidRPr="00506A48">
              <w:rPr>
                <w:rFonts w:ascii="Calibri" w:eastAsia="Times New Roman" w:hAnsi="Calibri" w:cs="Times New Roman"/>
                <w:b/>
              </w:rPr>
              <w:t>4720</w:t>
            </w:r>
          </w:p>
        </w:tc>
        <w:tc>
          <w:tcPr>
            <w:tcW w:w="1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b/>
              </w:rPr>
            </w:pPr>
            <w:r w:rsidRPr="00506A48">
              <w:rPr>
                <w:rFonts w:ascii="Calibri" w:eastAsia="Times New Roman" w:hAnsi="Calibri" w:cs="Times New Roman"/>
                <w:b/>
              </w:rPr>
              <w:t>0.460</w:t>
            </w:r>
          </w:p>
        </w:tc>
        <w:tc>
          <w:tcPr>
            <w:tcW w:w="11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b/>
              </w:rPr>
            </w:pPr>
            <w:r w:rsidRPr="00506A48">
              <w:rPr>
                <w:rFonts w:ascii="Calibri" w:eastAsia="Times New Roman" w:hAnsi="Calibri" w:cs="Times New Roman"/>
                <w:b/>
              </w:rPr>
              <w:t>472.8</w:t>
            </w:r>
          </w:p>
        </w:tc>
      </w:tr>
      <w:tr w:rsidR="00506A48" w:rsidRPr="00506A48" w:rsidTr="00506A48">
        <w:trPr>
          <w:trHeight w:val="890"/>
        </w:trPr>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11.  Our Design AES- </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       256 bits security </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       key</w:t>
            </w:r>
          </w:p>
        </w:tc>
        <w:tc>
          <w:tcPr>
            <w:tcW w:w="2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XC5VTX240T-2FF</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1759-2</w:t>
            </w:r>
          </w:p>
        </w:tc>
        <w:tc>
          <w:tcPr>
            <w:tcW w:w="15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14336;</w: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BRAM-0</w:t>
            </w:r>
          </w:p>
        </w:tc>
        <w:tc>
          <w:tcPr>
            <w:tcW w:w="1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b/>
              </w:rPr>
            </w:pPr>
            <w:r w:rsidRPr="00506A48">
              <w:rPr>
                <w:rFonts w:ascii="Calibri" w:eastAsia="Times New Roman" w:hAnsi="Calibri" w:cs="Times New Roman"/>
                <w:b/>
              </w:rPr>
              <w:t>4720</w:t>
            </w:r>
          </w:p>
        </w:tc>
        <w:tc>
          <w:tcPr>
            <w:tcW w:w="1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b/>
              </w:rPr>
            </w:pPr>
            <w:r w:rsidRPr="00506A48">
              <w:rPr>
                <w:rFonts w:ascii="Calibri" w:eastAsia="Times New Roman" w:hAnsi="Calibri" w:cs="Times New Roman"/>
                <w:b/>
              </w:rPr>
              <w:t>0.329</w:t>
            </w:r>
          </w:p>
        </w:tc>
        <w:tc>
          <w:tcPr>
            <w:tcW w:w="11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6A48" w:rsidRPr="00506A48" w:rsidRDefault="00506A48" w:rsidP="00506A48">
            <w:pPr>
              <w:rPr>
                <w:rFonts w:ascii="Calibri" w:eastAsia="Times New Roman" w:hAnsi="Calibri" w:cs="Times New Roman"/>
                <w:b/>
              </w:rPr>
            </w:pPr>
            <w:r w:rsidRPr="00506A48">
              <w:rPr>
                <w:rFonts w:ascii="Calibri" w:eastAsia="Times New Roman" w:hAnsi="Calibri" w:cs="Times New Roman"/>
                <w:b/>
              </w:rPr>
              <w:t>472.8</w:t>
            </w:r>
          </w:p>
        </w:tc>
      </w:tr>
    </w:tbl>
    <w:p w:rsidR="00506A48" w:rsidRPr="00506A48" w:rsidRDefault="00506A48" w:rsidP="00506A48">
      <w:pPr>
        <w:spacing w:after="0" w:line="240" w:lineRule="auto"/>
        <w:rPr>
          <w:rFonts w:ascii="Calibri" w:eastAsia="Times New Roman" w:hAnsi="Calibri" w:cs="Times New Roman"/>
          <w:b/>
        </w:rPr>
      </w:pPr>
    </w:p>
    <w:p w:rsidR="00506A48" w:rsidRPr="00506A48" w:rsidRDefault="00506A48" w:rsidP="00506A48">
      <w:pPr>
        <w:spacing w:after="0" w:line="240" w:lineRule="auto"/>
        <w:rPr>
          <w:rFonts w:ascii="Calibri" w:eastAsia="Times New Roman" w:hAnsi="Calibri" w:cs="Times New Roman"/>
          <w:b/>
        </w:rPr>
      </w:pP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roofErr w:type="gramStart"/>
      <w:r w:rsidRPr="00506A48">
        <w:rPr>
          <w:rFonts w:ascii="Cambria Math" w:eastAsia="Times New Roman" w:hAnsi="Cambria Math" w:cs="Cambria Math"/>
          <w:color w:val="000000"/>
          <w:shd w:val="clear" w:color="auto" w:fill="F9F9F9"/>
        </w:rPr>
        <w:t>Table :</w:t>
      </w:r>
      <w:proofErr w:type="gramEnd"/>
      <w:r w:rsidRPr="00506A48">
        <w:rPr>
          <w:rFonts w:ascii="Cambria Math" w:eastAsia="Times New Roman" w:hAnsi="Cambria Math" w:cs="Cambria Math"/>
          <w:color w:val="000000"/>
          <w:shd w:val="clear" w:color="auto" w:fill="F9F9F9"/>
        </w:rPr>
        <w:t xml:space="preserve">  Comparison of results for FPGA implementation of AES</w:t>
      </w:r>
    </w:p>
    <w:p w:rsidR="00506A48" w:rsidRPr="00506A48" w:rsidRDefault="00506A48" w:rsidP="00506A48">
      <w:pPr>
        <w:spacing w:after="0" w:line="240" w:lineRule="auto"/>
        <w:jc w:val="both"/>
        <w:rPr>
          <w:rFonts w:ascii="Cambria Math" w:eastAsia="Times New Roman" w:hAnsi="Cambria Math" w:cs="Cambria Math"/>
          <w:color w:val="000000"/>
          <w:shd w:val="clear" w:color="auto" w:fill="F9F9F9"/>
        </w:rPr>
      </w:pPr>
    </w:p>
    <w:p w:rsidR="00506A48" w:rsidRPr="00506A48" w:rsidRDefault="00506A48" w:rsidP="00506A48">
      <w:pPr>
        <w:spacing w:after="0" w:line="240" w:lineRule="auto"/>
        <w:rPr>
          <w:rFonts w:ascii="Cambria" w:eastAsia="Times New Roman" w:hAnsi="Cambria" w:cs="Times New Roman"/>
          <w:b/>
        </w:rPr>
      </w:pPr>
    </w:p>
    <w:p w:rsidR="00506A48" w:rsidRPr="00506A48" w:rsidRDefault="00506A48" w:rsidP="00506A48">
      <w:pPr>
        <w:spacing w:after="0" w:line="240" w:lineRule="auto"/>
        <w:rPr>
          <w:rFonts w:ascii="Cambria" w:eastAsia="Times New Roman" w:hAnsi="Cambria" w:cs="Times New Roman"/>
          <w:b/>
        </w:rPr>
      </w:pPr>
      <w:r w:rsidRPr="00506A48">
        <w:rPr>
          <w:rFonts w:ascii="Cambria" w:eastAsia="Times New Roman" w:hAnsi="Cambria" w:cs="Times New Roman"/>
          <w:b/>
        </w:rPr>
        <w:t>6.0   Conclusions</w:t>
      </w:r>
    </w:p>
    <w:p w:rsidR="00506A48" w:rsidRPr="00506A48" w:rsidRDefault="00506A48" w:rsidP="00506A48">
      <w:pPr>
        <w:spacing w:after="0" w:line="240" w:lineRule="auto"/>
        <w:rPr>
          <w:rFonts w:ascii="Cambria" w:eastAsia="Times New Roman" w:hAnsi="Cambria" w:cs="Times New Roman"/>
          <w:b/>
        </w:rPr>
      </w:pPr>
    </w:p>
    <w:p w:rsidR="00B7262B" w:rsidRPr="00B65001" w:rsidRDefault="00506A48" w:rsidP="00B7262B">
      <w:pPr>
        <w:spacing w:after="0" w:line="240" w:lineRule="auto"/>
        <w:jc w:val="both"/>
        <w:rPr>
          <w:color w:val="0D0D0D" w:themeColor="text1" w:themeTint="F2"/>
        </w:rPr>
      </w:pPr>
      <w:r w:rsidRPr="00506A48">
        <w:rPr>
          <w:rFonts w:ascii="Cambria" w:eastAsia="Times New Roman" w:hAnsi="Cambria" w:cs="Times New Roman"/>
        </w:rPr>
        <w:t>This system requires 515 input and output ports for the proposed FPGA implementation. The requirement of input and output ports is very large, which can be reduced considerably by using internal serial to parallel registers for input security key and input data respectively, and parallel to serial register for output data inside FPGA device to reduce pin count from 384 to 3 for I/O ports. A few research papers have been reported with security key of 256 bits, but need is felt for increasing the security level for AES implementation. In this paper an attempt has been made for designing highly secured AES Implementation on FPGA with long size key for data transmission between Server system and other connected corporate business computers for Petroleum Industry and other Industries.</w:t>
      </w:r>
      <w:r w:rsidR="00B7262B">
        <w:rPr>
          <w:rFonts w:ascii="Cambria" w:eastAsia="Times New Roman" w:hAnsi="Cambria" w:cs="Times New Roman"/>
        </w:rPr>
        <w:t xml:space="preserve"> </w:t>
      </w:r>
      <w:r w:rsidR="00B7262B" w:rsidRPr="00B65001">
        <w:rPr>
          <w:color w:val="0D0D0D" w:themeColor="text1" w:themeTint="F2"/>
        </w:rPr>
        <w:t>Hand held mobile secured system is also suggested for field application design, using S-Box optimized by composite field arithmetic (CFA) method for reducing multiplication inversion calculations to reduce chip area and cost and security enhanced by using masking technique of S-Boxes data.</w:t>
      </w:r>
    </w:p>
    <w:p w:rsidR="00B7262B" w:rsidRPr="00506A48" w:rsidRDefault="00B7262B" w:rsidP="00506A48">
      <w:pPr>
        <w:spacing w:after="0" w:line="240" w:lineRule="auto"/>
        <w:jc w:val="both"/>
        <w:rPr>
          <w:rFonts w:ascii="Cambria" w:eastAsia="Times New Roman" w:hAnsi="Cambria" w:cs="Times New Roman"/>
        </w:rPr>
      </w:pPr>
    </w:p>
    <w:p w:rsidR="00506A48" w:rsidRPr="00506A48" w:rsidRDefault="00506A48" w:rsidP="00506A48">
      <w:pPr>
        <w:spacing w:after="0" w:line="240" w:lineRule="auto"/>
        <w:rPr>
          <w:rFonts w:ascii="Cambria" w:eastAsia="Times New Roman" w:hAnsi="Cambria" w:cs="Times New Roman"/>
        </w:rPr>
      </w:pPr>
    </w:p>
    <w:p w:rsidR="00506A48" w:rsidRPr="00506A48" w:rsidRDefault="00506A48" w:rsidP="00506A48">
      <w:pPr>
        <w:spacing w:after="0" w:line="240" w:lineRule="auto"/>
        <w:rPr>
          <w:rFonts w:ascii="Cambria" w:eastAsia="Times New Roman" w:hAnsi="Cambria" w:cs="Times New Roman"/>
          <w:b/>
        </w:rPr>
      </w:pPr>
    </w:p>
    <w:p w:rsidR="00506A48" w:rsidRPr="00506A48" w:rsidRDefault="00506A48" w:rsidP="00506A48">
      <w:pPr>
        <w:spacing w:after="0" w:line="240" w:lineRule="auto"/>
        <w:rPr>
          <w:rFonts w:ascii="Cambria" w:eastAsia="Times New Roman" w:hAnsi="Cambria" w:cs="Times New Roman"/>
          <w:b/>
        </w:rPr>
      </w:pPr>
    </w:p>
    <w:p w:rsidR="00506A48" w:rsidRPr="00506A48" w:rsidRDefault="00506A48" w:rsidP="00506A48">
      <w:pPr>
        <w:spacing w:after="0" w:line="240" w:lineRule="auto"/>
        <w:rPr>
          <w:rFonts w:ascii="Cambria" w:eastAsia="Times New Roman" w:hAnsi="Cambria" w:cs="Times New Roman"/>
          <w:b/>
        </w:rPr>
      </w:pPr>
    </w:p>
    <w:p w:rsidR="00506A48" w:rsidRPr="00506A48" w:rsidRDefault="00506A48" w:rsidP="00506A48">
      <w:pPr>
        <w:spacing w:after="0" w:line="240" w:lineRule="auto"/>
        <w:rPr>
          <w:rFonts w:ascii="Cambria" w:eastAsia="Times New Roman" w:hAnsi="Cambria" w:cs="Times New Roman"/>
          <w:b/>
        </w:rPr>
      </w:pPr>
    </w:p>
    <w:p w:rsidR="00506A48" w:rsidRPr="00506A48" w:rsidRDefault="00506A48" w:rsidP="00506A48">
      <w:pPr>
        <w:spacing w:after="0" w:line="240" w:lineRule="auto"/>
        <w:rPr>
          <w:rFonts w:ascii="Calibri" w:eastAsia="Times New Roman" w:hAnsi="Calibri" w:cs="Times New Roman"/>
          <w:b/>
        </w:rPr>
      </w:pPr>
      <w:r w:rsidRPr="00506A48">
        <w:rPr>
          <w:rFonts w:ascii="Cambria" w:eastAsia="Times New Roman" w:hAnsi="Cambria" w:cs="Times New Roman"/>
          <w:b/>
        </w:rPr>
        <w:t>References</w:t>
      </w:r>
      <w:r w:rsidRPr="00506A48">
        <w:rPr>
          <w:rFonts w:ascii="Calibri" w:eastAsia="Times New Roman" w:hAnsi="Calibri" w:cs="Times New Roman"/>
          <w:b/>
        </w:rPr>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b/>
        </w:rPr>
        <w:t xml:space="preserve">      </w:t>
      </w:r>
    </w:p>
    <w:p w:rsidR="0026378E"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 xml:space="preserve"> </w:t>
      </w:r>
      <w:proofErr w:type="gramStart"/>
      <w:r w:rsidRPr="00506A48">
        <w:rPr>
          <w:rFonts w:ascii="Calibri" w:eastAsia="Times New Roman" w:hAnsi="Calibri" w:cs="Times New Roman"/>
        </w:rPr>
        <w:t>[1]</w:t>
      </w:r>
      <w:r w:rsidRPr="00506A48">
        <w:rPr>
          <w:rFonts w:ascii="Calibri" w:eastAsia="Times New Roman" w:hAnsi="Calibri" w:cs="Times New Roman"/>
        </w:rPr>
        <w:tab/>
      </w:r>
      <w:r w:rsidRPr="00506A48">
        <w:rPr>
          <w:rFonts w:ascii="Cambria Math" w:eastAsia="Times New Roman" w:hAnsi="Cambria Math" w:cs="Cambria Math"/>
          <w:color w:val="000000"/>
          <w:shd w:val="clear" w:color="auto" w:fill="F9F9F9"/>
        </w:rPr>
        <w:t xml:space="preserve">J. </w:t>
      </w:r>
      <w:proofErr w:type="spellStart"/>
      <w:r w:rsidRPr="00506A48">
        <w:rPr>
          <w:rFonts w:ascii="Cambria Math" w:eastAsia="Times New Roman" w:hAnsi="Cambria Math" w:cs="Cambria Math"/>
          <w:color w:val="000000"/>
          <w:shd w:val="clear" w:color="auto" w:fill="F9F9F9"/>
        </w:rPr>
        <w:t>Daemen</w:t>
      </w:r>
      <w:proofErr w:type="spellEnd"/>
      <w:r w:rsidRPr="00506A48">
        <w:rPr>
          <w:rFonts w:ascii="Cambria Math" w:eastAsia="Times New Roman" w:hAnsi="Cambria Math" w:cs="Cambria Math"/>
          <w:color w:val="000000"/>
          <w:shd w:val="clear" w:color="auto" w:fill="F9F9F9"/>
        </w:rPr>
        <w:t xml:space="preserve"> and V. </w:t>
      </w:r>
      <w:proofErr w:type="spellStart"/>
      <w:r w:rsidRPr="00506A48">
        <w:rPr>
          <w:rFonts w:ascii="Cambria Math" w:eastAsia="Times New Roman" w:hAnsi="Cambria Math" w:cs="Cambria Math"/>
          <w:color w:val="000000"/>
          <w:shd w:val="clear" w:color="auto" w:fill="F9F9F9"/>
        </w:rPr>
        <w:t>Rijmen</w:t>
      </w:r>
      <w:proofErr w:type="spellEnd"/>
      <w:r w:rsidRPr="00506A48">
        <w:rPr>
          <w:rFonts w:ascii="Cambria Math" w:eastAsia="Times New Roman" w:hAnsi="Cambria Math" w:cs="Cambria Math"/>
          <w:color w:val="000000"/>
          <w:shd w:val="clear" w:color="auto" w:fill="F9F9F9"/>
        </w:rPr>
        <w:t>.</w:t>
      </w:r>
      <w:proofErr w:type="gramEnd"/>
      <w:r w:rsidRPr="00506A48">
        <w:rPr>
          <w:rFonts w:ascii="Cambria Math" w:eastAsia="Times New Roman" w:hAnsi="Cambria Math" w:cs="Cambria Math"/>
          <w:color w:val="000000"/>
          <w:shd w:val="clear" w:color="auto" w:fill="F9F9F9"/>
        </w:rPr>
        <w:t xml:space="preserve"> AES proposal: </w:t>
      </w:r>
      <w:proofErr w:type="spellStart"/>
      <w:r w:rsidRPr="00506A48">
        <w:rPr>
          <w:rFonts w:ascii="Cambria Math" w:eastAsia="Times New Roman" w:hAnsi="Cambria Math" w:cs="Cambria Math"/>
          <w:color w:val="000000"/>
          <w:shd w:val="clear" w:color="auto" w:fill="F9F9F9"/>
        </w:rPr>
        <w:t>Rijndael</w:t>
      </w:r>
      <w:proofErr w:type="spellEnd"/>
      <w:r w:rsidRPr="00506A48">
        <w:rPr>
          <w:rFonts w:ascii="Cambria Math" w:eastAsia="Times New Roman" w:hAnsi="Cambria Math" w:cs="Cambria Math"/>
          <w:color w:val="000000"/>
          <w:shd w:val="clear" w:color="auto" w:fill="F9F9F9"/>
        </w:rPr>
        <w:t xml:space="preserve">. In AES Round 1 Technical Evaluation, NIST  </w:t>
      </w:r>
    </w:p>
    <w:p w:rsidR="00506A48" w:rsidRPr="00506A48" w:rsidRDefault="0026378E" w:rsidP="00506A48">
      <w:pPr>
        <w:spacing w:after="0" w:line="240" w:lineRule="auto"/>
        <w:rPr>
          <w:rFonts w:ascii="Cambria Math" w:eastAsia="Times New Roman" w:hAnsi="Cambria Math" w:cs="Cambria Math"/>
          <w:color w:val="000000"/>
          <w:shd w:val="clear" w:color="auto" w:fill="F9F9F9"/>
        </w:rPr>
      </w:pPr>
      <w:r>
        <w:rPr>
          <w:rFonts w:ascii="Cambria Math" w:eastAsia="Times New Roman" w:hAnsi="Cambria Math" w:cs="Cambria Math"/>
          <w:color w:val="000000"/>
          <w:shd w:val="clear" w:color="auto" w:fill="F9F9F9"/>
        </w:rPr>
        <w:t xml:space="preserve">           </w:t>
      </w:r>
      <w:r w:rsidR="00506A48" w:rsidRPr="00506A48">
        <w:rPr>
          <w:rFonts w:ascii="Cambria Math" w:eastAsia="Times New Roman" w:hAnsi="Cambria Math" w:cs="Cambria Math"/>
          <w:color w:val="000000"/>
          <w:shd w:val="clear" w:color="auto" w:fill="F9F9F9"/>
        </w:rPr>
        <w:t xml:space="preserve">    1998. (see: http:// </w:t>
      </w:r>
      <w:hyperlink r:id="rId17" w:history="1">
        <w:r w:rsidR="00506A48" w:rsidRPr="00506A48">
          <w:rPr>
            <w:rFonts w:ascii="Cambria Math" w:eastAsia="Times New Roman" w:hAnsi="Cambria Math" w:cs="Cambria Math"/>
            <w:color w:val="0000FF"/>
            <w:u w:val="single"/>
            <w:shd w:val="clear" w:color="auto" w:fill="F9F9F9"/>
          </w:rPr>
          <w:t>www.esat.kuleven.ac.be/rijmen /rijndael/</w:t>
        </w:r>
      </w:hyperlink>
      <w:r w:rsidR="00506A48" w:rsidRPr="00506A48">
        <w:rPr>
          <w:rFonts w:ascii="Cambria Math" w:eastAsia="Times New Roman" w:hAnsi="Cambria Math" w:cs="Cambria Math"/>
          <w:color w:val="000000"/>
          <w:shd w:val="clear" w:color="auto" w:fill="F9F9F9"/>
        </w:rPr>
        <w:t xml:space="preserve">, </w:t>
      </w:r>
      <w:hyperlink r:id="rId18" w:history="1">
        <w:r w:rsidR="00506A48" w:rsidRPr="00506A48">
          <w:rPr>
            <w:rFonts w:ascii="Cambria Math" w:eastAsia="Times New Roman" w:hAnsi="Cambria Math" w:cs="Cambria Math"/>
            <w:color w:val="0000FF"/>
            <w:u w:val="single"/>
            <w:shd w:val="clear" w:color="auto" w:fill="F9F9F9"/>
          </w:rPr>
          <w:t>http://www.nist.gov/aes</w:t>
        </w:r>
      </w:hyperlink>
      <w:r w:rsidR="00506A48"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2]</w:t>
      </w:r>
      <w:r w:rsidRPr="00506A48">
        <w:rPr>
          <w:rFonts w:ascii="Calibri" w:eastAsia="Times New Roman" w:hAnsi="Calibri" w:cs="Times New Roman"/>
        </w:rPr>
        <w:tab/>
      </w:r>
      <w:r w:rsidRPr="00506A48">
        <w:rPr>
          <w:rFonts w:ascii="Cambria Math" w:eastAsia="Times New Roman" w:hAnsi="Cambria Math" w:cs="Cambria Math"/>
          <w:color w:val="000000"/>
          <w:shd w:val="clear" w:color="auto" w:fill="F9F9F9"/>
        </w:rPr>
        <w:t xml:space="preserve">N. </w:t>
      </w:r>
      <w:proofErr w:type="spellStart"/>
      <w:proofErr w:type="gramStart"/>
      <w:r w:rsidRPr="00506A48">
        <w:rPr>
          <w:rFonts w:ascii="Cambria Math" w:eastAsia="Times New Roman" w:hAnsi="Cambria Math" w:cs="Cambria Math"/>
          <w:color w:val="000000"/>
          <w:shd w:val="clear" w:color="auto" w:fill="F9F9F9"/>
        </w:rPr>
        <w:t>ferguson</w:t>
      </w:r>
      <w:proofErr w:type="spellEnd"/>
      <w:proofErr w:type="gramEnd"/>
      <w:r w:rsidRPr="00506A48">
        <w:rPr>
          <w:rFonts w:ascii="Cambria Math" w:eastAsia="Times New Roman" w:hAnsi="Cambria Math" w:cs="Cambria Math"/>
          <w:color w:val="000000"/>
          <w:shd w:val="clear" w:color="auto" w:fill="F9F9F9"/>
        </w:rPr>
        <w:t xml:space="preserve">, R. </w:t>
      </w:r>
      <w:proofErr w:type="spellStart"/>
      <w:r w:rsidRPr="00506A48">
        <w:rPr>
          <w:rFonts w:ascii="Cambria Math" w:eastAsia="Times New Roman" w:hAnsi="Cambria Math" w:cs="Cambria Math"/>
          <w:color w:val="000000"/>
          <w:shd w:val="clear" w:color="auto" w:fill="F9F9F9"/>
        </w:rPr>
        <w:t>Schroeppel</w:t>
      </w:r>
      <w:proofErr w:type="spellEnd"/>
      <w:r w:rsidRPr="00506A48">
        <w:rPr>
          <w:rFonts w:ascii="Cambria Math" w:eastAsia="Times New Roman" w:hAnsi="Cambria Math" w:cs="Cambria Math"/>
          <w:color w:val="000000"/>
          <w:shd w:val="clear" w:color="auto" w:fill="F9F9F9"/>
        </w:rPr>
        <w:t xml:space="preserve">, D. Whiting. A simple algebraic representation of </w:t>
      </w:r>
      <w:proofErr w:type="spellStart"/>
      <w:r w:rsidRPr="00506A48">
        <w:rPr>
          <w:rFonts w:ascii="Cambria Math" w:eastAsia="Times New Roman" w:hAnsi="Cambria Math" w:cs="Cambria Math"/>
          <w:color w:val="000000"/>
          <w:shd w:val="clear" w:color="auto" w:fill="F9F9F9"/>
        </w:rPr>
        <w:t>Rijndael</w:t>
      </w:r>
      <w:proofErr w:type="spellEnd"/>
      <w:r w:rsidRPr="00506A48">
        <w:rPr>
          <w:rFonts w:ascii="Cambria Math" w:eastAsia="Times New Roman" w:hAnsi="Cambria Math" w:cs="Cambria Math"/>
          <w:color w:val="000000"/>
          <w:shd w:val="clear" w:color="auto" w:fill="F9F9F9"/>
        </w:rPr>
        <w:t xml:space="preserve">, </w:t>
      </w:r>
    </w:p>
    <w:p w:rsidR="00506A48" w:rsidRPr="00506A48"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 xml:space="preserve">               Selected Area in Cryptography, SAC 2001, LNCS 2259, Springer-</w:t>
      </w:r>
      <w:proofErr w:type="spellStart"/>
      <w:r w:rsidRPr="00506A48">
        <w:rPr>
          <w:rFonts w:ascii="Cambria Math" w:eastAsia="Times New Roman" w:hAnsi="Cambria Math" w:cs="Cambria Math"/>
          <w:color w:val="000000"/>
          <w:shd w:val="clear" w:color="auto" w:fill="F9F9F9"/>
        </w:rPr>
        <w:t>Verlag</w:t>
      </w:r>
      <w:proofErr w:type="spellEnd"/>
      <w:r w:rsidRPr="00506A48">
        <w:rPr>
          <w:rFonts w:ascii="Cambria Math" w:eastAsia="Times New Roman" w:hAnsi="Cambria Math" w:cs="Cambria Math"/>
          <w:color w:val="000000"/>
          <w:shd w:val="clear" w:color="auto" w:fill="F9F9F9"/>
        </w:rPr>
        <w:t xml:space="preserve">, 2001, pp.103-111. </w:t>
      </w:r>
    </w:p>
    <w:p w:rsidR="0026378E"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3]</w:t>
      </w:r>
      <w:r w:rsidRPr="00506A48">
        <w:rPr>
          <w:rFonts w:ascii="Calibri" w:eastAsia="Times New Roman" w:hAnsi="Calibri" w:cs="Times New Roman"/>
        </w:rPr>
        <w:tab/>
      </w:r>
      <w:proofErr w:type="spellStart"/>
      <w:r w:rsidRPr="00506A48">
        <w:rPr>
          <w:rFonts w:ascii="Cambria Math" w:eastAsia="Times New Roman" w:hAnsi="Cambria Math" w:cs="Cambria Math"/>
          <w:color w:val="000000"/>
          <w:shd w:val="clear" w:color="auto" w:fill="F9F9F9"/>
        </w:rPr>
        <w:t>Courtois</w:t>
      </w:r>
      <w:proofErr w:type="spellEnd"/>
      <w:r w:rsidRPr="00506A48">
        <w:rPr>
          <w:rFonts w:ascii="Cambria Math" w:eastAsia="Times New Roman" w:hAnsi="Cambria Math" w:cs="Cambria Math"/>
          <w:color w:val="000000"/>
          <w:shd w:val="clear" w:color="auto" w:fill="F9F9F9"/>
        </w:rPr>
        <w:t xml:space="preserve">, N.T. and J. </w:t>
      </w:r>
      <w:proofErr w:type="spellStart"/>
      <w:r w:rsidRPr="00506A48">
        <w:rPr>
          <w:rFonts w:ascii="Cambria Math" w:eastAsia="Times New Roman" w:hAnsi="Cambria Math" w:cs="Cambria Math"/>
          <w:color w:val="000000"/>
          <w:shd w:val="clear" w:color="auto" w:fill="F9F9F9"/>
        </w:rPr>
        <w:t>Pieprzyk</w:t>
      </w:r>
      <w:proofErr w:type="spellEnd"/>
      <w:r w:rsidRPr="00506A48">
        <w:rPr>
          <w:rFonts w:ascii="Cambria Math" w:eastAsia="Times New Roman" w:hAnsi="Cambria Math" w:cs="Cambria Math"/>
          <w:color w:val="000000"/>
          <w:shd w:val="clear" w:color="auto" w:fill="F9F9F9"/>
        </w:rPr>
        <w:t xml:space="preserve">: Cryptanalysis of Block Ciphers with over defined Systems of </w:t>
      </w:r>
    </w:p>
    <w:p w:rsidR="00506A48" w:rsidRPr="00506A48" w:rsidRDefault="0026378E" w:rsidP="00506A48">
      <w:pPr>
        <w:spacing w:after="0" w:line="240" w:lineRule="auto"/>
        <w:rPr>
          <w:rFonts w:ascii="Cambria Math" w:eastAsia="Times New Roman" w:hAnsi="Cambria Math" w:cs="Cambria Math"/>
          <w:color w:val="000000"/>
          <w:shd w:val="clear" w:color="auto" w:fill="F9F9F9"/>
        </w:rPr>
      </w:pPr>
      <w:r>
        <w:rPr>
          <w:rFonts w:ascii="Cambria Math" w:eastAsia="Times New Roman" w:hAnsi="Cambria Math" w:cs="Cambria Math"/>
          <w:color w:val="000000"/>
          <w:shd w:val="clear" w:color="auto" w:fill="F9F9F9"/>
        </w:rPr>
        <w:t xml:space="preserve">               </w:t>
      </w:r>
      <w:proofErr w:type="gramStart"/>
      <w:r w:rsidR="00506A48" w:rsidRPr="00506A48">
        <w:rPr>
          <w:rFonts w:ascii="Cambria Math" w:eastAsia="Times New Roman" w:hAnsi="Cambria Math" w:cs="Cambria Math"/>
          <w:color w:val="000000"/>
          <w:shd w:val="clear" w:color="auto" w:fill="F9F9F9"/>
        </w:rPr>
        <w:t>Equations.</w:t>
      </w:r>
      <w:proofErr w:type="gramEnd"/>
      <w:r w:rsidR="00506A48" w:rsidRPr="00506A48">
        <w:rPr>
          <w:rFonts w:ascii="Cambria Math" w:eastAsia="Times New Roman" w:hAnsi="Cambria Math" w:cs="Cambria Math"/>
          <w:color w:val="000000"/>
          <w:shd w:val="clear" w:color="auto" w:fill="F9F9F9"/>
        </w:rPr>
        <w:t xml:space="preserve"> Accepted by, </w:t>
      </w:r>
      <w:proofErr w:type="spellStart"/>
      <w:r w:rsidR="00506A48" w:rsidRPr="00506A48">
        <w:rPr>
          <w:rFonts w:ascii="Cambria Math" w:eastAsia="Times New Roman" w:hAnsi="Cambria Math" w:cs="Cambria Math"/>
          <w:color w:val="000000"/>
          <w:shd w:val="clear" w:color="auto" w:fill="F9F9F9"/>
        </w:rPr>
        <w:t>Asiecrypt</w:t>
      </w:r>
      <w:proofErr w:type="spellEnd"/>
      <w:r w:rsidR="00506A48" w:rsidRPr="00506A48">
        <w:rPr>
          <w:rFonts w:ascii="Cambria Math" w:eastAsia="Times New Roman" w:hAnsi="Cambria Math" w:cs="Cambria Math"/>
          <w:color w:val="000000"/>
          <w:shd w:val="clear" w:color="auto" w:fill="F9F9F9"/>
        </w:rPr>
        <w:t xml:space="preserve"> 2002, Dec 2002. (See: http://eprint.iacr.org/2002/044). </w:t>
      </w:r>
    </w:p>
    <w:p w:rsidR="0026378E"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4]</w:t>
      </w:r>
      <w:r w:rsidRPr="00506A48">
        <w:rPr>
          <w:rFonts w:ascii="Calibri" w:eastAsia="Times New Roman" w:hAnsi="Calibri" w:cs="Times New Roman"/>
        </w:rPr>
        <w:tab/>
      </w:r>
      <w:r w:rsidRPr="00506A48">
        <w:rPr>
          <w:rFonts w:ascii="Cambria Math" w:eastAsia="Times New Roman" w:hAnsi="Cambria Math" w:cs="Cambria Math"/>
          <w:color w:val="000000"/>
          <w:shd w:val="clear" w:color="auto" w:fill="F9F9F9"/>
        </w:rPr>
        <w:t xml:space="preserve">Y. </w:t>
      </w:r>
      <w:proofErr w:type="spellStart"/>
      <w:r w:rsidRPr="00506A48">
        <w:rPr>
          <w:rFonts w:ascii="Cambria Math" w:eastAsia="Times New Roman" w:hAnsi="Cambria Math" w:cs="Cambria Math"/>
          <w:color w:val="000000"/>
          <w:shd w:val="clear" w:color="auto" w:fill="F9F9F9"/>
        </w:rPr>
        <w:t>Talwar</w:t>
      </w:r>
      <w:proofErr w:type="spellEnd"/>
      <w:r w:rsidRPr="00506A48">
        <w:rPr>
          <w:rFonts w:ascii="Cambria Math" w:eastAsia="Times New Roman" w:hAnsi="Cambria Math" w:cs="Cambria Math"/>
          <w:color w:val="000000"/>
          <w:shd w:val="clear" w:color="auto" w:fill="F9F9F9"/>
        </w:rPr>
        <w:t xml:space="preserve">, C.E. </w:t>
      </w:r>
      <w:proofErr w:type="spellStart"/>
      <w:r w:rsidRPr="00506A48">
        <w:rPr>
          <w:rFonts w:ascii="Cambria Math" w:eastAsia="Times New Roman" w:hAnsi="Cambria Math" w:cs="Cambria Math"/>
          <w:color w:val="000000"/>
          <w:shd w:val="clear" w:color="auto" w:fill="F9F9F9"/>
        </w:rPr>
        <w:t>Veni</w:t>
      </w:r>
      <w:proofErr w:type="spellEnd"/>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Madhavan</w:t>
      </w:r>
      <w:proofErr w:type="spellEnd"/>
      <w:r w:rsidRPr="00506A48">
        <w:rPr>
          <w:rFonts w:ascii="Cambria Math" w:eastAsia="Times New Roman" w:hAnsi="Cambria Math" w:cs="Cambria Math"/>
          <w:color w:val="000000"/>
          <w:shd w:val="clear" w:color="auto" w:fill="F9F9F9"/>
        </w:rPr>
        <w:t xml:space="preserve">, N. </w:t>
      </w:r>
      <w:proofErr w:type="spellStart"/>
      <w:r w:rsidRPr="00506A48">
        <w:rPr>
          <w:rFonts w:ascii="Cambria Math" w:eastAsia="Times New Roman" w:hAnsi="Cambria Math" w:cs="Cambria Math"/>
          <w:color w:val="000000"/>
          <w:shd w:val="clear" w:color="auto" w:fill="F9F9F9"/>
        </w:rPr>
        <w:t>Rajpal</w:t>
      </w:r>
      <w:proofErr w:type="spellEnd"/>
      <w:r w:rsidRPr="00506A48">
        <w:rPr>
          <w:rFonts w:ascii="Cambria Math" w:eastAsia="Times New Roman" w:hAnsi="Cambria Math" w:cs="Cambria Math"/>
          <w:color w:val="000000"/>
          <w:shd w:val="clear" w:color="auto" w:fill="F9F9F9"/>
        </w:rPr>
        <w:t>, “On the key expansion mechanisms of the AES</w:t>
      </w:r>
    </w:p>
    <w:p w:rsidR="00506A48" w:rsidRPr="00506A48" w:rsidRDefault="0026378E" w:rsidP="00506A48">
      <w:pPr>
        <w:spacing w:after="0" w:line="240" w:lineRule="auto"/>
        <w:rPr>
          <w:rFonts w:ascii="Cambria Math" w:eastAsia="Times New Roman" w:hAnsi="Cambria Math" w:cs="Cambria Math"/>
          <w:color w:val="000000"/>
          <w:shd w:val="clear" w:color="auto" w:fill="F9F9F9"/>
        </w:rPr>
      </w:pPr>
      <w:r>
        <w:rPr>
          <w:rFonts w:ascii="Cambria Math" w:eastAsia="Times New Roman" w:hAnsi="Cambria Math" w:cs="Cambria Math"/>
          <w:color w:val="000000"/>
          <w:shd w:val="clear" w:color="auto" w:fill="F9F9F9"/>
        </w:rPr>
        <w:t xml:space="preserve"> </w:t>
      </w:r>
      <w:r>
        <w:rPr>
          <w:rFonts w:ascii="Cambria Math" w:eastAsia="Times New Roman" w:hAnsi="Cambria Math" w:cs="Cambria Math"/>
          <w:color w:val="000000"/>
          <w:shd w:val="clear" w:color="auto" w:fill="F9F9F9"/>
        </w:rPr>
        <w:tab/>
      </w:r>
      <w:r w:rsidR="00506A48" w:rsidRPr="00506A48">
        <w:rPr>
          <w:rFonts w:ascii="Cambria Math" w:eastAsia="Times New Roman" w:hAnsi="Cambria Math" w:cs="Cambria Math"/>
          <w:color w:val="000000"/>
          <w:shd w:val="clear" w:color="auto" w:fill="F9F9F9"/>
        </w:rPr>
        <w:t xml:space="preserve"> Ciphers: </w:t>
      </w:r>
      <w:proofErr w:type="spellStart"/>
      <w:r w:rsidR="00506A48" w:rsidRPr="00506A48">
        <w:rPr>
          <w:rFonts w:ascii="Cambria Math" w:eastAsia="Times New Roman" w:hAnsi="Cambria Math" w:cs="Cambria Math"/>
          <w:color w:val="000000"/>
          <w:shd w:val="clear" w:color="auto" w:fill="F9F9F9"/>
        </w:rPr>
        <w:t>Rijndael</w:t>
      </w:r>
      <w:proofErr w:type="spellEnd"/>
      <w:r w:rsidR="00506A48" w:rsidRPr="00506A48">
        <w:rPr>
          <w:rFonts w:ascii="Cambria Math" w:eastAsia="Times New Roman" w:hAnsi="Cambria Math" w:cs="Cambria Math"/>
          <w:color w:val="000000"/>
          <w:shd w:val="clear" w:color="auto" w:fill="F9F9F9"/>
        </w:rPr>
        <w:t xml:space="preserve">, Serpent”.  </w:t>
      </w:r>
    </w:p>
    <w:p w:rsidR="0026378E"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5]</w:t>
      </w:r>
      <w:r w:rsidRPr="00506A48">
        <w:rPr>
          <w:rFonts w:ascii="Calibri" w:eastAsia="Times New Roman" w:hAnsi="Calibri" w:cs="Times New Roman"/>
        </w:rPr>
        <w:tab/>
        <w:t xml:space="preserve">P. </w:t>
      </w:r>
      <w:proofErr w:type="spellStart"/>
      <w:r w:rsidRPr="00506A48">
        <w:rPr>
          <w:rFonts w:ascii="Calibri" w:eastAsia="Times New Roman" w:hAnsi="Calibri" w:cs="Times New Roman"/>
        </w:rPr>
        <w:t>Chdowiec</w:t>
      </w:r>
      <w:proofErr w:type="spellEnd"/>
      <w:r w:rsidRPr="00506A48">
        <w:rPr>
          <w:rFonts w:ascii="Calibri" w:eastAsia="Times New Roman" w:hAnsi="Calibri" w:cs="Times New Roman"/>
        </w:rPr>
        <w:t xml:space="preserve">, K. </w:t>
      </w:r>
      <w:proofErr w:type="spellStart"/>
      <w:r w:rsidRPr="00506A48">
        <w:rPr>
          <w:rFonts w:ascii="Calibri" w:eastAsia="Times New Roman" w:hAnsi="Calibri" w:cs="Times New Roman"/>
        </w:rPr>
        <w:t>Gaj</w:t>
      </w:r>
      <w:proofErr w:type="spellEnd"/>
      <w:r w:rsidRPr="00506A48">
        <w:rPr>
          <w:rFonts w:ascii="Calibri" w:eastAsia="Times New Roman" w:hAnsi="Calibri" w:cs="Times New Roman"/>
        </w:rPr>
        <w:t xml:space="preserve">, “Very compact FPGA implementation of the AES algorithm”, Cryptographic </w:t>
      </w:r>
    </w:p>
    <w:p w:rsidR="0026378E" w:rsidRDefault="0026378E" w:rsidP="00506A48">
      <w:pPr>
        <w:spacing w:after="0" w:line="240" w:lineRule="auto"/>
        <w:rPr>
          <w:rFonts w:ascii="Calibri" w:eastAsia="Times New Roman" w:hAnsi="Calibri" w:cs="Times New Roman"/>
        </w:rPr>
      </w:pPr>
      <w:r>
        <w:rPr>
          <w:rFonts w:ascii="Calibri" w:eastAsia="Times New Roman" w:hAnsi="Calibri" w:cs="Times New Roman"/>
        </w:rPr>
        <w:tab/>
      </w:r>
      <w:proofErr w:type="gramStart"/>
      <w:r w:rsidR="00506A48" w:rsidRPr="00506A48">
        <w:rPr>
          <w:rFonts w:ascii="Calibri" w:eastAsia="Times New Roman" w:hAnsi="Calibri" w:cs="Times New Roman"/>
        </w:rPr>
        <w:t>hardware</w:t>
      </w:r>
      <w:proofErr w:type="gramEnd"/>
      <w:r w:rsidR="00506A48" w:rsidRPr="00506A48">
        <w:rPr>
          <w:rFonts w:ascii="Calibri" w:eastAsia="Times New Roman" w:hAnsi="Calibri" w:cs="Times New Roman"/>
        </w:rPr>
        <w:t xml:space="preserve"> and embedded systems (CHES 2003),  LNCS vol. 2779, pp. 319-333, Springer-</w:t>
      </w:r>
      <w:proofErr w:type="spellStart"/>
      <w:r w:rsidR="00506A48" w:rsidRPr="00506A48">
        <w:rPr>
          <w:rFonts w:ascii="Calibri" w:eastAsia="Times New Roman" w:hAnsi="Calibri" w:cs="Times New Roman"/>
        </w:rPr>
        <w:t>Verlog</w:t>
      </w:r>
      <w:proofErr w:type="spellEnd"/>
      <w:r w:rsidR="00506A48" w:rsidRPr="00506A48">
        <w:rPr>
          <w:rFonts w:ascii="Calibri" w:eastAsia="Times New Roman" w:hAnsi="Calibri" w:cs="Times New Roman"/>
        </w:rPr>
        <w:t xml:space="preserve">, </w:t>
      </w:r>
    </w:p>
    <w:p w:rsidR="00506A48" w:rsidRPr="00506A48" w:rsidRDefault="0026378E" w:rsidP="00506A48">
      <w:pPr>
        <w:spacing w:after="0" w:line="240" w:lineRule="auto"/>
        <w:rPr>
          <w:rFonts w:ascii="Calibri" w:eastAsia="Times New Roman" w:hAnsi="Calibri" w:cs="Times New Roman"/>
        </w:rPr>
      </w:pPr>
      <w:r>
        <w:rPr>
          <w:rFonts w:ascii="Calibri" w:eastAsia="Times New Roman" w:hAnsi="Calibri" w:cs="Times New Roman"/>
        </w:rPr>
        <w:tab/>
      </w:r>
      <w:r w:rsidR="00506A48" w:rsidRPr="00506A48">
        <w:rPr>
          <w:rFonts w:ascii="Calibri" w:eastAsia="Times New Roman" w:hAnsi="Calibri" w:cs="Times New Roman"/>
        </w:rPr>
        <w:t>October 2003.</w:t>
      </w:r>
      <w:r w:rsidR="00506A48" w:rsidRPr="00506A48">
        <w:rPr>
          <w:rFonts w:ascii="Calibri" w:eastAsia="Times New Roman" w:hAnsi="Calibri" w:cs="Times New Roman"/>
        </w:rPr>
        <w:tab/>
      </w:r>
    </w:p>
    <w:p w:rsidR="0026378E"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6]</w:t>
      </w:r>
      <w:r w:rsidRPr="00506A48">
        <w:rPr>
          <w:rFonts w:ascii="Calibri" w:eastAsia="Times New Roman" w:hAnsi="Calibri" w:cs="Times New Roman"/>
        </w:rPr>
        <w:tab/>
        <w:t xml:space="preserve">G. </w:t>
      </w:r>
      <w:proofErr w:type="spellStart"/>
      <w:r w:rsidRPr="00506A48">
        <w:rPr>
          <w:rFonts w:ascii="Calibri" w:eastAsia="Times New Roman" w:hAnsi="Calibri" w:cs="Times New Roman"/>
        </w:rPr>
        <w:t>Rouvroy</w:t>
      </w:r>
      <w:proofErr w:type="spellEnd"/>
      <w:r w:rsidRPr="00506A48">
        <w:rPr>
          <w:rFonts w:ascii="Calibri" w:eastAsia="Times New Roman" w:hAnsi="Calibri" w:cs="Times New Roman"/>
        </w:rPr>
        <w:t xml:space="preserve">, F.X. </w:t>
      </w:r>
      <w:proofErr w:type="spellStart"/>
      <w:r w:rsidRPr="00506A48">
        <w:rPr>
          <w:rFonts w:ascii="Calibri" w:eastAsia="Times New Roman" w:hAnsi="Calibri" w:cs="Times New Roman"/>
        </w:rPr>
        <w:t>Standaert</w:t>
      </w:r>
      <w:proofErr w:type="spellEnd"/>
      <w:r w:rsidRPr="00506A48">
        <w:rPr>
          <w:rFonts w:ascii="Calibri" w:eastAsia="Times New Roman" w:hAnsi="Calibri" w:cs="Times New Roman"/>
        </w:rPr>
        <w:t xml:space="preserve">, J.J. </w:t>
      </w:r>
      <w:proofErr w:type="spellStart"/>
      <w:r w:rsidRPr="00506A48">
        <w:rPr>
          <w:rFonts w:ascii="Calibri" w:eastAsia="Times New Roman" w:hAnsi="Calibri" w:cs="Times New Roman"/>
        </w:rPr>
        <w:t>Quisquater</w:t>
      </w:r>
      <w:proofErr w:type="spellEnd"/>
      <w:r w:rsidRPr="00506A48">
        <w:rPr>
          <w:rFonts w:ascii="Calibri" w:eastAsia="Times New Roman" w:hAnsi="Calibri" w:cs="Times New Roman"/>
        </w:rPr>
        <w:t xml:space="preserve">, J.D. </w:t>
      </w:r>
      <w:proofErr w:type="spellStart"/>
      <w:r w:rsidRPr="00506A48">
        <w:rPr>
          <w:rFonts w:ascii="Calibri" w:eastAsia="Times New Roman" w:hAnsi="Calibri" w:cs="Times New Roman"/>
        </w:rPr>
        <w:t>Legat</w:t>
      </w:r>
      <w:proofErr w:type="spellEnd"/>
      <w:proofErr w:type="gramStart"/>
      <w:r w:rsidRPr="00506A48">
        <w:rPr>
          <w:rFonts w:ascii="Calibri" w:eastAsia="Times New Roman" w:hAnsi="Calibri" w:cs="Times New Roman"/>
        </w:rPr>
        <w:t>, ,</w:t>
      </w:r>
      <w:proofErr w:type="gramEnd"/>
      <w:r w:rsidRPr="00506A48">
        <w:rPr>
          <w:rFonts w:ascii="Calibri" w:eastAsia="Times New Roman" w:hAnsi="Calibri" w:cs="Times New Roman"/>
        </w:rPr>
        <w:t xml:space="preserve"> Compact and efficient </w:t>
      </w:r>
    </w:p>
    <w:p w:rsidR="0026378E" w:rsidRDefault="0026378E" w:rsidP="00506A48">
      <w:pPr>
        <w:spacing w:after="0" w:line="240" w:lineRule="auto"/>
        <w:rPr>
          <w:rFonts w:ascii="Calibri" w:eastAsia="Times New Roman" w:hAnsi="Calibri" w:cs="Times New Roman"/>
        </w:rPr>
      </w:pPr>
      <w:r>
        <w:rPr>
          <w:rFonts w:ascii="Calibri" w:eastAsia="Times New Roman" w:hAnsi="Calibri" w:cs="Times New Roman"/>
        </w:rPr>
        <w:tab/>
      </w:r>
      <w:proofErr w:type="gramStart"/>
      <w:r>
        <w:rPr>
          <w:rFonts w:ascii="Calibri" w:eastAsia="Times New Roman" w:hAnsi="Calibri" w:cs="Times New Roman"/>
        </w:rPr>
        <w:t>e</w:t>
      </w:r>
      <w:r w:rsidR="00506A48" w:rsidRPr="00506A48">
        <w:rPr>
          <w:rFonts w:ascii="Calibri" w:eastAsia="Times New Roman" w:hAnsi="Calibri" w:cs="Times New Roman"/>
        </w:rPr>
        <w:t>ncryption/decryption</w:t>
      </w:r>
      <w:proofErr w:type="gramEnd"/>
      <w:r w:rsidR="00506A48" w:rsidRPr="00506A48">
        <w:rPr>
          <w:rFonts w:ascii="Calibri" w:eastAsia="Times New Roman" w:hAnsi="Calibri" w:cs="Times New Roman"/>
        </w:rPr>
        <w:t xml:space="preserve"> module for FPGA implementation of the AES </w:t>
      </w:r>
      <w:proofErr w:type="spellStart"/>
      <w:r w:rsidR="00506A48" w:rsidRPr="00506A48">
        <w:rPr>
          <w:rFonts w:ascii="Calibri" w:eastAsia="Times New Roman" w:hAnsi="Calibri" w:cs="Times New Roman"/>
        </w:rPr>
        <w:t>Rijndael</w:t>
      </w:r>
      <w:proofErr w:type="spellEnd"/>
      <w:r w:rsidR="00506A48" w:rsidRPr="00506A48">
        <w:rPr>
          <w:rFonts w:ascii="Calibri" w:eastAsia="Times New Roman" w:hAnsi="Calibri" w:cs="Times New Roman"/>
        </w:rPr>
        <w:t xml:space="preserve"> very well suited for</w:t>
      </w:r>
    </w:p>
    <w:p w:rsidR="00506A48" w:rsidRPr="00506A48" w:rsidRDefault="00506A48" w:rsidP="0026378E">
      <w:pPr>
        <w:spacing w:after="0" w:line="240" w:lineRule="auto"/>
        <w:ind w:left="720" w:firstLine="45"/>
        <w:rPr>
          <w:rFonts w:ascii="Calibri" w:eastAsia="Times New Roman" w:hAnsi="Calibri" w:cs="Times New Roman"/>
        </w:rPr>
      </w:pPr>
      <w:proofErr w:type="gramStart"/>
      <w:r w:rsidRPr="00506A48">
        <w:rPr>
          <w:rFonts w:ascii="Calibri" w:eastAsia="Times New Roman" w:hAnsi="Calibri" w:cs="Times New Roman"/>
        </w:rPr>
        <w:t>small</w:t>
      </w:r>
      <w:proofErr w:type="gramEnd"/>
      <w:r w:rsidRPr="00506A48">
        <w:rPr>
          <w:rFonts w:ascii="Calibri" w:eastAsia="Times New Roman" w:hAnsi="Calibri" w:cs="Times New Roman"/>
        </w:rPr>
        <w:t xml:space="preserve"> embedded applications, Proceedings of the international conference on Information Technology: coding and computing 2004 (ITCC 2004), pp. 583-587, vol. 2, April 2004.</w:t>
      </w:r>
      <w:r w:rsidR="0026378E">
        <w:rPr>
          <w:rFonts w:ascii="Calibri" w:eastAsia="Times New Roman" w:hAnsi="Calibri" w:cs="Times New Roman"/>
        </w:rPr>
        <w:t xml:space="preserve"> </w:t>
      </w:r>
    </w:p>
    <w:p w:rsidR="0026378E"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 xml:space="preserve"> [7]</w:t>
      </w:r>
      <w:r w:rsidRPr="00506A48">
        <w:rPr>
          <w:rFonts w:ascii="Calibri" w:eastAsia="Times New Roman" w:hAnsi="Calibri" w:cs="Times New Roman"/>
        </w:rPr>
        <w:tab/>
        <w:t xml:space="preserve">Tim Good and Mohammed </w:t>
      </w:r>
      <w:proofErr w:type="spellStart"/>
      <w:r w:rsidRPr="00506A48">
        <w:rPr>
          <w:rFonts w:ascii="Calibri" w:eastAsia="Times New Roman" w:hAnsi="Calibri" w:cs="Times New Roman"/>
        </w:rPr>
        <w:t>Benaissa</w:t>
      </w:r>
      <w:proofErr w:type="spellEnd"/>
      <w:r w:rsidRPr="00506A48">
        <w:rPr>
          <w:rFonts w:ascii="Calibri" w:eastAsia="Times New Roman" w:hAnsi="Calibri" w:cs="Times New Roman"/>
        </w:rPr>
        <w:t xml:space="preserve">, “AES on FPGA from the Fastest to the Smallest”, CHES </w:t>
      </w:r>
    </w:p>
    <w:p w:rsidR="00506A48" w:rsidRPr="00506A48" w:rsidRDefault="0026378E" w:rsidP="00506A48">
      <w:pPr>
        <w:spacing w:after="0" w:line="240" w:lineRule="auto"/>
        <w:rPr>
          <w:rFonts w:ascii="Calibri" w:eastAsia="Times New Roman" w:hAnsi="Calibri" w:cs="Times New Roman"/>
        </w:rPr>
      </w:pPr>
      <w:r>
        <w:rPr>
          <w:rFonts w:ascii="Calibri" w:eastAsia="Times New Roman" w:hAnsi="Calibri" w:cs="Times New Roman"/>
        </w:rPr>
        <w:tab/>
      </w:r>
      <w:proofErr w:type="gramStart"/>
      <w:r w:rsidR="00506A48" w:rsidRPr="00506A48">
        <w:rPr>
          <w:rFonts w:ascii="Calibri" w:eastAsia="Times New Roman" w:hAnsi="Calibri" w:cs="Times New Roman"/>
        </w:rPr>
        <w:t>2005, LNCS 3659, pp.</w:t>
      </w:r>
      <w:proofErr w:type="gramEnd"/>
      <w:r w:rsidR="00522C0B">
        <w:rPr>
          <w:rFonts w:ascii="Calibri" w:eastAsia="Times New Roman" w:hAnsi="Calibri" w:cs="Times New Roman"/>
        </w:rPr>
        <w:t xml:space="preserve"> </w:t>
      </w:r>
      <w:r w:rsidR="00506A48" w:rsidRPr="00506A48">
        <w:rPr>
          <w:rFonts w:ascii="Calibri" w:eastAsia="Times New Roman" w:hAnsi="Calibri" w:cs="Times New Roman"/>
        </w:rPr>
        <w:t xml:space="preserve"> </w:t>
      </w:r>
      <w:proofErr w:type="gramStart"/>
      <w:r w:rsidR="00506A48" w:rsidRPr="00506A48">
        <w:rPr>
          <w:rFonts w:ascii="Calibri" w:eastAsia="Times New Roman" w:hAnsi="Calibri" w:cs="Times New Roman"/>
        </w:rPr>
        <w:t>427-440, 2005.</w:t>
      </w:r>
      <w:proofErr w:type="gramEnd"/>
      <w:r w:rsidR="00506A48" w:rsidRPr="00506A48">
        <w:rPr>
          <w:rFonts w:ascii="Calibri" w:eastAsia="Times New Roman" w:hAnsi="Calibri" w:cs="Times New Roman"/>
        </w:rPr>
        <w:t xml:space="preserve">  </w:t>
      </w:r>
      <w:proofErr w:type="gramStart"/>
      <w:r w:rsidR="00506A48" w:rsidRPr="00506A48">
        <w:rPr>
          <w:rFonts w:ascii="Calibri" w:eastAsia="Times New Roman" w:hAnsi="Calibri" w:cs="Times New Roman"/>
        </w:rPr>
        <w:t>Springer-</w:t>
      </w:r>
      <w:proofErr w:type="spellStart"/>
      <w:r w:rsidR="00506A48" w:rsidRPr="00506A48">
        <w:rPr>
          <w:rFonts w:ascii="Calibri" w:eastAsia="Times New Roman" w:hAnsi="Calibri" w:cs="Times New Roman"/>
        </w:rPr>
        <w:t>Verlog</w:t>
      </w:r>
      <w:proofErr w:type="spellEnd"/>
      <w:r w:rsidR="00506A48" w:rsidRPr="00506A48">
        <w:rPr>
          <w:rFonts w:ascii="Calibri" w:eastAsia="Times New Roman" w:hAnsi="Calibri" w:cs="Times New Roman"/>
        </w:rPr>
        <w:t xml:space="preserve"> Berlin Heidelberg 2005.</w:t>
      </w:r>
      <w:proofErr w:type="gramEnd"/>
    </w:p>
    <w:p w:rsidR="00522C0B" w:rsidRDefault="00506A48" w:rsidP="00506A48">
      <w:pPr>
        <w:spacing w:after="0" w:line="240" w:lineRule="auto"/>
        <w:rPr>
          <w:rFonts w:ascii="Cambria Math" w:eastAsia="Times New Roman" w:hAnsi="Cambria Math" w:cs="Cambria Math"/>
          <w:color w:val="000000"/>
          <w:shd w:val="clear" w:color="auto" w:fill="F9F9F9"/>
        </w:rPr>
      </w:pPr>
      <w:r w:rsidRPr="00506A48">
        <w:rPr>
          <w:rFonts w:ascii="Calibri" w:eastAsia="Times New Roman" w:hAnsi="Calibri" w:cs="Times New Roman"/>
        </w:rPr>
        <w:t>[8]</w:t>
      </w:r>
      <w:r w:rsidRPr="00506A48">
        <w:rPr>
          <w:rFonts w:ascii="Calibri" w:eastAsia="Times New Roman" w:hAnsi="Calibri" w:cs="Times New Roman"/>
        </w:rPr>
        <w:tab/>
      </w:r>
      <w:r w:rsidRPr="00506A48">
        <w:rPr>
          <w:rFonts w:ascii="Cambria Math" w:eastAsia="Times New Roman" w:hAnsi="Cambria Math" w:cs="Cambria Math"/>
          <w:color w:val="000000"/>
          <w:shd w:val="clear" w:color="auto" w:fill="F9F9F9"/>
        </w:rPr>
        <w:t xml:space="preserve">Y. </w:t>
      </w:r>
      <w:proofErr w:type="spellStart"/>
      <w:r w:rsidRPr="00506A48">
        <w:rPr>
          <w:rFonts w:ascii="Cambria Math" w:eastAsia="Times New Roman" w:hAnsi="Cambria Math" w:cs="Cambria Math"/>
          <w:color w:val="000000"/>
          <w:shd w:val="clear" w:color="auto" w:fill="F9F9F9"/>
        </w:rPr>
        <w:t>Talwar</w:t>
      </w:r>
      <w:proofErr w:type="spellEnd"/>
      <w:r w:rsidRPr="00506A48">
        <w:rPr>
          <w:rFonts w:ascii="Cambria Math" w:eastAsia="Times New Roman" w:hAnsi="Cambria Math" w:cs="Cambria Math"/>
          <w:color w:val="000000"/>
          <w:shd w:val="clear" w:color="auto" w:fill="F9F9F9"/>
        </w:rPr>
        <w:t xml:space="preserve">, C.E. </w:t>
      </w:r>
      <w:proofErr w:type="spellStart"/>
      <w:r w:rsidRPr="00506A48">
        <w:rPr>
          <w:rFonts w:ascii="Cambria Math" w:eastAsia="Times New Roman" w:hAnsi="Cambria Math" w:cs="Cambria Math"/>
          <w:color w:val="000000"/>
          <w:shd w:val="clear" w:color="auto" w:fill="F9F9F9"/>
        </w:rPr>
        <w:t>Veni</w:t>
      </w:r>
      <w:proofErr w:type="spellEnd"/>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Madhavan</w:t>
      </w:r>
      <w:proofErr w:type="spellEnd"/>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Navin</w:t>
      </w:r>
      <w:proofErr w:type="spellEnd"/>
      <w:r w:rsidRPr="00506A48">
        <w:rPr>
          <w:rFonts w:ascii="Cambria Math" w:eastAsia="Times New Roman" w:hAnsi="Cambria Math" w:cs="Cambria Math"/>
          <w:color w:val="000000"/>
          <w:shd w:val="clear" w:color="auto" w:fill="F9F9F9"/>
        </w:rPr>
        <w:t xml:space="preserve"> </w:t>
      </w:r>
      <w:proofErr w:type="spellStart"/>
      <w:r w:rsidRPr="00506A48">
        <w:rPr>
          <w:rFonts w:ascii="Cambria Math" w:eastAsia="Times New Roman" w:hAnsi="Cambria Math" w:cs="Cambria Math"/>
          <w:color w:val="000000"/>
          <w:shd w:val="clear" w:color="auto" w:fill="F9F9F9"/>
        </w:rPr>
        <w:t>Rajpal</w:t>
      </w:r>
      <w:proofErr w:type="spellEnd"/>
      <w:r w:rsidRPr="00506A48">
        <w:rPr>
          <w:rFonts w:ascii="Cambria Math" w:eastAsia="Times New Roman" w:hAnsi="Cambria Math" w:cs="Cambria Math"/>
          <w:color w:val="000000"/>
          <w:shd w:val="clear" w:color="auto" w:fill="F9F9F9"/>
        </w:rPr>
        <w:t>, “On Partial Linearization of Byte Substitution</w:t>
      </w:r>
    </w:p>
    <w:p w:rsidR="00522C0B" w:rsidRDefault="00506A48" w:rsidP="00522C0B">
      <w:pPr>
        <w:spacing w:after="0" w:line="240" w:lineRule="auto"/>
        <w:ind w:firstLine="720"/>
        <w:rPr>
          <w:rFonts w:ascii="Cambria Math" w:eastAsia="Times New Roman" w:hAnsi="Cambria Math" w:cs="Cambria Math"/>
          <w:color w:val="000000"/>
          <w:shd w:val="clear" w:color="auto" w:fill="F9F9F9"/>
        </w:rPr>
      </w:pPr>
      <w:r w:rsidRPr="00506A48">
        <w:rPr>
          <w:rFonts w:ascii="Cambria Math" w:eastAsia="Times New Roman" w:hAnsi="Cambria Math" w:cs="Cambria Math"/>
          <w:color w:val="000000"/>
          <w:shd w:val="clear" w:color="auto" w:fill="F9F9F9"/>
        </w:rPr>
        <w:t xml:space="preserve"> </w:t>
      </w:r>
      <w:proofErr w:type="gramStart"/>
      <w:r w:rsidRPr="00506A48">
        <w:rPr>
          <w:rFonts w:ascii="Cambria Math" w:eastAsia="Times New Roman" w:hAnsi="Cambria Math" w:cs="Cambria Math"/>
          <w:color w:val="000000"/>
          <w:shd w:val="clear" w:color="auto" w:fill="F9F9F9"/>
        </w:rPr>
        <w:t xml:space="preserve">Transformation of </w:t>
      </w:r>
      <w:proofErr w:type="spellStart"/>
      <w:r w:rsidRPr="00506A48">
        <w:rPr>
          <w:rFonts w:ascii="Cambria Math" w:eastAsia="Times New Roman" w:hAnsi="Cambria Math" w:cs="Cambria Math"/>
          <w:color w:val="000000"/>
          <w:shd w:val="clear" w:color="auto" w:fill="F9F9F9"/>
        </w:rPr>
        <w:t>Rijndael</w:t>
      </w:r>
      <w:proofErr w:type="spellEnd"/>
      <w:r w:rsidRPr="00506A48">
        <w:rPr>
          <w:rFonts w:ascii="Cambria Math" w:eastAsia="Times New Roman" w:hAnsi="Cambria Math" w:cs="Cambria Math"/>
          <w:color w:val="000000"/>
          <w:shd w:val="clear" w:color="auto" w:fill="F9F9F9"/>
        </w:rPr>
        <w:t>-The AES”.</w:t>
      </w:r>
      <w:proofErr w:type="gramEnd"/>
      <w:r w:rsidRPr="00506A48">
        <w:rPr>
          <w:rFonts w:ascii="Cambria Math" w:eastAsia="Times New Roman" w:hAnsi="Cambria Math" w:cs="Cambria Math"/>
          <w:color w:val="000000"/>
          <w:shd w:val="clear" w:color="auto" w:fill="F9F9F9"/>
        </w:rPr>
        <w:t xml:space="preserve">  Journal of Computer Science 2(1): 48-52, 2006, </w:t>
      </w:r>
    </w:p>
    <w:p w:rsidR="00506A48" w:rsidRPr="00506A48" w:rsidRDefault="00506A48" w:rsidP="00522C0B">
      <w:pPr>
        <w:spacing w:after="0" w:line="240" w:lineRule="auto"/>
        <w:ind w:firstLine="720"/>
        <w:rPr>
          <w:rFonts w:ascii="Cambria Math" w:eastAsia="Times New Roman" w:hAnsi="Cambria Math" w:cs="Cambria Math"/>
          <w:color w:val="000000"/>
          <w:shd w:val="clear" w:color="auto" w:fill="F9F9F9"/>
        </w:rPr>
      </w:pPr>
      <w:proofErr w:type="gramStart"/>
      <w:r w:rsidRPr="00506A48">
        <w:rPr>
          <w:rFonts w:ascii="Cambria Math" w:eastAsia="Times New Roman" w:hAnsi="Cambria Math" w:cs="Cambria Math"/>
          <w:color w:val="000000"/>
          <w:shd w:val="clear" w:color="auto" w:fill="F9F9F9"/>
        </w:rPr>
        <w:t>ISSN1549-3636 © 2006 Science Publications.</w:t>
      </w:r>
      <w:proofErr w:type="gramEnd"/>
      <w:r w:rsidRPr="00506A48">
        <w:rPr>
          <w:rFonts w:ascii="Cambria Math" w:eastAsia="Times New Roman" w:hAnsi="Cambria Math" w:cs="Cambria Math"/>
          <w:color w:val="000000"/>
          <w:shd w:val="clear" w:color="auto" w:fill="F9F9F9"/>
        </w:rPr>
        <w:t xml:space="preserve"> </w:t>
      </w:r>
    </w:p>
    <w:p w:rsidR="00522C0B"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9]</w:t>
      </w:r>
      <w:r w:rsidRPr="00506A48">
        <w:rPr>
          <w:rFonts w:ascii="Calibri" w:eastAsia="Times New Roman" w:hAnsi="Calibri" w:cs="Times New Roman"/>
        </w:rPr>
        <w:tab/>
      </w:r>
      <w:proofErr w:type="spellStart"/>
      <w:r w:rsidRPr="00506A48">
        <w:rPr>
          <w:rFonts w:ascii="Calibri" w:eastAsia="Times New Roman" w:hAnsi="Calibri" w:cs="Times New Roman"/>
        </w:rPr>
        <w:t>Swinder</w:t>
      </w:r>
      <w:proofErr w:type="spellEnd"/>
      <w:r w:rsidRPr="00506A48">
        <w:rPr>
          <w:rFonts w:ascii="Calibri" w:eastAsia="Times New Roman" w:hAnsi="Calibri" w:cs="Times New Roman"/>
        </w:rPr>
        <w:t xml:space="preserve"> </w:t>
      </w:r>
      <w:proofErr w:type="spellStart"/>
      <w:r w:rsidRPr="00506A48">
        <w:rPr>
          <w:rFonts w:ascii="Calibri" w:eastAsia="Times New Roman" w:hAnsi="Calibri" w:cs="Times New Roman"/>
        </w:rPr>
        <w:t>Kaur</w:t>
      </w:r>
      <w:proofErr w:type="spellEnd"/>
      <w:r w:rsidRPr="00506A48">
        <w:rPr>
          <w:rFonts w:ascii="Calibri" w:eastAsia="Times New Roman" w:hAnsi="Calibri" w:cs="Times New Roman"/>
        </w:rPr>
        <w:t xml:space="preserve"> and Prof. </w:t>
      </w:r>
      <w:proofErr w:type="spellStart"/>
      <w:r w:rsidRPr="00506A48">
        <w:rPr>
          <w:rFonts w:ascii="Calibri" w:eastAsia="Times New Roman" w:hAnsi="Calibri" w:cs="Times New Roman"/>
        </w:rPr>
        <w:t>Renu</w:t>
      </w:r>
      <w:proofErr w:type="spellEnd"/>
      <w:r w:rsidRPr="00506A48">
        <w:rPr>
          <w:rFonts w:ascii="Calibri" w:eastAsia="Times New Roman" w:hAnsi="Calibri" w:cs="Times New Roman"/>
        </w:rPr>
        <w:t xml:space="preserve"> </w:t>
      </w:r>
      <w:proofErr w:type="spellStart"/>
      <w:r w:rsidRPr="00506A48">
        <w:rPr>
          <w:rFonts w:ascii="Calibri" w:eastAsia="Times New Roman" w:hAnsi="Calibri" w:cs="Times New Roman"/>
        </w:rPr>
        <w:t>Vig</w:t>
      </w:r>
      <w:proofErr w:type="spellEnd"/>
      <w:r w:rsidRPr="00506A48">
        <w:rPr>
          <w:rFonts w:ascii="Calibri" w:eastAsia="Times New Roman" w:hAnsi="Calibri" w:cs="Times New Roman"/>
        </w:rPr>
        <w:t xml:space="preserve">, “Efficient Implementation of AES Algorithm in FPGA Devices”. </w:t>
      </w:r>
    </w:p>
    <w:p w:rsidR="00522C0B" w:rsidRDefault="00522C0B" w:rsidP="00506A48">
      <w:pPr>
        <w:spacing w:after="0" w:line="240" w:lineRule="auto"/>
        <w:rPr>
          <w:rFonts w:ascii="Calibri" w:eastAsia="Times New Roman" w:hAnsi="Calibri" w:cs="Times New Roman"/>
        </w:rPr>
      </w:pPr>
      <w:r>
        <w:rPr>
          <w:rFonts w:ascii="Calibri" w:eastAsia="Times New Roman" w:hAnsi="Calibri" w:cs="Times New Roman"/>
        </w:rPr>
        <w:tab/>
      </w:r>
      <w:r w:rsidR="00506A48" w:rsidRPr="00506A48">
        <w:rPr>
          <w:rFonts w:ascii="Calibri" w:eastAsia="Times New Roman" w:hAnsi="Calibri" w:cs="Times New Roman"/>
        </w:rPr>
        <w:t xml:space="preserve">International Conference on Computational intelligence and Multimedia Applications 2007, DOI </w:t>
      </w:r>
    </w:p>
    <w:p w:rsidR="00506A48" w:rsidRPr="00506A48" w:rsidRDefault="00522C0B" w:rsidP="00506A48">
      <w:pPr>
        <w:spacing w:after="0" w:line="240" w:lineRule="auto"/>
        <w:rPr>
          <w:rFonts w:ascii="Calibri" w:eastAsia="Times New Roman" w:hAnsi="Calibri" w:cs="Times New Roman"/>
        </w:rPr>
      </w:pPr>
      <w:r>
        <w:rPr>
          <w:rFonts w:ascii="Calibri" w:eastAsia="Times New Roman" w:hAnsi="Calibri" w:cs="Times New Roman"/>
        </w:rPr>
        <w:tab/>
      </w:r>
      <w:r w:rsidR="00506A48" w:rsidRPr="00506A48">
        <w:rPr>
          <w:rFonts w:ascii="Calibri" w:eastAsia="Times New Roman" w:hAnsi="Calibri" w:cs="Times New Roman"/>
        </w:rPr>
        <w:t>10.1109/ICCIMA-2007.250, pages 179-187</w:t>
      </w:r>
      <w:proofErr w:type="gramStart"/>
      <w:r w:rsidR="00506A48" w:rsidRPr="00506A48">
        <w:rPr>
          <w:rFonts w:ascii="Calibri" w:eastAsia="Times New Roman" w:hAnsi="Calibri" w:cs="Times New Roman"/>
        </w:rPr>
        <w:t>,0</w:t>
      </w:r>
      <w:proofErr w:type="gramEnd"/>
      <w:r w:rsidR="00506A48" w:rsidRPr="00506A48">
        <w:rPr>
          <w:rFonts w:ascii="Calibri" w:eastAsia="Times New Roman" w:hAnsi="Calibri" w:cs="Times New Roman"/>
        </w:rPr>
        <w:t xml:space="preserve">-7695-3050-8/07, IEEE-(2007) Volume2, </w:t>
      </w:r>
      <w:proofErr w:type="spellStart"/>
      <w:r w:rsidR="00506A48" w:rsidRPr="00506A48">
        <w:rPr>
          <w:rFonts w:ascii="Calibri" w:eastAsia="Times New Roman" w:hAnsi="Calibri" w:cs="Times New Roman"/>
        </w:rPr>
        <w:t>pp</w:t>
      </w:r>
      <w:proofErr w:type="spellEnd"/>
      <w:r w:rsidR="00506A48" w:rsidRPr="00506A48">
        <w:rPr>
          <w:rFonts w:ascii="Calibri" w:eastAsia="Times New Roman" w:hAnsi="Calibri" w:cs="Times New Roman"/>
        </w:rPr>
        <w:t xml:space="preserve"> 179-187. </w:t>
      </w:r>
    </w:p>
    <w:p w:rsidR="00522C0B"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10]</w:t>
      </w:r>
      <w:r w:rsidRPr="00506A48">
        <w:rPr>
          <w:rFonts w:ascii="Calibri" w:eastAsia="Times New Roman" w:hAnsi="Calibri" w:cs="Times New Roman"/>
        </w:rPr>
        <w:tab/>
        <w:t xml:space="preserve">A. J. </w:t>
      </w:r>
      <w:proofErr w:type="spellStart"/>
      <w:r w:rsidRPr="00506A48">
        <w:rPr>
          <w:rFonts w:ascii="Calibri" w:eastAsia="Times New Roman" w:hAnsi="Calibri" w:cs="Times New Roman"/>
        </w:rPr>
        <w:t>Elbirt</w:t>
      </w:r>
      <w:proofErr w:type="spellEnd"/>
      <w:r w:rsidRPr="00506A48">
        <w:rPr>
          <w:rFonts w:ascii="Calibri" w:eastAsia="Times New Roman" w:hAnsi="Calibri" w:cs="Times New Roman"/>
        </w:rPr>
        <w:t xml:space="preserve">, W. Yip, B. </w:t>
      </w:r>
      <w:proofErr w:type="spellStart"/>
      <w:r w:rsidRPr="00506A48">
        <w:rPr>
          <w:rFonts w:ascii="Calibri" w:eastAsia="Times New Roman" w:hAnsi="Calibri" w:cs="Times New Roman"/>
        </w:rPr>
        <w:t>Chatwynd</w:t>
      </w:r>
      <w:proofErr w:type="spellEnd"/>
      <w:r w:rsidRPr="00506A48">
        <w:rPr>
          <w:rFonts w:ascii="Calibri" w:eastAsia="Times New Roman" w:hAnsi="Calibri" w:cs="Times New Roman"/>
        </w:rPr>
        <w:t xml:space="preserve"> and C. </w:t>
      </w:r>
      <w:proofErr w:type="spellStart"/>
      <w:r w:rsidRPr="00506A48">
        <w:rPr>
          <w:rFonts w:ascii="Calibri" w:eastAsia="Times New Roman" w:hAnsi="Calibri" w:cs="Times New Roman"/>
        </w:rPr>
        <w:t>Paes</w:t>
      </w:r>
      <w:proofErr w:type="spellEnd"/>
      <w:r w:rsidRPr="00506A48">
        <w:rPr>
          <w:rFonts w:ascii="Calibri" w:eastAsia="Times New Roman" w:hAnsi="Calibri" w:cs="Times New Roman"/>
        </w:rPr>
        <w:t>, “An FPGA implementation and performance</w:t>
      </w:r>
    </w:p>
    <w:p w:rsidR="00522C0B" w:rsidRDefault="00506A48" w:rsidP="00522C0B">
      <w:pPr>
        <w:spacing w:after="0" w:line="240" w:lineRule="auto"/>
        <w:ind w:firstLine="720"/>
        <w:rPr>
          <w:rFonts w:ascii="Calibri" w:eastAsia="Times New Roman" w:hAnsi="Calibri" w:cs="Times New Roman"/>
        </w:rPr>
      </w:pPr>
      <w:r w:rsidRPr="00506A48">
        <w:rPr>
          <w:rFonts w:ascii="Calibri" w:eastAsia="Times New Roman" w:hAnsi="Calibri" w:cs="Times New Roman"/>
        </w:rPr>
        <w:t xml:space="preserve"> </w:t>
      </w:r>
      <w:r w:rsidR="00522C0B" w:rsidRPr="00506A48">
        <w:rPr>
          <w:rFonts w:ascii="Calibri" w:eastAsia="Times New Roman" w:hAnsi="Calibri" w:cs="Times New Roman"/>
        </w:rPr>
        <w:t>Evaluation</w:t>
      </w:r>
      <w:r w:rsidRPr="00506A48">
        <w:rPr>
          <w:rFonts w:ascii="Calibri" w:eastAsia="Times New Roman" w:hAnsi="Calibri" w:cs="Times New Roman"/>
        </w:rPr>
        <w:t xml:space="preserve"> of the AES block cipher candidate algorithm analyst”, Presented at Proc.3</w:t>
      </w:r>
      <w:r w:rsidRPr="00506A48">
        <w:rPr>
          <w:rFonts w:ascii="Calibri" w:eastAsia="Times New Roman" w:hAnsi="Calibri" w:cs="Times New Roman"/>
          <w:vertAlign w:val="superscript"/>
        </w:rPr>
        <w:t>rd</w:t>
      </w:r>
      <w:r w:rsidRPr="00506A48">
        <w:rPr>
          <w:rFonts w:ascii="Calibri" w:eastAsia="Times New Roman" w:hAnsi="Calibri" w:cs="Times New Roman"/>
        </w:rPr>
        <w:t xml:space="preserve"> AES Conf. </w:t>
      </w:r>
    </w:p>
    <w:p w:rsidR="00506A48" w:rsidRPr="00506A48" w:rsidRDefault="00506A48" w:rsidP="00522C0B">
      <w:pPr>
        <w:spacing w:after="0" w:line="240" w:lineRule="auto"/>
        <w:ind w:firstLine="720"/>
        <w:rPr>
          <w:rFonts w:ascii="Calibri" w:eastAsia="Times New Roman" w:hAnsi="Calibri" w:cs="Times New Roman"/>
        </w:rPr>
      </w:pPr>
      <w:proofErr w:type="gramStart"/>
      <w:r w:rsidRPr="00506A48">
        <w:rPr>
          <w:rFonts w:ascii="Calibri" w:eastAsia="Times New Roman" w:hAnsi="Calibri" w:cs="Times New Roman"/>
        </w:rPr>
        <w:t>(AES).</w:t>
      </w:r>
      <w:proofErr w:type="gramEnd"/>
      <w:r w:rsidRPr="00506A48">
        <w:rPr>
          <w:rFonts w:ascii="Calibri" w:eastAsia="Times New Roman" w:hAnsi="Calibri" w:cs="Times New Roman"/>
        </w:rPr>
        <w:t xml:space="preserve">  Available: http:// csrc.nist.gov/encryption/AES/round2/conf3/aes3 paper.html.</w:t>
      </w:r>
    </w:p>
    <w:p w:rsidR="008A5B8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lastRenderedPageBreak/>
        <w:t>[11]</w:t>
      </w:r>
      <w:r w:rsidRPr="00506A48">
        <w:rPr>
          <w:rFonts w:ascii="Calibri" w:eastAsia="Times New Roman" w:hAnsi="Calibri" w:cs="Times New Roman"/>
        </w:rPr>
        <w:tab/>
      </w:r>
      <w:proofErr w:type="spellStart"/>
      <w:r w:rsidRPr="00506A48">
        <w:rPr>
          <w:rFonts w:ascii="Calibri" w:eastAsia="Times New Roman" w:hAnsi="Calibri" w:cs="Times New Roman"/>
        </w:rPr>
        <w:t>Thulasimani</w:t>
      </w:r>
      <w:proofErr w:type="spellEnd"/>
      <w:r w:rsidRPr="00506A48">
        <w:rPr>
          <w:rFonts w:ascii="Calibri" w:eastAsia="Times New Roman" w:hAnsi="Calibri" w:cs="Times New Roman"/>
        </w:rPr>
        <w:t xml:space="preserve"> L. and </w:t>
      </w:r>
      <w:proofErr w:type="spellStart"/>
      <w:r w:rsidRPr="00506A48">
        <w:rPr>
          <w:rFonts w:ascii="Calibri" w:eastAsia="Times New Roman" w:hAnsi="Calibri" w:cs="Times New Roman"/>
        </w:rPr>
        <w:t>Madheswarn</w:t>
      </w:r>
      <w:proofErr w:type="spellEnd"/>
      <w:r w:rsidRPr="00506A48">
        <w:rPr>
          <w:rFonts w:ascii="Calibri" w:eastAsia="Times New Roman" w:hAnsi="Calibri" w:cs="Times New Roman"/>
        </w:rPr>
        <w:t xml:space="preserve">, “A Single Chip Design and Implementation of AES-128/192/256 </w:t>
      </w:r>
    </w:p>
    <w:p w:rsidR="008A5B88" w:rsidRDefault="008A5B88" w:rsidP="00506A48">
      <w:pPr>
        <w:spacing w:after="0" w:line="240" w:lineRule="auto"/>
        <w:rPr>
          <w:rFonts w:ascii="Calibri" w:eastAsia="Times New Roman" w:hAnsi="Calibri" w:cs="Times New Roman"/>
        </w:rPr>
      </w:pPr>
      <w:r>
        <w:rPr>
          <w:rFonts w:ascii="Calibri" w:eastAsia="Times New Roman" w:hAnsi="Calibri" w:cs="Times New Roman"/>
        </w:rPr>
        <w:tab/>
      </w:r>
      <w:r w:rsidR="00506A48" w:rsidRPr="00506A48">
        <w:rPr>
          <w:rFonts w:ascii="Calibri" w:eastAsia="Times New Roman" w:hAnsi="Calibri" w:cs="Times New Roman"/>
        </w:rPr>
        <w:t xml:space="preserve">Encryption Algorithms”, International journal of Engineering Science and Technology (IJEST); </w:t>
      </w:r>
    </w:p>
    <w:p w:rsidR="00506A48" w:rsidRPr="00506A48" w:rsidRDefault="008A5B88" w:rsidP="00506A48">
      <w:pPr>
        <w:spacing w:after="0" w:line="240" w:lineRule="auto"/>
        <w:rPr>
          <w:rFonts w:ascii="Calibri" w:eastAsia="Times New Roman" w:hAnsi="Calibri" w:cs="Times New Roman"/>
        </w:rPr>
      </w:pPr>
      <w:r>
        <w:rPr>
          <w:rFonts w:ascii="Calibri" w:eastAsia="Times New Roman" w:hAnsi="Calibri" w:cs="Times New Roman"/>
        </w:rPr>
        <w:tab/>
      </w:r>
      <w:r w:rsidR="00506A48" w:rsidRPr="00506A48">
        <w:rPr>
          <w:rFonts w:ascii="Calibri" w:eastAsia="Times New Roman" w:hAnsi="Calibri" w:cs="Times New Roman"/>
        </w:rPr>
        <w:t xml:space="preserve">ISSN: 0975-5462, </w:t>
      </w:r>
      <w:proofErr w:type="gramStart"/>
      <w:r w:rsidR="00506A48" w:rsidRPr="00506A48">
        <w:rPr>
          <w:rFonts w:ascii="Calibri" w:eastAsia="Times New Roman" w:hAnsi="Calibri" w:cs="Times New Roman"/>
        </w:rPr>
        <w:t>Vol.2(</w:t>
      </w:r>
      <w:proofErr w:type="gramEnd"/>
      <w:r w:rsidR="00506A48" w:rsidRPr="00506A48">
        <w:rPr>
          <w:rFonts w:ascii="Calibri" w:eastAsia="Times New Roman" w:hAnsi="Calibri" w:cs="Times New Roman"/>
        </w:rPr>
        <w:t>5), 2010, 1052-1059.</w:t>
      </w:r>
    </w:p>
    <w:p w:rsidR="008A5B88" w:rsidRDefault="00506A48" w:rsidP="00506A48">
      <w:pPr>
        <w:spacing w:after="0" w:line="240" w:lineRule="auto"/>
        <w:rPr>
          <w:rFonts w:ascii="Calibri" w:eastAsia="Times New Roman" w:hAnsi="Calibri" w:cs="Times New Roman"/>
        </w:rPr>
      </w:pPr>
      <w:proofErr w:type="gramStart"/>
      <w:r w:rsidRPr="00506A48">
        <w:rPr>
          <w:rFonts w:ascii="Calibri" w:eastAsia="Times New Roman" w:hAnsi="Calibri" w:cs="Times New Roman"/>
        </w:rPr>
        <w:t>[12]</w:t>
      </w:r>
      <w:r w:rsidRPr="00506A48">
        <w:rPr>
          <w:rFonts w:ascii="Calibri" w:eastAsia="Times New Roman" w:hAnsi="Calibri" w:cs="Times New Roman"/>
        </w:rPr>
        <w:tab/>
        <w:t xml:space="preserve">M. </w:t>
      </w:r>
      <w:proofErr w:type="spellStart"/>
      <w:r w:rsidRPr="00506A48">
        <w:rPr>
          <w:rFonts w:ascii="Calibri" w:eastAsia="Times New Roman" w:hAnsi="Calibri" w:cs="Times New Roman"/>
        </w:rPr>
        <w:t>McLoone</w:t>
      </w:r>
      <w:proofErr w:type="spellEnd"/>
      <w:r w:rsidRPr="00506A48">
        <w:rPr>
          <w:rFonts w:ascii="Calibri" w:eastAsia="Times New Roman" w:hAnsi="Calibri" w:cs="Times New Roman"/>
        </w:rPr>
        <w:t xml:space="preserve"> and J. V.</w:t>
      </w:r>
      <w:proofErr w:type="gramEnd"/>
      <w:r w:rsidRPr="00506A48">
        <w:rPr>
          <w:rFonts w:ascii="Calibri" w:eastAsia="Times New Roman" w:hAnsi="Calibri" w:cs="Times New Roman"/>
        </w:rPr>
        <w:t xml:space="preserve">  </w:t>
      </w:r>
      <w:proofErr w:type="spellStart"/>
      <w:r w:rsidRPr="00506A48">
        <w:rPr>
          <w:rFonts w:ascii="Calibri" w:eastAsia="Times New Roman" w:hAnsi="Calibri" w:cs="Times New Roman"/>
        </w:rPr>
        <w:t>McCanny</w:t>
      </w:r>
      <w:proofErr w:type="spellEnd"/>
      <w:r w:rsidRPr="00506A48">
        <w:rPr>
          <w:rFonts w:ascii="Calibri" w:eastAsia="Times New Roman" w:hAnsi="Calibri" w:cs="Times New Roman"/>
        </w:rPr>
        <w:t>, “</w:t>
      </w:r>
      <w:proofErr w:type="spellStart"/>
      <w:proofErr w:type="gramStart"/>
      <w:r w:rsidRPr="00506A48">
        <w:rPr>
          <w:rFonts w:ascii="Calibri" w:eastAsia="Times New Roman" w:hAnsi="Calibri" w:cs="Times New Roman"/>
        </w:rPr>
        <w:t>Rijndael</w:t>
      </w:r>
      <w:proofErr w:type="spellEnd"/>
      <w:r w:rsidR="0026378E">
        <w:rPr>
          <w:rFonts w:ascii="Calibri" w:eastAsia="Times New Roman" w:hAnsi="Calibri" w:cs="Times New Roman"/>
        </w:rPr>
        <w:t xml:space="preserve"> </w:t>
      </w:r>
      <w:r w:rsidRPr="00506A48">
        <w:rPr>
          <w:rFonts w:ascii="Calibri" w:eastAsia="Times New Roman" w:hAnsi="Calibri" w:cs="Times New Roman"/>
        </w:rPr>
        <w:t xml:space="preserve"> FPGA</w:t>
      </w:r>
      <w:proofErr w:type="gramEnd"/>
      <w:r w:rsidRPr="00506A48">
        <w:rPr>
          <w:rFonts w:ascii="Calibri" w:eastAsia="Times New Roman" w:hAnsi="Calibri" w:cs="Times New Roman"/>
        </w:rPr>
        <w:t xml:space="preserve"> implementation utilizing look-up tables”</w:t>
      </w:r>
      <w:r w:rsidR="008A5B88">
        <w:rPr>
          <w:rFonts w:ascii="Calibri" w:eastAsia="Times New Roman" w:hAnsi="Calibri" w:cs="Times New Roman"/>
        </w:rPr>
        <w:t xml:space="preserve"> ,</w:t>
      </w:r>
      <w:r w:rsidRPr="00506A48">
        <w:rPr>
          <w:rFonts w:ascii="Calibri" w:eastAsia="Times New Roman" w:hAnsi="Calibri" w:cs="Times New Roman"/>
        </w:rPr>
        <w:t xml:space="preserve"> in </w:t>
      </w:r>
    </w:p>
    <w:p w:rsidR="00506A48" w:rsidRPr="00506A48" w:rsidRDefault="008A5B88" w:rsidP="00506A48">
      <w:pPr>
        <w:spacing w:after="0" w:line="240" w:lineRule="auto"/>
        <w:rPr>
          <w:rFonts w:ascii="Calibri" w:eastAsia="Times New Roman" w:hAnsi="Calibri" w:cs="Times New Roman"/>
        </w:rPr>
      </w:pPr>
      <w:r>
        <w:rPr>
          <w:rFonts w:ascii="Calibri" w:eastAsia="Times New Roman" w:hAnsi="Calibri" w:cs="Times New Roman"/>
        </w:rPr>
        <w:tab/>
      </w:r>
      <w:proofErr w:type="gramStart"/>
      <w:r>
        <w:rPr>
          <w:rFonts w:ascii="Calibri" w:eastAsia="Times New Roman" w:hAnsi="Calibri" w:cs="Times New Roman"/>
        </w:rPr>
        <w:t>I</w:t>
      </w:r>
      <w:r w:rsidR="00506A48" w:rsidRPr="00506A48">
        <w:rPr>
          <w:rFonts w:ascii="Calibri" w:eastAsia="Times New Roman" w:hAnsi="Calibri" w:cs="Times New Roman"/>
        </w:rPr>
        <w:t>EEE Workshop on Signal processing systems, Sept. 2001, pp. 349-360.</w:t>
      </w:r>
      <w:proofErr w:type="gramEnd"/>
    </w:p>
    <w:p w:rsidR="008A5B8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rPr>
        <w:t>[13]</w:t>
      </w:r>
      <w:r w:rsidRPr="00506A48">
        <w:rPr>
          <w:rFonts w:ascii="Calibri" w:eastAsia="Times New Roman" w:hAnsi="Calibri" w:cs="Times New Roman"/>
        </w:rPr>
        <w:tab/>
      </w:r>
      <w:proofErr w:type="spellStart"/>
      <w:r w:rsidRPr="00506A48">
        <w:rPr>
          <w:rFonts w:ascii="Calibri" w:eastAsia="Times New Roman" w:hAnsi="Calibri" w:cs="Times New Roman"/>
        </w:rPr>
        <w:t>Amandeep</w:t>
      </w:r>
      <w:proofErr w:type="spellEnd"/>
      <w:r w:rsidRPr="00506A48">
        <w:rPr>
          <w:rFonts w:ascii="Calibri" w:eastAsia="Times New Roman" w:hAnsi="Calibri" w:cs="Times New Roman"/>
        </w:rPr>
        <w:t xml:space="preserve"> </w:t>
      </w:r>
      <w:proofErr w:type="spellStart"/>
      <w:r w:rsidRPr="00506A48">
        <w:rPr>
          <w:rFonts w:ascii="Calibri" w:eastAsia="Times New Roman" w:hAnsi="Calibri" w:cs="Times New Roman"/>
        </w:rPr>
        <w:t>Kaur</w:t>
      </w:r>
      <w:proofErr w:type="spellEnd"/>
      <w:r w:rsidRPr="00506A48">
        <w:rPr>
          <w:rFonts w:ascii="Calibri" w:eastAsia="Times New Roman" w:hAnsi="Calibri" w:cs="Times New Roman"/>
        </w:rPr>
        <w:t xml:space="preserve">, </w:t>
      </w:r>
      <w:proofErr w:type="spellStart"/>
      <w:r w:rsidRPr="00506A48">
        <w:rPr>
          <w:rFonts w:ascii="Calibri" w:eastAsia="Times New Roman" w:hAnsi="Calibri" w:cs="Times New Roman"/>
        </w:rPr>
        <w:t>Puneet</w:t>
      </w:r>
      <w:proofErr w:type="spellEnd"/>
      <w:r w:rsidRPr="00506A48">
        <w:rPr>
          <w:rFonts w:ascii="Calibri" w:eastAsia="Times New Roman" w:hAnsi="Calibri" w:cs="Times New Roman"/>
        </w:rPr>
        <w:t xml:space="preserve"> </w:t>
      </w:r>
      <w:proofErr w:type="spellStart"/>
      <w:r w:rsidRPr="00506A48">
        <w:rPr>
          <w:rFonts w:ascii="Calibri" w:eastAsia="Times New Roman" w:hAnsi="Calibri" w:cs="Times New Roman"/>
        </w:rPr>
        <w:t>Bhardwaj</w:t>
      </w:r>
      <w:proofErr w:type="spellEnd"/>
      <w:r w:rsidRPr="00506A48">
        <w:rPr>
          <w:rFonts w:ascii="Calibri" w:eastAsia="Times New Roman" w:hAnsi="Calibri" w:cs="Times New Roman"/>
        </w:rPr>
        <w:t xml:space="preserve"> and Naveen Kumar, “FPGA Implementation of Efficient </w:t>
      </w:r>
    </w:p>
    <w:p w:rsidR="00506A48" w:rsidRPr="00506A48" w:rsidRDefault="00506A48" w:rsidP="008A5B88">
      <w:pPr>
        <w:spacing w:after="0" w:line="240" w:lineRule="auto"/>
        <w:ind w:left="720"/>
        <w:rPr>
          <w:rFonts w:ascii="Calibri" w:eastAsia="Times New Roman" w:hAnsi="Calibri" w:cs="Times New Roman"/>
        </w:rPr>
      </w:pPr>
      <w:r w:rsidRPr="00506A48">
        <w:rPr>
          <w:rFonts w:ascii="Calibri" w:eastAsia="Times New Roman" w:hAnsi="Calibri" w:cs="Times New Roman"/>
        </w:rPr>
        <w:t xml:space="preserve">Hardware for the Advanced Encryption Standard”, in IJITEE; ISSN: 2278-3075, Volume-2, Issue-3, </w:t>
      </w:r>
      <w:proofErr w:type="spellStart"/>
      <w:r w:rsidRPr="00506A48">
        <w:rPr>
          <w:rFonts w:ascii="Calibri" w:eastAsia="Times New Roman" w:hAnsi="Calibri" w:cs="Times New Roman"/>
        </w:rPr>
        <w:t>ebruary</w:t>
      </w:r>
      <w:proofErr w:type="spellEnd"/>
      <w:r w:rsidRPr="00506A48">
        <w:rPr>
          <w:rFonts w:ascii="Calibri" w:eastAsia="Times New Roman" w:hAnsi="Calibri" w:cs="Times New Roman"/>
        </w:rPr>
        <w:t xml:space="preserve"> 2013. </w: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r w:rsidRPr="00506A48">
        <w:rPr>
          <w:rFonts w:ascii="Calibri" w:eastAsia="Times New Roman" w:hAnsi="Calibri" w:cs="Times New Roman"/>
          <w:noProof/>
        </w:rPr>
        <mc:AlternateContent>
          <mc:Choice Requires="wpg">
            <w:drawing>
              <wp:anchor distT="0" distB="0" distL="114300" distR="114300" simplePos="0" relativeHeight="251768832" behindDoc="0" locked="0" layoutInCell="1" allowOverlap="1" wp14:anchorId="376E77CB" wp14:editId="23F68814">
                <wp:simplePos x="0" y="0"/>
                <wp:positionH relativeFrom="column">
                  <wp:posOffset>-12700</wp:posOffset>
                </wp:positionH>
                <wp:positionV relativeFrom="paragraph">
                  <wp:posOffset>5080</wp:posOffset>
                </wp:positionV>
                <wp:extent cx="6184900" cy="1515745"/>
                <wp:effectExtent l="6350" t="5080" r="9525" b="12700"/>
                <wp:wrapNone/>
                <wp:docPr id="948" name="Group 12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84900" cy="1515745"/>
                          <a:chOff x="1420" y="1448"/>
                          <a:chExt cx="9740" cy="2387"/>
                        </a:xfrm>
                      </wpg:grpSpPr>
                      <wps:wsp>
                        <wps:cNvPr id="949" name="Text Box 1238"/>
                        <wps:cNvSpPr txBox="1">
                          <a:spLocks noChangeArrowheads="1"/>
                        </wps:cNvSpPr>
                        <wps:spPr bwMode="auto">
                          <a:xfrm>
                            <a:off x="3670" y="1448"/>
                            <a:ext cx="7490" cy="2277"/>
                          </a:xfrm>
                          <a:prstGeom prst="rect">
                            <a:avLst/>
                          </a:prstGeom>
                          <a:solidFill>
                            <a:srgbClr val="FFFFFF"/>
                          </a:solidFill>
                          <a:ln w="9525">
                            <a:solidFill>
                              <a:sysClr val="window" lastClr="FFFFFF">
                                <a:lumMod val="100000"/>
                                <a:lumOff val="0"/>
                              </a:sysClr>
                            </a:solidFill>
                            <a:miter lim="800000"/>
                            <a:headEnd/>
                            <a:tailEnd/>
                          </a:ln>
                        </wps:spPr>
                        <wps:txbx>
                          <w:txbxContent>
                            <w:p w:rsidR="00EF1AE9" w:rsidRDefault="00EF1AE9" w:rsidP="00506A48">
                              <w:pPr>
                                <w:pStyle w:val="FigureCaption"/>
                                <w:rPr>
                                  <w:rFonts w:ascii="Calibri" w:hAnsi="Calibri"/>
                                  <w:sz w:val="22"/>
                                  <w:szCs w:val="22"/>
                                </w:rPr>
                              </w:pPr>
                              <w:proofErr w:type="spellStart"/>
                              <w:r>
                                <w:rPr>
                                  <w:rFonts w:ascii="Calibri" w:hAnsi="Calibri"/>
                                  <w:b/>
                                  <w:sz w:val="22"/>
                                  <w:szCs w:val="22"/>
                                </w:rPr>
                                <w:t>Amrik</w:t>
                              </w:r>
                              <w:proofErr w:type="spellEnd"/>
                              <w:r>
                                <w:rPr>
                                  <w:rFonts w:ascii="Calibri" w:hAnsi="Calibri"/>
                                  <w:b/>
                                  <w:sz w:val="22"/>
                                  <w:szCs w:val="22"/>
                                </w:rPr>
                                <w:t xml:space="preserve"> Singh</w:t>
                              </w:r>
                              <w:r>
                                <w:rPr>
                                  <w:rFonts w:ascii="Calibri" w:hAnsi="Calibri"/>
                                  <w:sz w:val="22"/>
                                  <w:szCs w:val="22"/>
                                </w:rPr>
                                <w:t xml:space="preserve"> got graduation in Electronics and Telecommunication Engineering from Institution of Engineers, Kolkata, India, Master in Engineering in Electronics and Communication Engineering branch, Delhi College of </w:t>
                              </w:r>
                              <w:proofErr w:type="spellStart"/>
                              <w:r>
                                <w:rPr>
                                  <w:rFonts w:ascii="Calibri" w:hAnsi="Calibri"/>
                                  <w:sz w:val="22"/>
                                  <w:szCs w:val="22"/>
                                </w:rPr>
                                <w:t>Engg</w:t>
                              </w:r>
                              <w:proofErr w:type="spellEnd"/>
                              <w:r>
                                <w:rPr>
                                  <w:rFonts w:ascii="Calibri" w:hAnsi="Calibri"/>
                                  <w:sz w:val="22"/>
                                  <w:szCs w:val="22"/>
                                </w:rPr>
                                <w:t xml:space="preserve">., University of Delhi. Presently he is working as Ph. D Research Scholar (part time) at University of Petroleum and Energy Studies, Dehradun, India. He is working as Associate Professor in ECE Department, Guru </w:t>
                              </w:r>
                              <w:proofErr w:type="spellStart"/>
                              <w:r>
                                <w:rPr>
                                  <w:rFonts w:ascii="Calibri" w:hAnsi="Calibri"/>
                                  <w:sz w:val="22"/>
                                  <w:szCs w:val="22"/>
                                </w:rPr>
                                <w:t>Tegh</w:t>
                              </w:r>
                              <w:proofErr w:type="spellEnd"/>
                              <w:r>
                                <w:rPr>
                                  <w:rFonts w:ascii="Calibri" w:hAnsi="Calibri"/>
                                  <w:sz w:val="22"/>
                                  <w:szCs w:val="22"/>
                                </w:rPr>
                                <w:t xml:space="preserve"> </w:t>
                              </w:r>
                              <w:proofErr w:type="spellStart"/>
                              <w:r>
                                <w:rPr>
                                  <w:rFonts w:ascii="Calibri" w:hAnsi="Calibri"/>
                                  <w:sz w:val="22"/>
                                  <w:szCs w:val="22"/>
                                </w:rPr>
                                <w:t>Bahadur</w:t>
                              </w:r>
                              <w:proofErr w:type="spellEnd"/>
                              <w:r>
                                <w:rPr>
                                  <w:rFonts w:ascii="Calibri" w:hAnsi="Calibri"/>
                                  <w:sz w:val="22"/>
                                  <w:szCs w:val="22"/>
                                </w:rPr>
                                <w:t xml:space="preserve"> Institute of Technology, New Delhi.</w:t>
                              </w:r>
                            </w:p>
                            <w:p w:rsidR="00EF1AE9" w:rsidRDefault="00EF1AE9" w:rsidP="00506A48">
                              <w:pPr>
                                <w:pStyle w:val="FigureCaption"/>
                                <w:rPr>
                                  <w:rFonts w:ascii="Calibri" w:hAnsi="Calibri"/>
                                  <w:sz w:val="22"/>
                                  <w:szCs w:val="22"/>
                                </w:rPr>
                              </w:pPr>
                            </w:p>
                            <w:p w:rsidR="00EF1AE9" w:rsidRDefault="00EF1AE9" w:rsidP="00506A48">
                              <w:pPr>
                                <w:rPr>
                                  <w:rFonts w:ascii="Calibri" w:hAnsi="Calibri"/>
                                </w:rPr>
                              </w:pPr>
                            </w:p>
                          </w:txbxContent>
                        </wps:txbx>
                        <wps:bodyPr rot="0" vert="horz" wrap="square" lIns="91440" tIns="45720" rIns="91440" bIns="45720" anchor="t" anchorCtr="0" upright="1">
                          <a:noAutofit/>
                        </wps:bodyPr>
                      </wps:wsp>
                      <wps:wsp>
                        <wps:cNvPr id="950" name="Text Box 1239"/>
                        <wps:cNvSpPr txBox="1">
                          <a:spLocks noChangeArrowheads="1"/>
                        </wps:cNvSpPr>
                        <wps:spPr bwMode="auto">
                          <a:xfrm>
                            <a:off x="1420" y="1448"/>
                            <a:ext cx="2232" cy="2387"/>
                          </a:xfrm>
                          <a:prstGeom prst="rect">
                            <a:avLst/>
                          </a:prstGeom>
                          <a:solidFill>
                            <a:srgbClr val="FFFFFF"/>
                          </a:solidFill>
                          <a:ln w="9525">
                            <a:solidFill>
                              <a:sysClr val="window" lastClr="FFFFFF">
                                <a:lumMod val="100000"/>
                                <a:lumOff val="0"/>
                              </a:sysClr>
                            </a:solidFill>
                            <a:miter lim="800000"/>
                            <a:headEnd/>
                            <a:tailEnd/>
                          </a:ln>
                        </wps:spPr>
                        <wps:txbx>
                          <w:txbxContent>
                            <w:p w:rsidR="00EF1AE9" w:rsidRDefault="00EF1AE9" w:rsidP="00506A48">
                              <w:r>
                                <w:rPr>
                                  <w:noProof/>
                                  <w:sz w:val="20"/>
                                  <w:szCs w:val="20"/>
                                </w:rPr>
                                <w:drawing>
                                  <wp:inline distT="0" distB="0" distL="0" distR="0" wp14:anchorId="0EAD4331" wp14:editId="27F75949">
                                    <wp:extent cx="1228725" cy="1304925"/>
                                    <wp:effectExtent l="0" t="0" r="9525" b="9525"/>
                                    <wp:docPr id="6" name="Picture 29" descr="Daddy Passport size 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addy Passport size Pic"/>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28725" cy="13049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37" o:spid="_x0000_s1420" style="position:absolute;margin-left:-1pt;margin-top:.4pt;width:487pt;height:119.35pt;z-index:251768832" coordorigin="1420,1448" coordsize="9740,23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">
                <v:shapetype id="_x0000_t202" coordsize="21600,21600" o:spt="202" path="m,l,21600r21600,l21600,xe">
                  <v:stroke joinstyle="miter"/>
                  <v:path gradientshapeok="t" o:connecttype="rect"/>
                </v:shapetype>
                <v:shape id="Text Box 1238" o:spid="_x0000_s1421" type="#_x0000_t202" style="position:absolute;left:3670;top:1448;width:7490;height:2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tF/cQA&#10;AADcAAAADwAAAGRycy9kb3ducmV2LnhtbESPT4vCMBTE78J+h/AWvMiabhGx1Sgiil79c9nbo3m2&#10;xealbbK27qffCILHYWZ+wyxWvanEnVpXWlbwPY5AEGdWl5wruJx3XzMQziNrrCyTggc5WC0/BgtM&#10;te34SPeTz0WAsEtRQeF9nUrpsoIMurGtiYN3ta1BH2SbS91iF+CmknEUTaXBksNCgTVtCspup1+j&#10;wHbbh7HURPHo58/sN+vmeI0bpYaf/XoOwlPv3+FX+6AVJJME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bRf3EAAAA3AAAAA8AAAAAAAAAAAAAAAAAmAIAAGRycy9k&#10;b3ducmV2LnhtbFBLBQYAAAAABAAEAPUAAACJAwAAAAA=&#10;" strokecolor="white">
                  <v:textbox>
                    <w:txbxContent>
                      <w:p w:rsidR="009464FA" w:rsidRDefault="009464FA" w:rsidP="00506A48">
                        <w:pPr>
                          <w:pStyle w:val="FigureCaption"/>
                          <w:rPr>
                            <w:rFonts w:ascii="Calibri" w:hAnsi="Calibri"/>
                            <w:sz w:val="22"/>
                            <w:szCs w:val="22"/>
                          </w:rPr>
                        </w:pPr>
                        <w:proofErr w:type="spellStart"/>
                        <w:r>
                          <w:rPr>
                            <w:rFonts w:ascii="Calibri" w:hAnsi="Calibri"/>
                            <w:b/>
                            <w:sz w:val="22"/>
                            <w:szCs w:val="22"/>
                          </w:rPr>
                          <w:t>Amrik</w:t>
                        </w:r>
                        <w:proofErr w:type="spellEnd"/>
                        <w:r>
                          <w:rPr>
                            <w:rFonts w:ascii="Calibri" w:hAnsi="Calibri"/>
                            <w:b/>
                            <w:sz w:val="22"/>
                            <w:szCs w:val="22"/>
                          </w:rPr>
                          <w:t xml:space="preserve"> Singh</w:t>
                        </w:r>
                        <w:r>
                          <w:rPr>
                            <w:rFonts w:ascii="Calibri" w:hAnsi="Calibri"/>
                            <w:sz w:val="22"/>
                            <w:szCs w:val="22"/>
                          </w:rPr>
                          <w:t xml:space="preserve"> got graduation in Electronics and Telecommunication Engineering from Institution of Engineers, Kolkata, India, Master in Engineering in Electronics and Communication Engineering branch, Delhi College of </w:t>
                        </w:r>
                        <w:proofErr w:type="spellStart"/>
                        <w:r>
                          <w:rPr>
                            <w:rFonts w:ascii="Calibri" w:hAnsi="Calibri"/>
                            <w:sz w:val="22"/>
                            <w:szCs w:val="22"/>
                          </w:rPr>
                          <w:t>Engg</w:t>
                        </w:r>
                        <w:proofErr w:type="spellEnd"/>
                        <w:r>
                          <w:rPr>
                            <w:rFonts w:ascii="Calibri" w:hAnsi="Calibri"/>
                            <w:sz w:val="22"/>
                            <w:szCs w:val="22"/>
                          </w:rPr>
                          <w:t xml:space="preserve">., University of Delhi. Presently he is working as Ph. D Research Scholar (part time) at University of Petroleum and Energy Studies, Dehradun, India. He is working as Associate Professor in ECE Department, Guru </w:t>
                        </w:r>
                        <w:proofErr w:type="spellStart"/>
                        <w:r>
                          <w:rPr>
                            <w:rFonts w:ascii="Calibri" w:hAnsi="Calibri"/>
                            <w:sz w:val="22"/>
                            <w:szCs w:val="22"/>
                          </w:rPr>
                          <w:t>Tegh</w:t>
                        </w:r>
                        <w:proofErr w:type="spellEnd"/>
                        <w:r>
                          <w:rPr>
                            <w:rFonts w:ascii="Calibri" w:hAnsi="Calibri"/>
                            <w:sz w:val="22"/>
                            <w:szCs w:val="22"/>
                          </w:rPr>
                          <w:t xml:space="preserve"> </w:t>
                        </w:r>
                        <w:proofErr w:type="spellStart"/>
                        <w:r>
                          <w:rPr>
                            <w:rFonts w:ascii="Calibri" w:hAnsi="Calibri"/>
                            <w:sz w:val="22"/>
                            <w:szCs w:val="22"/>
                          </w:rPr>
                          <w:t>Bahadur</w:t>
                        </w:r>
                        <w:proofErr w:type="spellEnd"/>
                        <w:r>
                          <w:rPr>
                            <w:rFonts w:ascii="Calibri" w:hAnsi="Calibri"/>
                            <w:sz w:val="22"/>
                            <w:szCs w:val="22"/>
                          </w:rPr>
                          <w:t xml:space="preserve"> Institute of Technology, New Delhi.</w:t>
                        </w:r>
                      </w:p>
                      <w:p w:rsidR="0026378E" w:rsidRDefault="0026378E" w:rsidP="00506A48">
                        <w:pPr>
                          <w:pStyle w:val="FigureCaption"/>
                          <w:rPr>
                            <w:rFonts w:ascii="Calibri" w:hAnsi="Calibri"/>
                            <w:sz w:val="22"/>
                            <w:szCs w:val="22"/>
                          </w:rPr>
                        </w:pPr>
                      </w:p>
                      <w:p w:rsidR="009464FA" w:rsidRDefault="009464FA" w:rsidP="00506A48">
                        <w:pPr>
                          <w:rPr>
                            <w:rFonts w:ascii="Calibri" w:hAnsi="Calibri"/>
                          </w:rPr>
                        </w:pPr>
                      </w:p>
                    </w:txbxContent>
                  </v:textbox>
                </v:shape>
                <v:shape id="Text Box 1239" o:spid="_x0000_s1422" type="#_x0000_t202" style="position:absolute;left:1420;top:1448;width:2232;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6vcEA&#10;AADcAAAADwAAAGRycy9kb3ducmV2LnhtbERPy4rCMBTdC/5DuANuZEwtjGinqYgo49bHxt2lubZl&#10;mpu2ibbO15vFgMvDeafrwdTiQZ2rLCuYzyIQxLnVFRcKLuf95xKE88gaa8uk4EkO1tl4lGKibc9H&#10;epx8IUIIuwQVlN43iZQuL8mgm9mGOHA32xn0AXaF1B32IdzUMo6ihTRYcWgosaFtSfnv6W4U2H73&#10;NJbaKJ5e/8zPdtMeb3Gr1ORj2HyD8DT4t/jffdAKVl9hfj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4er3BAAAA3AAAAA8AAAAAAAAAAAAAAAAAmAIAAGRycy9kb3du&#10;cmV2LnhtbFBLBQYAAAAABAAEAPUAAACGAwAAAAA=&#10;" strokecolor="white">
                  <v:textbox>
                    <w:txbxContent>
                      <w:p w:rsidR="009464FA" w:rsidRDefault="009464FA" w:rsidP="00506A48">
                        <w:r>
                          <w:rPr>
                            <w:noProof/>
                            <w:sz w:val="20"/>
                            <w:szCs w:val="20"/>
                          </w:rPr>
                          <w:drawing>
                            <wp:inline distT="0" distB="0" distL="0" distR="0" wp14:anchorId="0EAD4331" wp14:editId="27F75949">
                              <wp:extent cx="1228725" cy="1304925"/>
                              <wp:effectExtent l="0" t="0" r="9525" b="9525"/>
                              <wp:docPr id="6" name="Picture 29" descr="Daddy Passport size 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addy Passport size Pic"/>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28725" cy="1304925"/>
                                      </a:xfrm>
                                      <a:prstGeom prst="rect">
                                        <a:avLst/>
                                      </a:prstGeom>
                                      <a:noFill/>
                                      <a:ln>
                                        <a:noFill/>
                                      </a:ln>
                                    </pic:spPr>
                                  </pic:pic>
                                </a:graphicData>
                              </a:graphic>
                            </wp:inline>
                          </w:drawing>
                        </w:r>
                      </w:p>
                    </w:txbxContent>
                  </v:textbox>
                </v:shape>
              </v:group>
            </w:pict>
          </mc:Fallback>
        </mc:AlternateContent>
      </w:r>
      <w:r w:rsidRPr="00506A48">
        <w:rPr>
          <w:rFonts w:ascii="Calibri" w:eastAsia="Times New Roman" w:hAnsi="Calibri" w:cs="Times New Roman"/>
          <w:noProof/>
        </w:rPr>
        <mc:AlternateContent>
          <mc:Choice Requires="wpg">
            <w:drawing>
              <wp:anchor distT="0" distB="0" distL="114300" distR="114300" simplePos="0" relativeHeight="251769856" behindDoc="0" locked="0" layoutInCell="1" allowOverlap="1" wp14:anchorId="43CF3F3B" wp14:editId="00B99DB8">
                <wp:simplePos x="0" y="0"/>
                <wp:positionH relativeFrom="column">
                  <wp:posOffset>-1270</wp:posOffset>
                </wp:positionH>
                <wp:positionV relativeFrom="paragraph">
                  <wp:posOffset>1327785</wp:posOffset>
                </wp:positionV>
                <wp:extent cx="6173470" cy="1492885"/>
                <wp:effectExtent l="8255" t="13335" r="9525" b="8255"/>
                <wp:wrapNone/>
                <wp:docPr id="945" name="Group 1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73470" cy="1492885"/>
                          <a:chOff x="1438" y="4328"/>
                          <a:chExt cx="9722" cy="2351"/>
                        </a:xfrm>
                      </wpg:grpSpPr>
                      <wps:wsp>
                        <wps:cNvPr id="946" name="Text Box 1241"/>
                        <wps:cNvSpPr txBox="1">
                          <a:spLocks noChangeArrowheads="1"/>
                        </wps:cNvSpPr>
                        <wps:spPr bwMode="auto">
                          <a:xfrm>
                            <a:off x="3670" y="4418"/>
                            <a:ext cx="7490" cy="2261"/>
                          </a:xfrm>
                          <a:prstGeom prst="rect">
                            <a:avLst/>
                          </a:prstGeom>
                          <a:solidFill>
                            <a:srgbClr val="FFFFFF"/>
                          </a:solidFill>
                          <a:ln w="9525">
                            <a:solidFill>
                              <a:sysClr val="window" lastClr="FFFFFF">
                                <a:lumMod val="100000"/>
                                <a:lumOff val="0"/>
                              </a:sysClr>
                            </a:solidFill>
                            <a:miter lim="800000"/>
                            <a:headEnd/>
                            <a:tailEnd/>
                          </a:ln>
                        </wps:spPr>
                        <wps:txbx>
                          <w:txbxContent>
                            <w:p w:rsidR="00EF1AE9" w:rsidRDefault="00EF1AE9" w:rsidP="00506A48">
                              <w:pPr>
                                <w:spacing w:line="240" w:lineRule="auto"/>
                                <w:jc w:val="both"/>
                              </w:pPr>
                              <w:r>
                                <w:rPr>
                                  <w:b/>
                                </w:rPr>
                                <w:t xml:space="preserve">Dr. </w:t>
                              </w:r>
                              <w:proofErr w:type="spellStart"/>
                              <w:r>
                                <w:rPr>
                                  <w:b/>
                                </w:rPr>
                                <w:t>Yoginder</w:t>
                              </w:r>
                              <w:proofErr w:type="spellEnd"/>
                              <w:r>
                                <w:rPr>
                                  <w:b/>
                                </w:rPr>
                                <w:t xml:space="preserve"> </w:t>
                              </w:r>
                              <w:proofErr w:type="spellStart"/>
                              <w:r>
                                <w:rPr>
                                  <w:b/>
                                </w:rPr>
                                <w:t>Talwar</w:t>
                              </w:r>
                              <w:proofErr w:type="spellEnd"/>
                              <w:r>
                                <w:t xml:space="preserve"> received his graduation in Electronics and Telecommunication Engineering from Institution of Electronics and Telecommunication Engineers, New Delhi, received his Master in Engineering from Delhi College of Engineering, University of Delhi, India in 1998, and received his Ph. D from Guru </w:t>
                              </w:r>
                              <w:proofErr w:type="spellStart"/>
                              <w:r>
                                <w:t>Gobind</w:t>
                              </w:r>
                              <w:proofErr w:type="spellEnd"/>
                              <w:r>
                                <w:t xml:space="preserve"> Singh </w:t>
                              </w:r>
                              <w:proofErr w:type="spellStart"/>
                              <w:r>
                                <w:t>Indraprastha</w:t>
                              </w:r>
                              <w:proofErr w:type="spellEnd"/>
                              <w:r>
                                <w:t xml:space="preserve"> University, Delhi, India in 2006. Presently he is working as senior Scientist in Cyber Security Department at National Informatics Centre, New Delhi.</w:t>
                              </w:r>
                            </w:p>
                            <w:p w:rsidR="00EF1AE9" w:rsidRDefault="00EF1AE9" w:rsidP="00506A48">
                              <w:pPr>
                                <w:spacing w:line="240" w:lineRule="auto"/>
                                <w:jc w:val="both"/>
                              </w:pPr>
                            </w:p>
                            <w:p w:rsidR="00EF1AE9" w:rsidRDefault="00EF1AE9" w:rsidP="00506A48"/>
                          </w:txbxContent>
                        </wps:txbx>
                        <wps:bodyPr rot="0" vert="horz" wrap="square" lIns="91440" tIns="45720" rIns="91440" bIns="45720" anchor="t" anchorCtr="0" upright="1">
                          <a:noAutofit/>
                        </wps:bodyPr>
                      </wps:wsp>
                      <wps:wsp>
                        <wps:cNvPr id="947" name="Text Box 1242"/>
                        <wps:cNvSpPr txBox="1">
                          <a:spLocks noChangeArrowheads="1"/>
                        </wps:cNvSpPr>
                        <wps:spPr bwMode="auto">
                          <a:xfrm>
                            <a:off x="1438" y="4328"/>
                            <a:ext cx="2232" cy="2169"/>
                          </a:xfrm>
                          <a:prstGeom prst="rect">
                            <a:avLst/>
                          </a:prstGeom>
                          <a:solidFill>
                            <a:srgbClr val="FFFFFF"/>
                          </a:solidFill>
                          <a:ln w="9525">
                            <a:solidFill>
                              <a:sysClr val="window" lastClr="FFFFFF">
                                <a:lumMod val="100000"/>
                                <a:lumOff val="0"/>
                              </a:sysClr>
                            </a:solidFill>
                            <a:miter lim="800000"/>
                            <a:headEnd/>
                            <a:tailEnd/>
                          </a:ln>
                        </wps:spPr>
                        <wps:txbx>
                          <w:txbxContent>
                            <w:p w:rsidR="00EF1AE9" w:rsidRDefault="00EF1AE9" w:rsidP="00506A48">
                              <w:r>
                                <w:rPr>
                                  <w:noProof/>
                                  <w:sz w:val="20"/>
                                  <w:szCs w:val="20"/>
                                </w:rPr>
                                <w:drawing>
                                  <wp:inline distT="0" distB="0" distL="0" distR="0" wp14:anchorId="6CE0B7F6" wp14:editId="03FE3EA6">
                                    <wp:extent cx="1228725" cy="1247775"/>
                                    <wp:effectExtent l="0" t="0" r="9525" b="9525"/>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28725" cy="1247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0" o:spid="_x0000_s1423" style="position:absolute;margin-left:-.1pt;margin-top:104.55pt;width:486.1pt;height:117.55pt;z-index:251769856" coordorigin="1438,4328" coordsize="9722,23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">
                <v:shape id="Text Box 1241" o:spid="_x0000_s1424" type="#_x0000_t202" style="position:absolute;left:3670;top:4418;width:7490;height: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TRj8MA&#10;AADcAAAADwAAAGRycy9kb3ducmV2LnhtbESPT4vCMBTE7wt+h/AEL4umFhGtRhFZca/+uXh7NM+2&#10;2Ly0TdZWP/1GEDwOM/MbZrnuTCnu1LjCsoLxKAJBnFpdcKbgfNoNZyCcR9ZYWiYFD3KwXvW+lpho&#10;2/KB7kefiQBhl6CC3PsqkdKlORl0I1sRB+9qG4M+yCaTusE2wE0p4yiaSoMFh4UcK9rmlN6Of0aB&#10;bX8exlIdxd+Xp9lvN/XhGtdKDfrdZgHCU+c/4Xf7VyuYT6b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TRj8MAAADcAAAADwAAAAAAAAAAAAAAAACYAgAAZHJzL2Rv&#10;d25yZXYueG1sUEsFBgAAAAAEAAQA9QAAAIgDAAAAAA==&#10;" strokecolor="white">
                  <v:textbox>
                    <w:txbxContent>
                      <w:p w:rsidR="009464FA" w:rsidRDefault="009464FA" w:rsidP="00506A48">
                        <w:pPr>
                          <w:spacing w:line="240" w:lineRule="auto"/>
                          <w:jc w:val="both"/>
                        </w:pPr>
                        <w:r>
                          <w:rPr>
                            <w:b/>
                          </w:rPr>
                          <w:t xml:space="preserve">Dr. </w:t>
                        </w:r>
                        <w:proofErr w:type="spellStart"/>
                        <w:r>
                          <w:rPr>
                            <w:b/>
                          </w:rPr>
                          <w:t>Yoginder</w:t>
                        </w:r>
                        <w:proofErr w:type="spellEnd"/>
                        <w:r>
                          <w:rPr>
                            <w:b/>
                          </w:rPr>
                          <w:t xml:space="preserve"> </w:t>
                        </w:r>
                        <w:proofErr w:type="spellStart"/>
                        <w:r>
                          <w:rPr>
                            <w:b/>
                          </w:rPr>
                          <w:t>Talwar</w:t>
                        </w:r>
                        <w:proofErr w:type="spellEnd"/>
                        <w:r>
                          <w:t xml:space="preserve"> received his graduation in Electronics and Telecommunication Engineering from Institution of Electronics and Telecommunication Engineers, New Delhi, received his Master in Engineering from Delhi College of Engineering, University of Delhi, India in 1998, and received his Ph. D from Guru </w:t>
                        </w:r>
                        <w:proofErr w:type="spellStart"/>
                        <w:r>
                          <w:t>Gobind</w:t>
                        </w:r>
                        <w:proofErr w:type="spellEnd"/>
                        <w:r>
                          <w:t xml:space="preserve"> Singh </w:t>
                        </w:r>
                        <w:proofErr w:type="spellStart"/>
                        <w:r>
                          <w:t>Indraprastha</w:t>
                        </w:r>
                        <w:proofErr w:type="spellEnd"/>
                        <w:r>
                          <w:t xml:space="preserve"> University, Delhi, India in 2006. Presently he is working as senior Scientist in Cyber Security Department at National Informatics Centre, New Delhi.</w:t>
                        </w:r>
                      </w:p>
                      <w:p w:rsidR="009464FA" w:rsidRDefault="009464FA" w:rsidP="00506A48">
                        <w:pPr>
                          <w:spacing w:line="240" w:lineRule="auto"/>
                          <w:jc w:val="both"/>
                        </w:pPr>
                      </w:p>
                      <w:p w:rsidR="009464FA" w:rsidRDefault="009464FA" w:rsidP="00506A48"/>
                    </w:txbxContent>
                  </v:textbox>
                </v:shape>
                <v:shape id="Text Box 1242" o:spid="_x0000_s1425" type="#_x0000_t202" style="position:absolute;left:1438;top:4328;width:2232;height:2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0FMQA&#10;AADcAAAADwAAAGRycy9kb3ducmV2LnhtbESPT4vCMBTE74LfITzBi2hqkVWrUURWdq/+uXh7NM+2&#10;2Ly0TdbW/fRmYcHjMDO/YdbbzpTiQY0rLCuYTiIQxKnVBWcKLufDeAHCeWSNpWVS8CQH202/t8ZE&#10;25aP9Dj5TAQIuwQV5N5XiZQuzcmgm9iKOHg32xj0QTaZ1A22AW5KGUfRhzRYcFjIsaJ9Tun99GMU&#10;2PbzaSzVUTy6/pqv/a4+3uJaqeGg261AeOr8O/zf/tYKlrM5/J0JR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IdBTEAAAA3AAAAA8AAAAAAAAAAAAAAAAAmAIAAGRycy9k&#10;b3ducmV2LnhtbFBLBQYAAAAABAAEAPUAAACJAwAAAAA=&#10;" strokecolor="white">
                  <v:textbox>
                    <w:txbxContent>
                      <w:p w:rsidR="009464FA" w:rsidRDefault="009464FA" w:rsidP="00506A48">
                        <w:r>
                          <w:rPr>
                            <w:noProof/>
                            <w:sz w:val="20"/>
                            <w:szCs w:val="20"/>
                          </w:rPr>
                          <w:drawing>
                            <wp:inline distT="0" distB="0" distL="0" distR="0" wp14:anchorId="6CE0B7F6" wp14:editId="03FE3EA6">
                              <wp:extent cx="1228725" cy="1247775"/>
                              <wp:effectExtent l="0" t="0" r="9525" b="9525"/>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28725" cy="1247775"/>
                                      </a:xfrm>
                                      <a:prstGeom prst="rect">
                                        <a:avLst/>
                                      </a:prstGeom>
                                      <a:noFill/>
                                      <a:ln>
                                        <a:noFill/>
                                      </a:ln>
                                    </pic:spPr>
                                  </pic:pic>
                                </a:graphicData>
                              </a:graphic>
                            </wp:inline>
                          </w:drawing>
                        </w:r>
                      </w:p>
                    </w:txbxContent>
                  </v:textbox>
                </v:shape>
              </v:group>
            </w:pict>
          </mc:Fallback>
        </mc:AlternateContent>
      </w: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rPr>
      </w:pPr>
    </w:p>
    <w:p w:rsidR="00506A48" w:rsidRPr="00506A48" w:rsidRDefault="00506A48" w:rsidP="00506A48">
      <w:pPr>
        <w:spacing w:after="0" w:line="240" w:lineRule="auto"/>
        <w:rPr>
          <w:rFonts w:ascii="Calibri" w:eastAsia="Times New Roman" w:hAnsi="Calibri" w:cs="Times New Roman"/>
          <w:b/>
          <w:sz w:val="24"/>
          <w:szCs w:val="24"/>
        </w:rPr>
      </w:pPr>
      <w:r w:rsidRPr="00506A48">
        <w:rPr>
          <w:rFonts w:ascii="Calibri" w:eastAsia="Times New Roman" w:hAnsi="Calibri" w:cs="Times New Roman"/>
        </w:rPr>
        <w:t xml:space="preserve">                                         </w:t>
      </w:r>
    </w:p>
    <w:p w:rsidR="00506A48" w:rsidRPr="00506A48" w:rsidRDefault="00506A48" w:rsidP="00506A48">
      <w:pPr>
        <w:spacing w:after="0" w:line="240" w:lineRule="auto"/>
        <w:rPr>
          <w:rFonts w:ascii="Calibri" w:eastAsia="Times New Roman" w:hAnsi="Calibri" w:cs="Times New Roman"/>
          <w:b/>
          <w:sz w:val="24"/>
          <w:szCs w:val="24"/>
        </w:rPr>
      </w:pPr>
    </w:p>
    <w:p w:rsidR="00506A48" w:rsidRPr="00506A48" w:rsidRDefault="00506A48" w:rsidP="00506A48">
      <w:pPr>
        <w:rPr>
          <w:rFonts w:ascii="Calibri" w:eastAsia="Times New Roman" w:hAnsi="Calibri" w:cs="Times New Roman"/>
        </w:rPr>
      </w:pP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noProof/>
        </w:rPr>
        <mc:AlternateContent>
          <mc:Choice Requires="wps">
            <w:drawing>
              <wp:anchor distT="0" distB="0" distL="114300" distR="114300" simplePos="0" relativeHeight="251770880" behindDoc="0" locked="0" layoutInCell="1" allowOverlap="1" wp14:anchorId="51300DED" wp14:editId="3B932C38">
                <wp:simplePos x="0" y="0"/>
                <wp:positionH relativeFrom="column">
                  <wp:posOffset>1368425</wp:posOffset>
                </wp:positionH>
                <wp:positionV relativeFrom="paragraph">
                  <wp:posOffset>307340</wp:posOffset>
                </wp:positionV>
                <wp:extent cx="4756150" cy="1238250"/>
                <wp:effectExtent l="6350" t="12065" r="9525" b="6985"/>
                <wp:wrapNone/>
                <wp:docPr id="944" name="Text Box 1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56150" cy="1238250"/>
                        </a:xfrm>
                        <a:prstGeom prst="rect">
                          <a:avLst/>
                        </a:prstGeom>
                        <a:solidFill>
                          <a:srgbClr val="FFFFFF"/>
                        </a:solidFill>
                        <a:ln w="9525">
                          <a:solidFill>
                            <a:sysClr val="window" lastClr="FFFFFF">
                              <a:lumMod val="100000"/>
                              <a:lumOff val="0"/>
                            </a:sysClr>
                          </a:solidFill>
                          <a:miter lim="800000"/>
                          <a:headEnd/>
                          <a:tailEnd/>
                        </a:ln>
                      </wps:spPr>
                      <wps:txbx>
                        <w:txbxContent>
                          <w:p w:rsidR="00EF1AE9" w:rsidRDefault="00EF1AE9" w:rsidP="00506A48">
                            <w:pPr>
                              <w:jc w:val="both"/>
                            </w:pPr>
                            <w:r>
                              <w:rPr>
                                <w:b/>
                              </w:rPr>
                              <w:t xml:space="preserve">Dr. Ajay Prasad </w:t>
                            </w:r>
                            <w:r>
                              <w:t>received his Ph.D. in Computer Science and Engineering, in the area of Cloud security, M. Tech. in Computer Science &amp; Engineering, MCA, B.Sc. (PCM), and GATE in 2006. He has more than 14 years teaching experience at various Institutions. He is reviewer in reputed journals and is Life Member of various reputed professional Organi</w:t>
                            </w:r>
                            <w:r w:rsidR="007E5B0C">
                              <w:t>z</w:t>
                            </w:r>
                            <w:r>
                              <w:t xml:space="preserve">ations. Presently he is a Professor in the department of Information Technology, University of Petroleum and Energy Studies, </w:t>
                            </w:r>
                            <w:proofErr w:type="spellStart"/>
                            <w:r>
                              <w:t>Bidoli</w:t>
                            </w:r>
                            <w:proofErr w:type="spellEnd"/>
                            <w:r>
                              <w:t>, Dehradu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243" o:spid="_x0000_s1426" type="#_x0000_t202" style="position:absolute;margin-left:107.75pt;margin-top:24.2pt;width:374.5pt;height:97.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" strokecolor="white">
                <v:textbox>
                  <w:txbxContent>
                    <w:p w:rsidR="00EF1AE9" w:rsidRDefault="00EF1AE9" w:rsidP="00506A48">
                      <w:pPr>
                        <w:jc w:val="both"/>
                      </w:pPr>
                      <w:r>
                        <w:rPr>
                          <w:b/>
                        </w:rPr>
                        <w:t xml:space="preserve">Dr. Ajay Prasad </w:t>
                      </w:r>
                      <w:r>
                        <w:t>received his Ph.D. in Computer Science and Engineering, in the area of Cloud security, M. Tech. in Computer Science &amp; Engineering, MCA, B.Sc. (PCM), and GATE in 2006. He has more than 14 years teaching experience at various Institutions. He is reviewer in reputed journals and is Life Member of various reputed professional Organi</w:t>
                      </w:r>
                      <w:r w:rsidR="007E5B0C">
                        <w:t>z</w:t>
                      </w:r>
                      <w:r>
                        <w:t xml:space="preserve">ations. Presently he is a Professor in the department of Information Technology, University of Petroleum and Energy Studies, </w:t>
                      </w:r>
                      <w:proofErr w:type="spellStart"/>
                      <w:r>
                        <w:t>Bidoli</w:t>
                      </w:r>
                      <w:proofErr w:type="spellEnd"/>
                      <w:r>
                        <w:t>, Dehradun.</w:t>
                      </w:r>
                    </w:p>
                  </w:txbxContent>
                </v:textbox>
              </v:shape>
            </w:pict>
          </mc:Fallback>
        </mc:AlternateContent>
      </w:r>
    </w:p>
    <w:p w:rsidR="00506A48" w:rsidRPr="00506A48" w:rsidRDefault="00506A48" w:rsidP="00506A48">
      <w:pPr>
        <w:rPr>
          <w:rFonts w:ascii="Calibri" w:eastAsia="Times New Roman" w:hAnsi="Calibri" w:cs="Times New Roman"/>
        </w:rPr>
      </w:pPr>
      <w:r w:rsidRPr="00506A48">
        <w:rPr>
          <w:rFonts w:ascii="Calibri" w:eastAsia="Times New Roman" w:hAnsi="Calibri" w:cs="Times New Roman"/>
        </w:rPr>
        <w:t xml:space="preserve">     </w:t>
      </w:r>
      <w:r w:rsidRPr="00506A48">
        <w:rPr>
          <w:rFonts w:ascii="Calibri" w:eastAsia="Times New Roman" w:hAnsi="Calibri" w:cs="Times New Roman"/>
          <w:noProof/>
          <w:sz w:val="20"/>
          <w:szCs w:val="20"/>
        </w:rPr>
        <w:drawing>
          <wp:inline distT="0" distB="0" distL="0" distR="0" wp14:anchorId="576E3842" wp14:editId="3A7127E0">
            <wp:extent cx="1066800" cy="1247775"/>
            <wp:effectExtent l="0" t="0" r="0" b="9525"/>
            <wp:docPr id="5" name="Picture 1" descr="Description: D:\docs with me\p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docs with me\pp.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66800" cy="1247775"/>
                    </a:xfrm>
                    <a:prstGeom prst="rect">
                      <a:avLst/>
                    </a:prstGeom>
                    <a:noFill/>
                    <a:ln>
                      <a:noFill/>
                    </a:ln>
                  </pic:spPr>
                </pic:pic>
              </a:graphicData>
            </a:graphic>
          </wp:inline>
        </w:drawing>
      </w:r>
    </w:p>
    <w:p w:rsidR="00506A48" w:rsidRPr="00506A48" w:rsidRDefault="00506A48" w:rsidP="00506A48">
      <w:pPr>
        <w:rPr>
          <w:rFonts w:ascii="Calibri" w:eastAsia="Times New Roman" w:hAnsi="Calibri" w:cs="Times New Roman"/>
        </w:rPr>
      </w:pPr>
    </w:p>
    <w:p w:rsidR="009464FA" w:rsidRDefault="009464FA"/>
    <w:sectPr w:rsidR="009464F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PMingLiU">
    <w:altName w:val="新細明體"/>
    <w:panose1 w:val="02020500000000000000"/>
    <w:charset w:val="88"/>
    <w:family w:val="auto"/>
    <w:notTrueType/>
    <w:pitch w:val="variable"/>
    <w:sig w:usb0="00000001" w:usb1="08080000" w:usb2="00000010" w:usb3="00000000" w:csb0="001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E3AE2"/>
    <w:multiLevelType w:val="hybridMultilevel"/>
    <w:tmpl w:val="6D1E787C"/>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6830929"/>
    <w:multiLevelType w:val="multilevel"/>
    <w:tmpl w:val="5090FCAC"/>
    <w:lvl w:ilvl="0">
      <w:start w:val="1"/>
      <w:numFmt w:val="decimal"/>
      <w:lvlText w:val="%1.0"/>
      <w:lvlJc w:val="left"/>
      <w:pPr>
        <w:ind w:left="360" w:hanging="360"/>
      </w:pPr>
    </w:lvl>
    <w:lvl w:ilvl="1">
      <w:start w:val="1"/>
      <w:numFmt w:val="decimal"/>
      <w:lvlText w:val="%1.%2"/>
      <w:lvlJc w:val="left"/>
      <w:pPr>
        <w:ind w:left="1080" w:hanging="360"/>
      </w:pPr>
    </w:lvl>
    <w:lvl w:ilvl="2">
      <w:start w:val="1"/>
      <w:numFmt w:val="decimal"/>
      <w:lvlText w:val="%1.%2.%3"/>
      <w:lvlJc w:val="left"/>
      <w:pPr>
        <w:ind w:left="2160" w:hanging="720"/>
      </w:pPr>
    </w:lvl>
    <w:lvl w:ilvl="3">
      <w:start w:val="1"/>
      <w:numFmt w:val="decimal"/>
      <w:lvlText w:val="%1.%2.%3.%4"/>
      <w:lvlJc w:val="left"/>
      <w:pPr>
        <w:ind w:left="2880" w:hanging="720"/>
      </w:pPr>
    </w:lvl>
    <w:lvl w:ilvl="4">
      <w:start w:val="1"/>
      <w:numFmt w:val="decimal"/>
      <w:lvlText w:val="%1.%2.%3.%4.%5"/>
      <w:lvlJc w:val="left"/>
      <w:pPr>
        <w:ind w:left="3960" w:hanging="1080"/>
      </w:pPr>
    </w:lvl>
    <w:lvl w:ilvl="5">
      <w:start w:val="1"/>
      <w:numFmt w:val="decimal"/>
      <w:lvlText w:val="%1.%2.%3.%4.%5.%6"/>
      <w:lvlJc w:val="left"/>
      <w:pPr>
        <w:ind w:left="4680" w:hanging="1080"/>
      </w:pPr>
    </w:lvl>
    <w:lvl w:ilvl="6">
      <w:start w:val="1"/>
      <w:numFmt w:val="decimal"/>
      <w:lvlText w:val="%1.%2.%3.%4.%5.%6.%7"/>
      <w:lvlJc w:val="left"/>
      <w:pPr>
        <w:ind w:left="5760" w:hanging="1440"/>
      </w:pPr>
    </w:lvl>
    <w:lvl w:ilvl="7">
      <w:start w:val="1"/>
      <w:numFmt w:val="decimal"/>
      <w:lvlText w:val="%1.%2.%3.%4.%5.%6.%7.%8"/>
      <w:lvlJc w:val="left"/>
      <w:pPr>
        <w:ind w:left="6480" w:hanging="1440"/>
      </w:pPr>
    </w:lvl>
    <w:lvl w:ilvl="8">
      <w:start w:val="1"/>
      <w:numFmt w:val="decimal"/>
      <w:lvlText w:val="%1.%2.%3.%4.%5.%6.%7.%8.%9"/>
      <w:lvlJc w:val="left"/>
      <w:pPr>
        <w:ind w:left="7560" w:hanging="1800"/>
      </w:pPr>
    </w:lvl>
  </w:abstractNum>
  <w:abstractNum w:abstractNumId="2">
    <w:nsid w:val="3D506523"/>
    <w:multiLevelType w:val="hybridMultilevel"/>
    <w:tmpl w:val="4D005B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F526559"/>
    <w:multiLevelType w:val="hybridMultilevel"/>
    <w:tmpl w:val="6D1E787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5563"/>
    <w:rsid w:val="00084CCA"/>
    <w:rsid w:val="000E5B68"/>
    <w:rsid w:val="0026378E"/>
    <w:rsid w:val="00322E84"/>
    <w:rsid w:val="003E5455"/>
    <w:rsid w:val="00487D68"/>
    <w:rsid w:val="004933DE"/>
    <w:rsid w:val="00506A48"/>
    <w:rsid w:val="00522C0B"/>
    <w:rsid w:val="006B1FF0"/>
    <w:rsid w:val="007E5B0C"/>
    <w:rsid w:val="008A5B88"/>
    <w:rsid w:val="00910C89"/>
    <w:rsid w:val="009464FA"/>
    <w:rsid w:val="0098164C"/>
    <w:rsid w:val="009B7151"/>
    <w:rsid w:val="00AB7B17"/>
    <w:rsid w:val="00B65001"/>
    <w:rsid w:val="00B7262B"/>
    <w:rsid w:val="00B84C40"/>
    <w:rsid w:val="00C25E77"/>
    <w:rsid w:val="00C63D91"/>
    <w:rsid w:val="00C731DA"/>
    <w:rsid w:val="00C86736"/>
    <w:rsid w:val="00D06657"/>
    <w:rsid w:val="00E645AA"/>
    <w:rsid w:val="00EF1AE9"/>
    <w:rsid w:val="00F10B7B"/>
    <w:rsid w:val="00FA55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506A48"/>
  </w:style>
  <w:style w:type="character" w:customStyle="1" w:styleId="Hyperlink1">
    <w:name w:val="Hyperlink1"/>
    <w:basedOn w:val="DefaultParagraphFont"/>
    <w:uiPriority w:val="99"/>
    <w:semiHidden/>
    <w:unhideWhenUsed/>
    <w:rsid w:val="00506A48"/>
    <w:rPr>
      <w:color w:val="0000FF"/>
      <w:u w:val="single"/>
    </w:rPr>
  </w:style>
  <w:style w:type="character" w:customStyle="1" w:styleId="FollowedHyperlink1">
    <w:name w:val="FollowedHyperlink1"/>
    <w:basedOn w:val="DefaultParagraphFont"/>
    <w:uiPriority w:val="99"/>
    <w:semiHidden/>
    <w:unhideWhenUsed/>
    <w:rsid w:val="00506A48"/>
    <w:rPr>
      <w:color w:val="800080"/>
      <w:u w:val="single"/>
    </w:rPr>
  </w:style>
  <w:style w:type="paragraph" w:styleId="Header">
    <w:name w:val="header"/>
    <w:basedOn w:val="Normal"/>
    <w:link w:val="HeaderChar"/>
    <w:uiPriority w:val="99"/>
    <w:semiHidden/>
    <w:unhideWhenUsed/>
    <w:rsid w:val="00506A48"/>
    <w:pPr>
      <w:tabs>
        <w:tab w:val="center" w:pos="4680"/>
        <w:tab w:val="right" w:pos="9360"/>
      </w:tabs>
      <w:spacing w:after="0" w:line="240" w:lineRule="auto"/>
    </w:pPr>
    <w:rPr>
      <w:rFonts w:ascii="Calibri" w:eastAsia="Times New Roman" w:hAnsi="Calibri" w:cs="Times New Roman"/>
    </w:rPr>
  </w:style>
  <w:style w:type="character" w:customStyle="1" w:styleId="HeaderChar">
    <w:name w:val="Header Char"/>
    <w:basedOn w:val="DefaultParagraphFont"/>
    <w:link w:val="Header"/>
    <w:uiPriority w:val="99"/>
    <w:semiHidden/>
    <w:rsid w:val="00506A48"/>
    <w:rPr>
      <w:rFonts w:ascii="Calibri" w:eastAsia="Times New Roman" w:hAnsi="Calibri" w:cs="Times New Roman"/>
    </w:rPr>
  </w:style>
  <w:style w:type="paragraph" w:styleId="Footer">
    <w:name w:val="footer"/>
    <w:basedOn w:val="Normal"/>
    <w:link w:val="FooterChar"/>
    <w:uiPriority w:val="99"/>
    <w:semiHidden/>
    <w:unhideWhenUsed/>
    <w:rsid w:val="00506A48"/>
    <w:pPr>
      <w:tabs>
        <w:tab w:val="center" w:pos="4680"/>
        <w:tab w:val="right" w:pos="9360"/>
      </w:tabs>
      <w:spacing w:after="0" w:line="240" w:lineRule="auto"/>
    </w:pPr>
    <w:rPr>
      <w:rFonts w:ascii="Calibri" w:eastAsia="Times New Roman" w:hAnsi="Calibri" w:cs="Times New Roman"/>
    </w:rPr>
  </w:style>
  <w:style w:type="character" w:customStyle="1" w:styleId="FooterChar">
    <w:name w:val="Footer Char"/>
    <w:basedOn w:val="DefaultParagraphFont"/>
    <w:link w:val="Footer"/>
    <w:uiPriority w:val="99"/>
    <w:semiHidden/>
    <w:rsid w:val="00506A48"/>
    <w:rPr>
      <w:rFonts w:ascii="Calibri" w:eastAsia="Times New Roman" w:hAnsi="Calibri" w:cs="Times New Roman"/>
    </w:rPr>
  </w:style>
  <w:style w:type="paragraph" w:styleId="BalloonText">
    <w:name w:val="Balloon Text"/>
    <w:basedOn w:val="Normal"/>
    <w:link w:val="BalloonTextChar"/>
    <w:uiPriority w:val="99"/>
    <w:semiHidden/>
    <w:unhideWhenUsed/>
    <w:rsid w:val="00506A4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506A48"/>
    <w:rPr>
      <w:rFonts w:ascii="Tahoma" w:eastAsia="Times New Roman" w:hAnsi="Tahoma" w:cs="Tahoma"/>
      <w:sz w:val="16"/>
      <w:szCs w:val="16"/>
    </w:rPr>
  </w:style>
  <w:style w:type="paragraph" w:styleId="NoSpacing">
    <w:name w:val="No Spacing"/>
    <w:uiPriority w:val="1"/>
    <w:qFormat/>
    <w:rsid w:val="00506A48"/>
    <w:pPr>
      <w:spacing w:after="0" w:line="240" w:lineRule="auto"/>
    </w:pPr>
    <w:rPr>
      <w:rFonts w:ascii="Calibri" w:eastAsia="Times New Roman" w:hAnsi="Calibri" w:cs="Times New Roman"/>
    </w:rPr>
  </w:style>
  <w:style w:type="character" w:customStyle="1" w:styleId="MTDisplayEquationChar">
    <w:name w:val="MTDisplayEquation Char"/>
    <w:basedOn w:val="DefaultParagraphFont"/>
    <w:link w:val="MTDisplayEquation"/>
    <w:locked/>
    <w:rsid w:val="00506A48"/>
  </w:style>
  <w:style w:type="paragraph" w:customStyle="1" w:styleId="MTDisplayEquation">
    <w:name w:val="MTDisplayEquation"/>
    <w:basedOn w:val="Normal"/>
    <w:next w:val="Normal"/>
    <w:link w:val="MTDisplayEquationChar"/>
    <w:rsid w:val="00506A48"/>
    <w:pPr>
      <w:tabs>
        <w:tab w:val="center" w:pos="4680"/>
        <w:tab w:val="right" w:pos="9360"/>
      </w:tabs>
    </w:pPr>
  </w:style>
  <w:style w:type="paragraph" w:customStyle="1" w:styleId="FigureCaption">
    <w:name w:val="Figure Caption"/>
    <w:basedOn w:val="Normal"/>
    <w:rsid w:val="00506A48"/>
    <w:pPr>
      <w:autoSpaceDE w:val="0"/>
      <w:autoSpaceDN w:val="0"/>
      <w:spacing w:after="0" w:line="240" w:lineRule="auto"/>
      <w:jc w:val="both"/>
    </w:pPr>
    <w:rPr>
      <w:rFonts w:ascii="Times New Roman" w:eastAsia="PMingLiU" w:hAnsi="Times New Roman" w:cs="Times New Roman"/>
      <w:sz w:val="16"/>
      <w:szCs w:val="16"/>
    </w:rPr>
  </w:style>
  <w:style w:type="character" w:customStyle="1" w:styleId="FooterChar1">
    <w:name w:val="Footer Char1"/>
    <w:basedOn w:val="DefaultParagraphFont"/>
    <w:uiPriority w:val="99"/>
    <w:semiHidden/>
    <w:rsid w:val="00506A48"/>
  </w:style>
  <w:style w:type="character" w:customStyle="1" w:styleId="HeaderChar1">
    <w:name w:val="Header Char1"/>
    <w:basedOn w:val="DefaultParagraphFont"/>
    <w:uiPriority w:val="99"/>
    <w:semiHidden/>
    <w:rsid w:val="00506A48"/>
  </w:style>
  <w:style w:type="table" w:customStyle="1" w:styleId="TableGrid1">
    <w:name w:val="Table Grid1"/>
    <w:basedOn w:val="TableNormal"/>
    <w:next w:val="TableGrid"/>
    <w:uiPriority w:val="59"/>
    <w:rsid w:val="00506A48"/>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506A48"/>
    <w:rPr>
      <w:color w:val="0000FF" w:themeColor="hyperlink"/>
      <w:u w:val="single"/>
    </w:rPr>
  </w:style>
  <w:style w:type="character" w:styleId="FollowedHyperlink">
    <w:name w:val="FollowedHyperlink"/>
    <w:basedOn w:val="DefaultParagraphFont"/>
    <w:uiPriority w:val="99"/>
    <w:semiHidden/>
    <w:unhideWhenUsed/>
    <w:rsid w:val="00506A48"/>
    <w:rPr>
      <w:color w:val="800080" w:themeColor="followedHyperlink"/>
      <w:u w:val="single"/>
    </w:rPr>
  </w:style>
  <w:style w:type="table" w:styleId="TableGrid">
    <w:name w:val="Table Grid"/>
    <w:basedOn w:val="TableNormal"/>
    <w:uiPriority w:val="59"/>
    <w:rsid w:val="00506A4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E5B6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506A48"/>
  </w:style>
  <w:style w:type="character" w:customStyle="1" w:styleId="Hyperlink1">
    <w:name w:val="Hyperlink1"/>
    <w:basedOn w:val="DefaultParagraphFont"/>
    <w:uiPriority w:val="99"/>
    <w:semiHidden/>
    <w:unhideWhenUsed/>
    <w:rsid w:val="00506A48"/>
    <w:rPr>
      <w:color w:val="0000FF"/>
      <w:u w:val="single"/>
    </w:rPr>
  </w:style>
  <w:style w:type="character" w:customStyle="1" w:styleId="FollowedHyperlink1">
    <w:name w:val="FollowedHyperlink1"/>
    <w:basedOn w:val="DefaultParagraphFont"/>
    <w:uiPriority w:val="99"/>
    <w:semiHidden/>
    <w:unhideWhenUsed/>
    <w:rsid w:val="00506A48"/>
    <w:rPr>
      <w:color w:val="800080"/>
      <w:u w:val="single"/>
    </w:rPr>
  </w:style>
  <w:style w:type="paragraph" w:styleId="Header">
    <w:name w:val="header"/>
    <w:basedOn w:val="Normal"/>
    <w:link w:val="HeaderChar"/>
    <w:uiPriority w:val="99"/>
    <w:semiHidden/>
    <w:unhideWhenUsed/>
    <w:rsid w:val="00506A48"/>
    <w:pPr>
      <w:tabs>
        <w:tab w:val="center" w:pos="4680"/>
        <w:tab w:val="right" w:pos="9360"/>
      </w:tabs>
      <w:spacing w:after="0" w:line="240" w:lineRule="auto"/>
    </w:pPr>
    <w:rPr>
      <w:rFonts w:ascii="Calibri" w:eastAsia="Times New Roman" w:hAnsi="Calibri" w:cs="Times New Roman"/>
    </w:rPr>
  </w:style>
  <w:style w:type="character" w:customStyle="1" w:styleId="HeaderChar">
    <w:name w:val="Header Char"/>
    <w:basedOn w:val="DefaultParagraphFont"/>
    <w:link w:val="Header"/>
    <w:uiPriority w:val="99"/>
    <w:semiHidden/>
    <w:rsid w:val="00506A48"/>
    <w:rPr>
      <w:rFonts w:ascii="Calibri" w:eastAsia="Times New Roman" w:hAnsi="Calibri" w:cs="Times New Roman"/>
    </w:rPr>
  </w:style>
  <w:style w:type="paragraph" w:styleId="Footer">
    <w:name w:val="footer"/>
    <w:basedOn w:val="Normal"/>
    <w:link w:val="FooterChar"/>
    <w:uiPriority w:val="99"/>
    <w:semiHidden/>
    <w:unhideWhenUsed/>
    <w:rsid w:val="00506A48"/>
    <w:pPr>
      <w:tabs>
        <w:tab w:val="center" w:pos="4680"/>
        <w:tab w:val="right" w:pos="9360"/>
      </w:tabs>
      <w:spacing w:after="0" w:line="240" w:lineRule="auto"/>
    </w:pPr>
    <w:rPr>
      <w:rFonts w:ascii="Calibri" w:eastAsia="Times New Roman" w:hAnsi="Calibri" w:cs="Times New Roman"/>
    </w:rPr>
  </w:style>
  <w:style w:type="character" w:customStyle="1" w:styleId="FooterChar">
    <w:name w:val="Footer Char"/>
    <w:basedOn w:val="DefaultParagraphFont"/>
    <w:link w:val="Footer"/>
    <w:uiPriority w:val="99"/>
    <w:semiHidden/>
    <w:rsid w:val="00506A48"/>
    <w:rPr>
      <w:rFonts w:ascii="Calibri" w:eastAsia="Times New Roman" w:hAnsi="Calibri" w:cs="Times New Roman"/>
    </w:rPr>
  </w:style>
  <w:style w:type="paragraph" w:styleId="BalloonText">
    <w:name w:val="Balloon Text"/>
    <w:basedOn w:val="Normal"/>
    <w:link w:val="BalloonTextChar"/>
    <w:uiPriority w:val="99"/>
    <w:semiHidden/>
    <w:unhideWhenUsed/>
    <w:rsid w:val="00506A4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506A48"/>
    <w:rPr>
      <w:rFonts w:ascii="Tahoma" w:eastAsia="Times New Roman" w:hAnsi="Tahoma" w:cs="Tahoma"/>
      <w:sz w:val="16"/>
      <w:szCs w:val="16"/>
    </w:rPr>
  </w:style>
  <w:style w:type="paragraph" w:styleId="NoSpacing">
    <w:name w:val="No Spacing"/>
    <w:uiPriority w:val="1"/>
    <w:qFormat/>
    <w:rsid w:val="00506A48"/>
    <w:pPr>
      <w:spacing w:after="0" w:line="240" w:lineRule="auto"/>
    </w:pPr>
    <w:rPr>
      <w:rFonts w:ascii="Calibri" w:eastAsia="Times New Roman" w:hAnsi="Calibri" w:cs="Times New Roman"/>
    </w:rPr>
  </w:style>
  <w:style w:type="character" w:customStyle="1" w:styleId="MTDisplayEquationChar">
    <w:name w:val="MTDisplayEquation Char"/>
    <w:basedOn w:val="DefaultParagraphFont"/>
    <w:link w:val="MTDisplayEquation"/>
    <w:locked/>
    <w:rsid w:val="00506A48"/>
  </w:style>
  <w:style w:type="paragraph" w:customStyle="1" w:styleId="MTDisplayEquation">
    <w:name w:val="MTDisplayEquation"/>
    <w:basedOn w:val="Normal"/>
    <w:next w:val="Normal"/>
    <w:link w:val="MTDisplayEquationChar"/>
    <w:rsid w:val="00506A48"/>
    <w:pPr>
      <w:tabs>
        <w:tab w:val="center" w:pos="4680"/>
        <w:tab w:val="right" w:pos="9360"/>
      </w:tabs>
    </w:pPr>
  </w:style>
  <w:style w:type="paragraph" w:customStyle="1" w:styleId="FigureCaption">
    <w:name w:val="Figure Caption"/>
    <w:basedOn w:val="Normal"/>
    <w:rsid w:val="00506A48"/>
    <w:pPr>
      <w:autoSpaceDE w:val="0"/>
      <w:autoSpaceDN w:val="0"/>
      <w:spacing w:after="0" w:line="240" w:lineRule="auto"/>
      <w:jc w:val="both"/>
    </w:pPr>
    <w:rPr>
      <w:rFonts w:ascii="Times New Roman" w:eastAsia="PMingLiU" w:hAnsi="Times New Roman" w:cs="Times New Roman"/>
      <w:sz w:val="16"/>
      <w:szCs w:val="16"/>
    </w:rPr>
  </w:style>
  <w:style w:type="character" w:customStyle="1" w:styleId="FooterChar1">
    <w:name w:val="Footer Char1"/>
    <w:basedOn w:val="DefaultParagraphFont"/>
    <w:uiPriority w:val="99"/>
    <w:semiHidden/>
    <w:rsid w:val="00506A48"/>
  </w:style>
  <w:style w:type="character" w:customStyle="1" w:styleId="HeaderChar1">
    <w:name w:val="Header Char1"/>
    <w:basedOn w:val="DefaultParagraphFont"/>
    <w:uiPriority w:val="99"/>
    <w:semiHidden/>
    <w:rsid w:val="00506A48"/>
  </w:style>
  <w:style w:type="table" w:customStyle="1" w:styleId="TableGrid1">
    <w:name w:val="Table Grid1"/>
    <w:basedOn w:val="TableNormal"/>
    <w:next w:val="TableGrid"/>
    <w:uiPriority w:val="59"/>
    <w:rsid w:val="00506A48"/>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506A48"/>
    <w:rPr>
      <w:color w:val="0000FF" w:themeColor="hyperlink"/>
      <w:u w:val="single"/>
    </w:rPr>
  </w:style>
  <w:style w:type="character" w:styleId="FollowedHyperlink">
    <w:name w:val="FollowedHyperlink"/>
    <w:basedOn w:val="DefaultParagraphFont"/>
    <w:uiPriority w:val="99"/>
    <w:semiHidden/>
    <w:unhideWhenUsed/>
    <w:rsid w:val="00506A48"/>
    <w:rPr>
      <w:color w:val="800080" w:themeColor="followedHyperlink"/>
      <w:u w:val="single"/>
    </w:rPr>
  </w:style>
  <w:style w:type="table" w:styleId="TableGrid">
    <w:name w:val="Table Grid"/>
    <w:basedOn w:val="TableNormal"/>
    <w:uiPriority w:val="59"/>
    <w:rsid w:val="00506A4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E5B6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3410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hyperlink" Target="http://www.nist.gov/aes" TargetMode="External"/><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8.jpeg"/><Relationship Id="rId7" Type="http://schemas.openxmlformats.org/officeDocument/2006/relationships/hyperlink" Target="mailto:talwar@nic.in" TargetMode="External"/><Relationship Id="rId12" Type="http://schemas.openxmlformats.org/officeDocument/2006/relationships/image" Target="media/image3.wmf"/><Relationship Id="rId17" Type="http://schemas.openxmlformats.org/officeDocument/2006/relationships/hyperlink" Target="http://www.esat.kuleven.ac.be/rijmen%20/rijndael/" TargetMode="Externa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70.jpeg"/><Relationship Id="rId1" Type="http://schemas.openxmlformats.org/officeDocument/2006/relationships/numbering" Target="numbering.xml"/><Relationship Id="rId6" Type="http://schemas.openxmlformats.org/officeDocument/2006/relationships/hyperlink" Target="mailto:amrik.singh.prof@gail.com" TargetMode="External"/><Relationship Id="rId11" Type="http://schemas.openxmlformats.org/officeDocument/2006/relationships/package" Target="embeddings/Microsoft_Word_Document1.docx"/><Relationship Id="rId24" Type="http://schemas.openxmlformats.org/officeDocument/2006/relationships/image" Target="media/image9.jpe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90.jpeg"/><Relationship Id="rId10" Type="http://schemas.openxmlformats.org/officeDocument/2006/relationships/image" Target="media/image2.emf"/><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8</TotalTime>
  <Pages>21</Pages>
  <Words>3887</Words>
  <Characters>22160</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B</dc:creator>
  <cp:keywords/>
  <dc:description/>
  <cp:lastModifiedBy>LAB</cp:lastModifiedBy>
  <cp:revision>29</cp:revision>
  <dcterms:created xsi:type="dcterms:W3CDTF">2016-09-23T05:30:00Z</dcterms:created>
  <dcterms:modified xsi:type="dcterms:W3CDTF">2016-11-17T09:22:00Z</dcterms:modified>
</cp:coreProperties>
</file>